
<file path=[Content_Types].xml><?xml version="1.0" encoding="utf-8"?>
<Types xmlns="http://schemas.openxmlformats.org/package/2006/content-types">
  <Override ContentType="application/vnd.openxmlformats-officedocument.wordprocessingml.footnotes+xml" PartName="/word/footnotes.xml"/>
  <Default ContentType="image/png" Extension="png"/>
  <Default ContentType="application/vnd.openxmlformats-officedocument.oleObject" Extension="bin"/>
  <Override ContentType="application/vnd.openxmlformats-officedocument.customXmlProperties+xml" PartName="/customXml/itemProps1.xml"/>
  <Default ContentType="image/x-emf" Extension="emf"/>
  <Default ContentType="image/jpeg" Extension="jpeg"/>
  <Default ContentType="image/x-wmf" Extension="wmf"/>
  <Default ContentType="application/vnd.openxmlformats-package.relationships+xml" Extension="rels"/>
  <Default ContentType="application/xml" Extension="xml"/>
  <Override ContentType="application/vnd.openxmlformats-officedocument.wordprocessingml.document.main+xml" PartName="/word/document.xml"/>
  <Override ContentType="application/vnd.openxmlformats-officedocument.wordprocessingml.numbering+xml" PartName="/word/numbering.xml"/>
  <Override ContentType="application/vnd.openxmlformats-officedocument.wordprocessingml.styles+xml" PartName="/word/styles.xml"/>
  <Override ContentType="application/vnd.openxmlformats-officedocument.wordprocessingml.endnotes+xml" PartName="/word/endnotes.xml"/>
  <Override ContentType="application/vnd.openxmlformats-officedocument.extended-properties+xml" PartName="/docProps/app.xml"/>
  <Override ContentType="application/vnd.openxmlformats-officedocument.wordprocessingml.settings+xml" PartName="/word/settings.xml"/>
  <Default ContentType="image/gif" Extension="gif"/>
  <Override ContentType="application/vnd.openxmlformats-officedocument.theme+xml" PartName="/word/theme/theme1.xml"/>
  <Override ContentType="application/vnd.openxmlformats-officedocument.wordprocessingml.fontTable+xml" PartName="/word/fontTable.xml"/>
  <Override ContentType="application/vnd.openxmlformats-officedocument.wordprocessingml.webSettings+xml" PartName="/word/webSettings.xml"/>
  <Override ContentType="application/vnd.openxmlformats-package.core-properties+xml" PartName="/docProps/core.xml"/>
  <Override ContentType="application/vnd.openxmlformats-officedocument.custom-properties+xml" PartName="/docProps/custom.xml"/>
</Types>
</file>

<file path=_rels/.rels><?xml version="1.0" encoding="UTF-8" standalone="yes" ?><Relationships xmlns="http://schemas.openxmlformats.org/package/2006/relationships"><Relationship Id="rId3" Target="docProps/app.xml" Type="http://schemas.openxmlformats.org/officeDocument/2006/relationships/extended-properties"/><Relationship Id="rId2" Target="docProps/core.xml" Type="http://schemas.openxmlformats.org/package/2006/relationships/metadata/core-properties"/><Relationship Id="rId1" Target="word/document.xml" Type="http://schemas.openxmlformats.org/officeDocument/2006/relationships/officeDocument"/><Relationship Id="rId4" Target="docProps/custom.xml" Type="http://schemas.openxmlformats.org/officeDocument/2006/relationships/custom-properties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4D4C" w:rsidRDefault="00DB167A" w:rsidP="00EB4D4C">
      <w:pPr>
        <w:bidi/>
      </w:pPr>
      <w:r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87" type="#_x0000_t202" style="position:absolute;left:0;text-align:left;margin-left:79.15pt;margin-top:107.15pt;width:303pt;height:467pt;z-index:251700224" filled="f" stroked="f">
            <v:textbox>
              <w:txbxContent>
                <w:p w:rsidR="00A23ACE" w:rsidRPr="00510DF6" w:rsidRDefault="00A23ACE" w:rsidP="004D0904">
                  <w:pPr>
                    <w:bidi/>
                    <w:jc w:val="center"/>
                    <w:rPr>
                      <w:b/>
                      <w:bCs/>
                      <w:sz w:val="56"/>
                      <w:szCs w:val="56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 xml:space="preserve">متوسطة عيسى الصحبي </w:t>
                  </w:r>
                </w:p>
                <w:p w:rsidR="00A23ACE" w:rsidRPr="00510DF6" w:rsidRDefault="00A23ACE" w:rsidP="004D0904">
                  <w:pPr>
                    <w:bidi/>
                    <w:jc w:val="center"/>
                    <w:rPr>
                      <w:b/>
                      <w:bCs/>
                      <w:sz w:val="56"/>
                      <w:szCs w:val="56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>دائرة تنيرة</w:t>
                  </w:r>
                </w:p>
                <w:p w:rsidR="00A23ACE" w:rsidRDefault="00A23ACE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>ولاية سيدي بلعباس</w:t>
                  </w:r>
                </w:p>
                <w:p w:rsidR="00A23ACE" w:rsidRDefault="00A23ACE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23ACE" w:rsidRPr="006432FD" w:rsidRDefault="00A23ACE" w:rsidP="004D0904">
                  <w:pPr>
                    <w:bidi/>
                    <w:jc w:val="center"/>
                    <w:rPr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مذكرات </w:t>
                  </w:r>
                </w:p>
                <w:p w:rsidR="00A23ACE" w:rsidRPr="006432FD" w:rsidRDefault="00A23ACE" w:rsidP="004D0904">
                  <w:pPr>
                    <w:bidi/>
                    <w:jc w:val="center"/>
                    <w:rPr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>الجيل الثاني</w:t>
                  </w:r>
                </w:p>
                <w:p w:rsidR="00A23ACE" w:rsidRDefault="00A23ACE" w:rsidP="00396D68">
                  <w:pPr>
                    <w:bidi/>
                    <w:jc w:val="center"/>
                    <w:rPr>
                      <w:b/>
                      <w:bCs/>
                      <w:color w:val="00B050"/>
                      <w:sz w:val="56"/>
                      <w:szCs w:val="56"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المستوى: </w:t>
                  </w:r>
                  <w:r>
                    <w:rPr>
                      <w:b/>
                      <w:bCs/>
                      <w:color w:val="4F81BD" w:themeColor="accent1"/>
                      <w:sz w:val="56"/>
                      <w:szCs w:val="56"/>
                      <w:lang w:bidi="ar-DZ"/>
                    </w:rPr>
                    <w:t>04</w:t>
                  </w: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 متوسط</w:t>
                  </w:r>
                </w:p>
                <w:p w:rsidR="00A23ACE" w:rsidRDefault="00A23ACE" w:rsidP="008371EC">
                  <w:pPr>
                    <w:bidi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 xml:space="preserve">                  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>2018/2019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</w:t>
                  </w:r>
                </w:p>
                <w:p w:rsidR="00A23ACE" w:rsidRDefault="00A23ACE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A23ACE" w:rsidRDefault="00A23ACE" w:rsidP="00042797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A23ACE" w:rsidRPr="006432FD" w:rsidRDefault="00A23ACE" w:rsidP="00042797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 xml:space="preserve">                                               </w:t>
                  </w:r>
                  <w:r w:rsidRPr="006432FD">
                    <w:rPr>
                      <w:rFonts w:cs="Andalus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>الأستاذ:</w:t>
                  </w:r>
                  <w:r w:rsidRPr="006432FD">
                    <w:rPr>
                      <w:rFonts w:cs="Andalus"/>
                      <w:b/>
                      <w:bCs/>
                      <w:sz w:val="40"/>
                      <w:szCs w:val="40"/>
                      <w:lang w:bidi="ar-DZ"/>
                    </w:rPr>
                    <w:t xml:space="preserve"> </w:t>
                  </w:r>
                  <w:r w:rsidRPr="006432FD">
                    <w:rPr>
                      <w:rFonts w:cs="Andalus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>حمزة محمد</w:t>
                  </w:r>
                </w:p>
                <w:p w:rsidR="00A23ACE" w:rsidRDefault="00A23ACE" w:rsidP="004D0904">
                  <w:pPr>
                    <w:bidi/>
                    <w:jc w:val="center"/>
                    <w:rPr>
                      <w:b/>
                      <w:bCs/>
                      <w:color w:val="00B050"/>
                      <w:sz w:val="56"/>
                      <w:szCs w:val="56"/>
                      <w:lang w:bidi="ar-DZ"/>
                    </w:rPr>
                  </w:pPr>
                </w:p>
                <w:p w:rsidR="00A23ACE" w:rsidRDefault="00A23ACE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</w:txbxContent>
            </v:textbox>
          </v:shape>
        </w:pict>
      </w:r>
      <w:r>
        <w:pict>
          <v:shape id="_x0000_i1025" type="#_x0000_t75" style="width:453.3pt;height:672.75pt" o:hrpct="0" o:hralign="center" o:hr="t">
            <v:imagedata r:id="rId8" o:title="486945698"/>
          </v:shape>
        </w:pict>
      </w:r>
    </w:p>
    <w:p w:rsidR="009A0F47" w:rsidRDefault="009A0F47" w:rsidP="0062334B">
      <w:pPr>
        <w:bidi/>
        <w:jc w:val="center"/>
        <w:rPr>
          <w:sz w:val="96"/>
          <w:szCs w:val="96"/>
          <w:rtl/>
          <w:lang w:bidi="ar-DZ"/>
        </w:rPr>
      </w:pPr>
    </w:p>
    <w:p w:rsidR="004602E6" w:rsidRDefault="004602E6" w:rsidP="004602E6">
      <w:pPr>
        <w:bidi/>
      </w:pPr>
    </w:p>
    <w:p w:rsidR="004602E6" w:rsidRDefault="004602E6" w:rsidP="004602E6">
      <w:pPr>
        <w:bidi/>
        <w:rPr>
          <w:rtl/>
        </w:rPr>
      </w:pPr>
    </w:p>
    <w:p w:rsidR="0062334B" w:rsidRDefault="0062334B" w:rsidP="0062334B">
      <w:pPr>
        <w:bidi/>
      </w:pPr>
    </w:p>
    <w:p w:rsidR="004602E6" w:rsidRDefault="00DB167A" w:rsidP="004602E6">
      <w:pPr>
        <w:bidi/>
      </w:pPr>
      <w:r>
        <w:rPr>
          <w:noProof/>
          <w:lang w:eastAsia="fr-FR"/>
        </w:rPr>
        <w:pict>
          <v:shape id="_x0000_s1188" type="#_x0000_t202" style="position:absolute;left:0;text-align:left;margin-left:9.15pt;margin-top:2.9pt;width:429.85pt;height:180pt;z-index:251701248;mso-wrap-style:none" stroked="f">
            <v:textbox style="mso-next-textbox:#_x0000_s1188">
              <w:txbxContent>
                <w:p w:rsidR="00A23ACE" w:rsidRDefault="00A23ACE">
                  <w:r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063" type="#_x0000_t136" style="width:411.85pt;height:169.45pt">
                        <v:fill colors="0 #cbcbcb;8520f #5f5f5f;13763f #5f5f5f;41288f white;43909f #b2b2b2;45220f #292929;53740f #777;1 #eaeaea" method="none" focus="100%" type="gradient"/>
                        <v:shadow color="#868686"/>
                        <o:extrusion v:ext="view" specularity="80000f" diffusity="43712f" backdepth="18pt" color="white" on="t" metal="t" viewpoint="-34.72222mm" viewpointorigin="-.5" skewangle="-45" brightness="10000f" lightposition="0,-50000" lightlevel="44000f" lightposition2="0,50000" lightlevel2="24000f" type="perspective"/>
                        <v:textpath style="font-family:&quot;Times New Roman&quot;;v-text-kern:t" trim="t" fitpath="t" string="المقطع التعلمي الثالث"/>
                      </v:shape>
                    </w:pict>
                  </w:r>
                </w:p>
              </w:txbxContent>
            </v:textbox>
          </v:shape>
        </w:pict>
      </w: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D46BB" w:rsidRDefault="004D46BB" w:rsidP="004D46BB">
      <w:pPr>
        <w:bidi/>
        <w:jc w:val="center"/>
        <w:rPr>
          <w:b/>
          <w:bCs/>
          <w:color w:val="548DD4" w:themeColor="text2" w:themeTint="99"/>
          <w:sz w:val="72"/>
          <w:szCs w:val="72"/>
          <w:rtl/>
        </w:rPr>
      </w:pPr>
    </w:p>
    <w:p w:rsidR="004D46BB" w:rsidRDefault="004D46BB" w:rsidP="004D46BB">
      <w:pPr>
        <w:bidi/>
        <w:jc w:val="center"/>
        <w:rPr>
          <w:b/>
          <w:bCs/>
          <w:color w:val="548DD4" w:themeColor="text2" w:themeTint="99"/>
          <w:sz w:val="72"/>
          <w:szCs w:val="72"/>
          <w:rtl/>
        </w:rPr>
      </w:pPr>
    </w:p>
    <w:p w:rsidR="004602E6" w:rsidRDefault="00DE2100" w:rsidP="0062334B">
      <w:pPr>
        <w:bidi/>
        <w:jc w:val="center"/>
        <w:rPr>
          <w:rtl/>
        </w:rPr>
      </w:pPr>
      <w:r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>الكفاءة</w:t>
      </w:r>
      <w:r w:rsidR="0062334B"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 xml:space="preserve"> التي يستهدفها المقطع</w:t>
      </w:r>
    </w:p>
    <w:p w:rsidR="001178A8" w:rsidRPr="00E754E1" w:rsidRDefault="00DE2100" w:rsidP="00A86694">
      <w:pPr>
        <w:tabs>
          <w:tab w:val="right" w:pos="330"/>
          <w:tab w:val="right" w:pos="3560"/>
        </w:tabs>
        <w:bidi/>
        <w:spacing w:after="0" w:line="240" w:lineRule="auto"/>
        <w:ind w:left="94" w:right="212"/>
        <w:jc w:val="center"/>
        <w:rPr>
          <w:b/>
          <w:bCs/>
          <w:sz w:val="32"/>
          <w:szCs w:val="32"/>
          <w:rtl/>
        </w:rPr>
      </w:pPr>
      <w:r w:rsidRPr="008E639C">
        <w:rPr>
          <w:rFonts w:hint="cs"/>
          <w:b/>
          <w:bCs/>
          <w:sz w:val="32"/>
          <w:szCs w:val="32"/>
          <w:rtl/>
        </w:rPr>
        <w:t xml:space="preserve">يحل مشكلات متعلقة </w:t>
      </w:r>
      <w:r w:rsidR="008371EC" w:rsidRPr="008E639C">
        <w:rPr>
          <w:rFonts w:hint="cs"/>
          <w:b/>
          <w:bCs/>
          <w:sz w:val="32"/>
          <w:szCs w:val="32"/>
          <w:rtl/>
        </w:rPr>
        <w:t xml:space="preserve"> </w:t>
      </w:r>
      <w:r w:rsidR="00A86694">
        <w:rPr>
          <w:rFonts w:hint="cs"/>
          <w:b/>
          <w:bCs/>
          <w:sz w:val="32"/>
          <w:szCs w:val="32"/>
          <w:rtl/>
        </w:rPr>
        <w:t>بتوظيف</w:t>
      </w:r>
      <w:r w:rsidR="00A86694" w:rsidRPr="00C852E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rtl/>
          <w:lang w:eastAsia="fr-FR"/>
        </w:rPr>
        <w:t xml:space="preserve"> </w:t>
      </w:r>
      <w:r w:rsidR="00A86694" w:rsidRPr="00A86694">
        <w:rPr>
          <w:rFonts w:hint="cs"/>
          <w:b/>
          <w:bCs/>
          <w:sz w:val="32"/>
          <w:szCs w:val="32"/>
          <w:rtl/>
        </w:rPr>
        <w:t>المعادلات  من الدرجة الأولى بمجهول واحد و الانسحاب والأشعة</w:t>
      </w:r>
    </w:p>
    <w:p w:rsidR="004D46BB" w:rsidRPr="00DE2100" w:rsidRDefault="004D46BB" w:rsidP="001178A8">
      <w:pPr>
        <w:bidi/>
        <w:jc w:val="center"/>
        <w:rPr>
          <w:b/>
          <w:bCs/>
          <w:sz w:val="32"/>
          <w:szCs w:val="32"/>
          <w:rtl/>
        </w:rPr>
      </w:pPr>
    </w:p>
    <w:p w:rsidR="004D46BB" w:rsidRDefault="004D46BB" w:rsidP="004D46BB">
      <w:pPr>
        <w:bidi/>
        <w:rPr>
          <w:rtl/>
        </w:rPr>
      </w:pPr>
    </w:p>
    <w:p w:rsidR="004D46BB" w:rsidRDefault="004D46BB" w:rsidP="004D46BB">
      <w:pPr>
        <w:bidi/>
        <w:rPr>
          <w:rtl/>
        </w:rPr>
      </w:pPr>
    </w:p>
    <w:p w:rsidR="004D46BB" w:rsidRDefault="004D46BB" w:rsidP="004D46BB">
      <w:pPr>
        <w:bidi/>
        <w:rPr>
          <w:rtl/>
        </w:rPr>
      </w:pPr>
    </w:p>
    <w:p w:rsidR="0062334B" w:rsidRDefault="0062334B" w:rsidP="0062334B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DA761F" w:rsidRDefault="00DA761F" w:rsidP="00DA761F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495877" w:rsidRDefault="00495877" w:rsidP="00495877">
      <w:pPr>
        <w:bidi/>
        <w:jc w:val="center"/>
        <w:rPr>
          <w:b/>
          <w:bCs/>
          <w:color w:val="1F497D" w:themeColor="text2"/>
          <w:sz w:val="48"/>
          <w:szCs w:val="48"/>
          <w:rtl/>
          <w:lang w:bidi="ar-DZ"/>
        </w:rPr>
      </w:pPr>
      <w:r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lastRenderedPageBreak/>
        <w:t>الوضعية الانطلاقية</w:t>
      </w:r>
    </w:p>
    <w:p w:rsidR="00094602" w:rsidRDefault="00094602" w:rsidP="00094602">
      <w:pPr>
        <w:bidi/>
        <w:rPr>
          <w:sz w:val="28"/>
          <w:szCs w:val="28"/>
        </w:rPr>
      </w:pPr>
    </w:p>
    <w:p w:rsidR="009B0548" w:rsidRPr="00391438" w:rsidRDefault="00B3297D" w:rsidP="00B3297D">
      <w:pPr>
        <w:bidi/>
        <w:rPr>
          <w:b/>
          <w:bCs/>
          <w:color w:val="1F497D" w:themeColor="text2"/>
          <w:sz w:val="28"/>
          <w:szCs w:val="28"/>
          <w:rtl/>
          <w:lang w:bidi="ar-DZ"/>
        </w:rPr>
      </w:pPr>
      <w:r w:rsidRPr="00391438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>الجزائر مع فلسطين ظالمة أو مظلومة</w:t>
      </w:r>
    </w:p>
    <w:p w:rsidR="00B3297D" w:rsidRDefault="00F04C79" w:rsidP="00F04C7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</w:t>
      </w:r>
      <w:r w:rsidR="00B3297D">
        <w:rPr>
          <w:rFonts w:hint="cs"/>
          <w:sz w:val="28"/>
          <w:szCs w:val="28"/>
          <w:rtl/>
          <w:lang w:bidi="ar-DZ"/>
        </w:rPr>
        <w:t xml:space="preserve">في زيارتنا </w:t>
      </w:r>
      <w:r w:rsidR="0011079F">
        <w:rPr>
          <w:rFonts w:hint="cs"/>
          <w:sz w:val="28"/>
          <w:szCs w:val="28"/>
          <w:rtl/>
          <w:lang w:bidi="ar-DZ"/>
        </w:rPr>
        <w:t>ل</w:t>
      </w:r>
      <w:r w:rsidR="00B3297D">
        <w:rPr>
          <w:rFonts w:hint="cs"/>
          <w:sz w:val="28"/>
          <w:szCs w:val="28"/>
          <w:rtl/>
          <w:lang w:bidi="ar-DZ"/>
        </w:rPr>
        <w:t xml:space="preserve">لقدس عاصمة دولة فلسطين الشقيقة، ذهبنا </w:t>
      </w:r>
      <w:r w:rsidR="00B301FF">
        <w:rPr>
          <w:rFonts w:hint="cs"/>
          <w:sz w:val="28"/>
          <w:szCs w:val="28"/>
          <w:rtl/>
          <w:lang w:bidi="ar-DZ"/>
        </w:rPr>
        <w:t>إلى</w:t>
      </w:r>
      <w:r w:rsidR="00B3297D">
        <w:rPr>
          <w:rFonts w:hint="cs"/>
          <w:sz w:val="28"/>
          <w:szCs w:val="28"/>
          <w:rtl/>
          <w:lang w:bidi="ar-DZ"/>
        </w:rPr>
        <w:t xml:space="preserve"> المسجد الأقصى للصلاة فيه والتعرف على معالمه، أردنا </w:t>
      </w:r>
      <w:r w:rsidR="00B301FF">
        <w:rPr>
          <w:rFonts w:hint="cs"/>
          <w:sz w:val="28"/>
          <w:szCs w:val="28"/>
          <w:rtl/>
          <w:lang w:bidi="ar-DZ"/>
        </w:rPr>
        <w:t>الانتقال</w:t>
      </w:r>
      <w:r w:rsidR="00B3297D">
        <w:rPr>
          <w:rFonts w:hint="cs"/>
          <w:sz w:val="28"/>
          <w:szCs w:val="28"/>
          <w:rtl/>
          <w:lang w:bidi="ar-DZ"/>
        </w:rPr>
        <w:t xml:space="preserve"> من مئذنة باب الأسباط </w:t>
      </w:r>
      <w:r w:rsidR="00B301FF">
        <w:rPr>
          <w:rFonts w:hint="cs"/>
          <w:sz w:val="28"/>
          <w:szCs w:val="28"/>
          <w:rtl/>
          <w:lang w:bidi="ar-DZ"/>
        </w:rPr>
        <w:t>إلى</w:t>
      </w:r>
      <w:r w:rsidR="00B3297D">
        <w:rPr>
          <w:rFonts w:hint="cs"/>
          <w:sz w:val="28"/>
          <w:szCs w:val="28"/>
          <w:rtl/>
          <w:lang w:bidi="ar-DZ"/>
        </w:rPr>
        <w:t xml:space="preserve"> مئذنة باب السلسلة فوجدنا مسلكين</w:t>
      </w:r>
      <w:r>
        <w:rPr>
          <w:rFonts w:hint="cs"/>
          <w:sz w:val="28"/>
          <w:szCs w:val="28"/>
          <w:rtl/>
          <w:lang w:bidi="ar-DZ"/>
        </w:rPr>
        <w:t>.</w:t>
      </w:r>
    </w:p>
    <w:p w:rsidR="00B3297D" w:rsidRDefault="0011079F" w:rsidP="00B3297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سلك </w:t>
      </w:r>
      <w:r w:rsidR="00B3297D">
        <w:rPr>
          <w:rFonts w:hint="cs"/>
          <w:sz w:val="28"/>
          <w:szCs w:val="28"/>
          <w:rtl/>
          <w:lang w:bidi="ar-DZ"/>
        </w:rPr>
        <w:t xml:space="preserve">الأول: من مئذنة باب الأسباط </w:t>
      </w:r>
      <w:r w:rsidR="00B301FF">
        <w:rPr>
          <w:rFonts w:hint="cs"/>
          <w:sz w:val="28"/>
          <w:szCs w:val="28"/>
          <w:rtl/>
          <w:lang w:bidi="ar-DZ"/>
        </w:rPr>
        <w:t>إلى</w:t>
      </w:r>
      <w:r w:rsidR="00B3297D">
        <w:rPr>
          <w:rFonts w:hint="cs"/>
          <w:sz w:val="28"/>
          <w:szCs w:val="28"/>
          <w:rtl/>
          <w:lang w:bidi="ar-DZ"/>
        </w:rPr>
        <w:t xml:space="preserve"> مئذنة باب الغوانمة، ثم مئذنة باب السلسلة</w:t>
      </w:r>
      <w:r w:rsidR="00F04C79">
        <w:rPr>
          <w:rFonts w:hint="cs"/>
          <w:sz w:val="28"/>
          <w:szCs w:val="28"/>
          <w:rtl/>
          <w:lang w:bidi="ar-DZ"/>
        </w:rPr>
        <w:t>.</w:t>
      </w:r>
    </w:p>
    <w:p w:rsidR="00B3297D" w:rsidRDefault="0011079F" w:rsidP="00B301FF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مسلك </w:t>
      </w:r>
      <w:r w:rsidR="00B3297D">
        <w:rPr>
          <w:rFonts w:hint="cs"/>
          <w:sz w:val="28"/>
          <w:szCs w:val="28"/>
          <w:rtl/>
          <w:lang w:bidi="ar-DZ"/>
        </w:rPr>
        <w:t xml:space="preserve">الثاني: من </w:t>
      </w:r>
      <w:r w:rsidR="00B301FF">
        <w:rPr>
          <w:rFonts w:hint="cs"/>
          <w:sz w:val="28"/>
          <w:szCs w:val="28"/>
          <w:rtl/>
          <w:lang w:bidi="ar-DZ"/>
        </w:rPr>
        <w:t>مئذنة باب الأسباط إلى مئذنة باب السلسلة</w:t>
      </w:r>
      <w:r w:rsidR="00B3297D">
        <w:rPr>
          <w:rFonts w:hint="cs"/>
          <w:sz w:val="28"/>
          <w:szCs w:val="28"/>
          <w:rtl/>
          <w:lang w:bidi="ar-DZ"/>
        </w:rPr>
        <w:t xml:space="preserve"> </w:t>
      </w:r>
      <w:r w:rsidR="00B301FF">
        <w:rPr>
          <w:rFonts w:hint="cs"/>
          <w:sz w:val="28"/>
          <w:szCs w:val="28"/>
          <w:rtl/>
          <w:lang w:bidi="ar-DZ"/>
        </w:rPr>
        <w:t>في خط مباشر</w:t>
      </w:r>
      <w:r w:rsidR="00F04C79">
        <w:rPr>
          <w:rFonts w:hint="cs"/>
          <w:sz w:val="28"/>
          <w:szCs w:val="28"/>
          <w:rtl/>
          <w:lang w:bidi="ar-DZ"/>
        </w:rPr>
        <w:t>.</w:t>
      </w:r>
    </w:p>
    <w:p w:rsidR="006A5EDF" w:rsidRPr="00127C67" w:rsidRDefault="006A5EDF" w:rsidP="00127C67">
      <w:pPr>
        <w:pStyle w:val="Paragraphedeliste"/>
        <w:numPr>
          <w:ilvl w:val="0"/>
          <w:numId w:val="23"/>
        </w:numPr>
        <w:bidi/>
        <w:rPr>
          <w:rFonts w:hint="cs"/>
          <w:sz w:val="28"/>
          <w:szCs w:val="28"/>
          <w:lang w:bidi="ar-DZ"/>
        </w:rPr>
      </w:pPr>
      <w:r w:rsidRPr="00127C67">
        <w:rPr>
          <w:rFonts w:eastAsiaTheme="minorEastAsia" w:hint="cs"/>
          <w:sz w:val="28"/>
          <w:szCs w:val="28"/>
          <w:rtl/>
          <w:lang w:bidi="ar-DZ"/>
        </w:rPr>
        <w:t xml:space="preserve">مثل المسلكين بأشعة على الصورة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BA</m:t>
            </m:r>
          </m:e>
        </m:acc>
      </m:oMath>
      <w:r w:rsidRPr="00127C67">
        <w:rPr>
          <w:rFonts w:hint="cs"/>
          <w:sz w:val="28"/>
          <w:szCs w:val="28"/>
          <w:rtl/>
          <w:lang w:bidi="ar-DZ"/>
        </w:rPr>
        <w:t xml:space="preserve"> ،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AD</m:t>
            </m:r>
          </m:e>
        </m:acc>
      </m:oMath>
      <w:r w:rsidRPr="00127C67">
        <w:rPr>
          <w:rFonts w:eastAsiaTheme="minorEastAsia"/>
          <w:sz w:val="28"/>
          <w:szCs w:val="28"/>
          <w:lang w:bidi="ar-DZ"/>
        </w:rPr>
        <w:t xml:space="preserve">  </w:t>
      </w:r>
      <w:r w:rsidRPr="00127C67">
        <w:rPr>
          <w:rFonts w:eastAsiaTheme="minorEastAsia" w:hint="cs"/>
          <w:sz w:val="28"/>
          <w:szCs w:val="28"/>
          <w:rtl/>
          <w:lang w:bidi="ar-DZ"/>
        </w:rPr>
        <w:t xml:space="preserve"> و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BD</m:t>
            </m:r>
          </m:e>
        </m:acc>
      </m:oMath>
      <w:r w:rsidR="00127C67" w:rsidRPr="00127C67">
        <w:rPr>
          <w:rFonts w:eastAsiaTheme="minorEastAsia" w:hint="cs"/>
          <w:sz w:val="28"/>
          <w:szCs w:val="28"/>
          <w:rtl/>
          <w:lang w:bidi="ar-DZ"/>
        </w:rPr>
        <w:t xml:space="preserve"> مستنتجا </w:t>
      </w:r>
      <w:r w:rsidRPr="00127C67">
        <w:rPr>
          <w:rFonts w:hint="cs"/>
          <w:sz w:val="28"/>
          <w:szCs w:val="28"/>
          <w:rtl/>
          <w:lang w:bidi="ar-DZ"/>
        </w:rPr>
        <w:t>العلاقة بين الأشعة الثلاث.</w:t>
      </w:r>
    </w:p>
    <w:p w:rsidR="00E871B1" w:rsidRPr="006A5EDF" w:rsidRDefault="006A5EDF" w:rsidP="006A5EDF">
      <w:pPr>
        <w:pStyle w:val="Paragraphedeliste"/>
        <w:numPr>
          <w:ilvl w:val="0"/>
          <w:numId w:val="23"/>
        </w:numPr>
        <w:bidi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ين على الصورة مكان النقطة </w:t>
      </w:r>
      <w:r>
        <w:rPr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صورة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بالانسحاب</w:t>
      </w:r>
      <w:r w:rsidR="00B301FF" w:rsidRPr="006A5ED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لذي شعاعه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AE</m:t>
            </m:r>
          </m:e>
        </m:acc>
      </m:oMath>
      <w:r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6A5EDF" w:rsidRPr="006A5EDF" w:rsidRDefault="00127C67" w:rsidP="00127C67">
      <w:pPr>
        <w:pStyle w:val="Paragraphedeliste"/>
        <w:numPr>
          <w:ilvl w:val="0"/>
          <w:numId w:val="23"/>
        </w:numPr>
        <w:bidi/>
        <w:rPr>
          <w:sz w:val="28"/>
          <w:szCs w:val="28"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ماذا يمثل مكان النقطة </w:t>
      </w:r>
      <w:r>
        <w:rPr>
          <w:rFonts w:eastAsiaTheme="minorEastAsia"/>
          <w:sz w:val="28"/>
          <w:szCs w:val="28"/>
          <w:lang w:bidi="ar-DZ"/>
        </w:rPr>
        <w:t>F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في المسجد الأقصى؟</w:t>
      </w:r>
    </w:p>
    <w:p w:rsidR="00697718" w:rsidRDefault="004C1CDD" w:rsidP="00697718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عد</w:t>
      </w:r>
      <w:r w:rsidR="00F04C79">
        <w:rPr>
          <w:rFonts w:hint="cs"/>
          <w:sz w:val="28"/>
          <w:szCs w:val="28"/>
          <w:rtl/>
          <w:lang w:bidi="ar-DZ"/>
        </w:rPr>
        <w:t xml:space="preserve"> ذلك</w:t>
      </w:r>
      <w:r>
        <w:rPr>
          <w:rFonts w:hint="cs"/>
          <w:sz w:val="28"/>
          <w:szCs w:val="28"/>
          <w:rtl/>
          <w:lang w:bidi="ar-DZ"/>
        </w:rPr>
        <w:t xml:space="preserve"> خرجنا من باب القطانين (المؤدي </w:t>
      </w:r>
      <w:r w:rsidR="00391438">
        <w:rPr>
          <w:rFonts w:hint="cs"/>
          <w:sz w:val="28"/>
          <w:szCs w:val="28"/>
          <w:rtl/>
          <w:lang w:bidi="ar-DZ"/>
        </w:rPr>
        <w:t>إلى</w:t>
      </w:r>
      <w:r>
        <w:rPr>
          <w:rFonts w:hint="cs"/>
          <w:sz w:val="28"/>
          <w:szCs w:val="28"/>
          <w:rtl/>
          <w:lang w:bidi="ar-DZ"/>
        </w:rPr>
        <w:t xml:space="preserve"> السوق)،لشراء الشاش الفلسطيني للذكرى فطلبنا قطعة طولها(</w:t>
      </w:r>
      <w:r>
        <w:rPr>
          <w:sz w:val="28"/>
          <w:szCs w:val="28"/>
          <w:lang w:bidi="ar-DZ"/>
        </w:rPr>
        <w:t>2</w:t>
      </w:r>
      <w:r w:rsidRPr="00E871B1">
        <w:rPr>
          <w:rFonts w:asciiTheme="majorBidi" w:hAnsiTheme="majorBidi" w:cstheme="majorBidi"/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>+1</w:t>
      </w:r>
      <w:r>
        <w:rPr>
          <w:rFonts w:hint="cs"/>
          <w:sz w:val="28"/>
          <w:szCs w:val="28"/>
          <w:rtl/>
          <w:lang w:bidi="ar-DZ"/>
        </w:rPr>
        <w:t>) و عرضها (</w:t>
      </w:r>
      <w:r>
        <w:rPr>
          <w:sz w:val="28"/>
          <w:szCs w:val="28"/>
          <w:lang w:bidi="ar-DZ"/>
        </w:rPr>
        <w:t>3</w:t>
      </w:r>
      <w:r w:rsidRPr="00E871B1">
        <w:rPr>
          <w:rFonts w:asciiTheme="majorBidi" w:hAnsiTheme="majorBidi" w:cstheme="majorBidi"/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>-2</w:t>
      </w:r>
      <w:r>
        <w:rPr>
          <w:rFonts w:hint="cs"/>
          <w:sz w:val="28"/>
          <w:szCs w:val="28"/>
          <w:rtl/>
          <w:lang w:bidi="ar-DZ"/>
        </w:rPr>
        <w:t xml:space="preserve">) وبغية تسديد ثمنها لابد من حساب مساحتها، لكن البائع ''أبو الشهيد'' فاجئنا بقوله </w:t>
      </w:r>
      <w:r w:rsidR="00391438">
        <w:rPr>
          <w:rFonts w:hint="cs"/>
          <w:sz w:val="28"/>
          <w:szCs w:val="28"/>
          <w:rtl/>
          <w:lang w:bidi="ar-DZ"/>
        </w:rPr>
        <w:t xml:space="preserve">'' المبلغ على حسابنا - و اغرورقت عيناه </w:t>
      </w:r>
      <w:r w:rsidR="00F04C79">
        <w:rPr>
          <w:sz w:val="28"/>
          <w:szCs w:val="28"/>
          <w:rtl/>
          <w:lang w:bidi="ar-DZ"/>
        </w:rPr>
        <w:t>–</w:t>
      </w:r>
      <w:r w:rsidR="00391438">
        <w:rPr>
          <w:rFonts w:hint="cs"/>
          <w:sz w:val="28"/>
          <w:szCs w:val="28"/>
          <w:rtl/>
          <w:lang w:bidi="ar-DZ"/>
        </w:rPr>
        <w:t xml:space="preserve"> لأن</w:t>
      </w:r>
      <w:r w:rsidR="00697718">
        <w:rPr>
          <w:rFonts w:hint="cs"/>
          <w:sz w:val="28"/>
          <w:szCs w:val="28"/>
          <w:rtl/>
          <w:lang w:bidi="ar-DZ"/>
        </w:rPr>
        <w:t>كم</w:t>
      </w:r>
      <w:r w:rsidR="00F04C79">
        <w:rPr>
          <w:rFonts w:hint="cs"/>
          <w:sz w:val="28"/>
          <w:szCs w:val="28"/>
          <w:rtl/>
          <w:lang w:bidi="ar-DZ"/>
        </w:rPr>
        <w:t xml:space="preserve"> بلد</w:t>
      </w:r>
      <w:r w:rsidR="00697718">
        <w:rPr>
          <w:rFonts w:hint="cs"/>
          <w:sz w:val="28"/>
          <w:szCs w:val="28"/>
          <w:rtl/>
          <w:lang w:bidi="ar-DZ"/>
        </w:rPr>
        <w:t xml:space="preserve"> المليون شهيد''</w:t>
      </w:r>
    </w:p>
    <w:p w:rsidR="004C1CDD" w:rsidRDefault="00391438" w:rsidP="0069771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4C1CDD">
        <w:rPr>
          <w:rFonts w:hint="cs"/>
          <w:sz w:val="28"/>
          <w:szCs w:val="28"/>
          <w:rtl/>
          <w:lang w:bidi="ar-DZ"/>
        </w:rPr>
        <w:t>أي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4C1CD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(3</w:t>
      </w:r>
      <w:r w:rsidRPr="00E871B1">
        <w:rPr>
          <w:rFonts w:asciiTheme="majorBidi" w:hAnsiTheme="majorBidi" w:cstheme="majorBidi"/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>-2)(2</w:t>
      </w:r>
      <w:r w:rsidRPr="00E871B1">
        <w:rPr>
          <w:rFonts w:asciiTheme="majorBidi" w:hAnsiTheme="majorBidi" w:cstheme="majorBidi"/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>+1)=0</w:t>
      </w:r>
      <w:r>
        <w:rPr>
          <w:rFonts w:hint="cs"/>
          <w:sz w:val="28"/>
          <w:szCs w:val="28"/>
          <w:rtl/>
          <w:lang w:bidi="ar-DZ"/>
        </w:rPr>
        <w:t>.</w:t>
      </w:r>
      <w:r w:rsidR="004C1CDD">
        <w:rPr>
          <w:rFonts w:hint="cs"/>
          <w:sz w:val="28"/>
          <w:szCs w:val="28"/>
          <w:rtl/>
          <w:lang w:bidi="ar-DZ"/>
        </w:rPr>
        <w:t xml:space="preserve"> </w:t>
      </w:r>
    </w:p>
    <w:p w:rsidR="00C45450" w:rsidRDefault="00DB167A" w:rsidP="00F04C79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group id="_x0000_s67289" style="position:absolute;left:0;text-align:left;margin-left:-81.45pt;margin-top:20.35pt;width:336.05pt;height:254.75pt;z-index:252139520" coordorigin="-113,9503" coordsize="6721,5095">
            <v:group id="_x0000_s67287" style="position:absolute;left:634;top:9503;width:5875;height:4762" coordorigin="634,9763" coordsize="5875,4762">
              <v:group id="_x0000_s67284" style="position:absolute;left:748;top:9850;width:5567;height:4675" coordorigin="748,9850" coordsize="5567,4675">
                <v:group id="_x0000_s67283" style="position:absolute;left:748;top:9850;width:5567;height:4675" coordorigin="4975,10048" coordsize="5567,4675">
                  <v:shape id="_x0000_s67275" type="#_x0000_t202" style="position:absolute;left:4975;top:10048;width:5390;height:4675" filled="f" stroked="f">
                    <v:textbox style="mso-next-textbox:#_x0000_s67275">
                      <w:txbxContent>
                        <w:p w:rsidR="00A23ACE" w:rsidRDefault="00A23ACE"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>
                                <wp:extent cx="3260598" cy="2651760"/>
                                <wp:effectExtent l="19050" t="0" r="0" b="0"/>
                                <wp:docPr id="2152" name="Image 2151" descr="al-aqsa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al-aqsa.jpg"/>
                                        <pic:cNvPicPr/>
                                      </pic:nvPicPr>
                                      <pic:blipFill>
                                        <a:blip r:embed="rId9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3264525" cy="265495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67274" type="#_x0000_t202" style="position:absolute;left:4976;top:10154;width:5566;height:4470" o:regroupid="6" filled="f" stroked="f">
                    <v:textbox style="mso-next-textbox:#_x0000_s67274">
                      <w:txbxContent>
                        <w:tbl>
                          <w:tblPr>
                            <w:tblStyle w:val="Grilledutableau"/>
                            <w:bidiVisual/>
                            <w:tblW w:w="5448" w:type="dxa"/>
                            <w:tblLayout w:type="fixed"/>
                            <w:tblLook w:val="04A0"/>
                          </w:tblPr>
                          <w:tblGrid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</w:tblGrid>
                          <w:tr w:rsidR="00A23ACE" w:rsidTr="007B3562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A23ACE" w:rsidTr="007B3562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A23ACE" w:rsidTr="007B3562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A23ACE" w:rsidTr="007B3562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A23ACE" w:rsidTr="007B3562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A23ACE" w:rsidTr="007B3562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A23ACE" w:rsidTr="007B3562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A23ACE" w:rsidTr="007B3562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A23ACE" w:rsidTr="007B3562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A23ACE" w:rsidRDefault="00A23ACE" w:rsidP="00011651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:rsidR="00A23ACE" w:rsidRDefault="00A23ACE" w:rsidP="00B96CD6"/>
                      </w:txbxContent>
                    </v:textbox>
                  </v:shape>
                </v:group>
                <v:group id="_x0000_s67281" style="position:absolute;left:1270;top:10115;width:4787;height:3030" coordorigin="5500,10325" coordsize="4787,3030">
                  <v:shape id="_x0000_s67267" type="#_x0000_t202" style="position:absolute;left:9649;top:12877;width:526;height:478" o:regroupid="10" filled="f" stroked="f">
                    <v:textbox style="mso-next-textbox:#_x0000_s67267">
                      <w:txbxContent>
                        <w:p w:rsidR="00A23ACE" w:rsidRPr="007B3562" w:rsidRDefault="00A23ACE" w:rsidP="00B96CD6">
                          <w:pPr>
                            <w:bidi/>
                            <w:jc w:val="center"/>
                            <w:rPr>
                              <w:b/>
                              <w:bCs/>
                              <w:color w:val="FFFF00"/>
                              <w:sz w:val="28"/>
                              <w:szCs w:val="28"/>
                              <w:lang w:bidi="ar-DZ"/>
                            </w:rPr>
                          </w:pPr>
                          <w:r w:rsidRPr="007B3562">
                            <w:rPr>
                              <w:b/>
                              <w:bCs/>
                              <w:color w:val="FFFF00"/>
                              <w:sz w:val="28"/>
                              <w:szCs w:val="28"/>
                              <w:lang w:bidi="ar-DZ"/>
                            </w:rPr>
                            <w:t>B</w:t>
                          </w:r>
                        </w:p>
                        <w:p w:rsidR="00A23ACE" w:rsidRDefault="00A23ACE" w:rsidP="00BD1533">
                          <w:pPr>
                            <w:bidi/>
                            <w:jc w:val="center"/>
                            <w:rPr>
                              <w:b/>
                              <w:bCs/>
                              <w:lang w:bidi="ar-DZ"/>
                            </w:rPr>
                          </w:pPr>
                          <w:r>
                            <w:rPr>
                              <w:b/>
                              <w:bCs/>
                              <w:lang w:bidi="ar-DZ"/>
                            </w:rPr>
                            <w:t>b</w:t>
                          </w:r>
                        </w:p>
                        <w:p w:rsidR="00A23ACE" w:rsidRDefault="00A23ACE" w:rsidP="00BD1533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  <w:r>
                            <w:rPr>
                              <w:b/>
                              <w:bCs/>
                              <w:lang w:bidi="ar-DZ"/>
                            </w:rPr>
                            <w:t>b</w:t>
                          </w:r>
                        </w:p>
                        <w:p w:rsidR="00A23ACE" w:rsidRPr="00B2548A" w:rsidRDefault="00A23ACE" w:rsidP="00B96CD6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</w:txbxContent>
                    </v:textbox>
                  </v:shape>
                  <v:shape id="_x0000_s67268" type="#_x0000_t202" style="position:absolute;left:7795;top:10473;width:486;height:448" o:regroupid="10" filled="f" stroked="f">
                    <v:textbox style="mso-next-textbox:#_x0000_s67268">
                      <w:txbxContent>
                        <w:p w:rsidR="00A23ACE" w:rsidRPr="007B3562" w:rsidRDefault="00A23ACE" w:rsidP="00B96CD6">
                          <w:pPr>
                            <w:bidi/>
                            <w:jc w:val="center"/>
                            <w:rPr>
                              <w:b/>
                              <w:bCs/>
                              <w:color w:val="FFFF00"/>
                              <w:sz w:val="28"/>
                              <w:szCs w:val="28"/>
                              <w:vertAlign w:val="superscript"/>
                              <w:rtl/>
                              <w:lang w:bidi="ar-DZ"/>
                            </w:rPr>
                          </w:pPr>
                          <w:r w:rsidRPr="007B3562">
                            <w:rPr>
                              <w:b/>
                              <w:bCs/>
                              <w:color w:val="FFFF00"/>
                              <w:sz w:val="28"/>
                              <w:szCs w:val="28"/>
                              <w:lang w:bidi="ar-DZ"/>
                            </w:rPr>
                            <w:t>C</w:t>
                          </w:r>
                        </w:p>
                        <w:p w:rsidR="00A23ACE" w:rsidRPr="00B2548A" w:rsidRDefault="00A23ACE" w:rsidP="00B96CD6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</w:txbxContent>
                    </v:textbox>
                  </v:shape>
                  <v:shape id="_x0000_s67269" type="#_x0000_t202" style="position:absolute;left:5500;top:10872;width:510;height:495" o:regroupid="10" filled="f" stroked="f">
                    <v:textbox style="mso-next-textbox:#_x0000_s67269">
                      <w:txbxContent>
                        <w:p w:rsidR="00A23ACE" w:rsidRPr="007B3562" w:rsidRDefault="00A23ACE" w:rsidP="00B96CD6">
                          <w:pPr>
                            <w:bidi/>
                            <w:jc w:val="center"/>
                            <w:rPr>
                              <w:b/>
                              <w:bCs/>
                              <w:color w:val="FFFF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7B3562">
                            <w:rPr>
                              <w:b/>
                              <w:bCs/>
                              <w:color w:val="FFFF00"/>
                              <w:sz w:val="28"/>
                              <w:szCs w:val="28"/>
                              <w:lang w:bidi="ar-DZ"/>
                            </w:rPr>
                            <w:t>E</w:t>
                          </w:r>
                        </w:p>
                        <w:p w:rsidR="00A23ACE" w:rsidRPr="00B2548A" w:rsidRDefault="00A23ACE" w:rsidP="00B96CD6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</w:txbxContent>
                    </v:textbox>
                  </v:shape>
                  <v:shape id="_x0000_s67270" type="#_x0000_t202" style="position:absolute;left:9642;top:10325;width:645;height:481" o:regroupid="10" filled="f" stroked="f">
                    <v:textbox style="mso-next-textbox:#_x0000_s67270">
                      <w:txbxContent>
                        <w:p w:rsidR="00A23ACE" w:rsidRPr="007B3562" w:rsidRDefault="00A23ACE" w:rsidP="00BD1533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color w:val="FFFF00"/>
                              <w:sz w:val="28"/>
                              <w:szCs w:val="28"/>
                              <w:lang w:bidi="ar-DZ"/>
                            </w:rPr>
                          </w:pPr>
                          <w:r w:rsidRPr="007B3562">
                            <w:rPr>
                              <w:b/>
                              <w:bCs/>
                              <w:color w:val="FFFF00"/>
                              <w:sz w:val="28"/>
                              <w:szCs w:val="28"/>
                              <w:lang w:bidi="ar-DZ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67271" type="#_x0000_t202" style="position:absolute;left:7027;top:10342;width:544;height:396" o:regroupid="10" filled="f" stroked="f">
                    <v:textbox style="mso-next-textbox:#_x0000_s67271">
                      <w:txbxContent>
                        <w:p w:rsidR="00A23ACE" w:rsidRPr="007B3562" w:rsidRDefault="00A23ACE" w:rsidP="00B96CD6">
                          <w:pPr>
                            <w:bidi/>
                            <w:jc w:val="center"/>
                            <w:rPr>
                              <w:b/>
                              <w:bCs/>
                              <w:color w:val="FFFF00"/>
                              <w:sz w:val="28"/>
                              <w:szCs w:val="28"/>
                              <w:lang w:bidi="ar-DZ"/>
                            </w:rPr>
                          </w:pPr>
                          <w:r w:rsidRPr="007B3562">
                            <w:rPr>
                              <w:b/>
                              <w:bCs/>
                              <w:color w:val="FFFF00"/>
                              <w:lang w:bidi="ar-DZ"/>
                            </w:rPr>
                            <w:t>D</w:t>
                          </w:r>
                        </w:p>
                        <w:p w:rsidR="00A23ACE" w:rsidRDefault="00A23ACE" w:rsidP="00BD1533">
                          <w:pPr>
                            <w:bidi/>
                            <w:jc w:val="center"/>
                            <w:rPr>
                              <w:b/>
                              <w:bCs/>
                              <w:lang w:bidi="ar-DZ"/>
                            </w:rPr>
                          </w:pPr>
                        </w:p>
                        <w:p w:rsidR="00A23ACE" w:rsidRDefault="00A23ACE" w:rsidP="00BD1533">
                          <w:pPr>
                            <w:bidi/>
                            <w:jc w:val="center"/>
                            <w:rPr>
                              <w:b/>
                              <w:bCs/>
                              <w:lang w:bidi="ar-DZ"/>
                            </w:rPr>
                          </w:pPr>
                        </w:p>
                        <w:p w:rsidR="00A23ACE" w:rsidRDefault="00A23ACE" w:rsidP="00BD1533">
                          <w:pPr>
                            <w:bidi/>
                            <w:jc w:val="center"/>
                            <w:rPr>
                              <w:b/>
                              <w:bCs/>
                              <w:lang w:bidi="ar-DZ"/>
                            </w:rPr>
                          </w:pPr>
                        </w:p>
                        <w:p w:rsidR="00A23ACE" w:rsidRDefault="00A23ACE" w:rsidP="00BD1533">
                          <w:pPr>
                            <w:bidi/>
                            <w:jc w:val="center"/>
                            <w:rPr>
                              <w:b/>
                              <w:bCs/>
                              <w:lang w:bidi="ar-DZ"/>
                            </w:rPr>
                          </w:pPr>
                        </w:p>
                        <w:p w:rsidR="00A23ACE" w:rsidRDefault="00A23ACE" w:rsidP="00BD1533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  <w:r>
                            <w:rPr>
                              <w:b/>
                              <w:bCs/>
                              <w:lang w:bidi="ar-DZ"/>
                            </w:rPr>
                            <w:t>dD</w:t>
                          </w:r>
                        </w:p>
                        <w:p w:rsidR="00A23ACE" w:rsidRPr="00B2548A" w:rsidRDefault="00A23ACE" w:rsidP="00B96CD6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</w:txbxContent>
                    </v:textbox>
                  </v:shape>
                  <v:oval id="_x0000_s67264" style="position:absolute;left:10033;top:10653;width:85;height:85" o:regroupid="10" fillcolor="yellow" strokecolor="yellow" strokeweight="1pt">
                    <v:fill color2="black [3200]"/>
                    <v:shadow type="perspective" color="#7f7f7f [1601]" offset="1pt" offset2="-3pt"/>
                  </v:oval>
                  <v:oval id="_x0000_s67276" style="position:absolute;left:7326;top:10675;width:85;height:85" o:regroupid="10" fillcolor="yellow" strokecolor="yellow" strokeweight="1pt">
                    <v:fill color2="black [3200]"/>
                    <v:shadow type="perspective" color="#7f7f7f [1601]" offset="1pt" offset2="-3pt"/>
                  </v:oval>
                  <v:oval id="_x0000_s67277" style="position:absolute;left:10013;top:12985;width:85;height:85" o:regroupid="10" fillcolor="yellow" strokecolor="yellow" strokeweight="1pt">
                    <v:fill color2="black [3200]"/>
                    <v:shadow type="perspective" color="#7f7f7f [1601]" offset="1pt" offset2="-3pt"/>
                  </v:oval>
                  <v:oval id="_x0000_s67278" style="position:absolute;left:7989;top:10846;width:85;height:85" o:regroupid="10" fillcolor="yellow" strokecolor="yellow" strokeweight="1pt">
                    <v:fill color2="black [3200]"/>
                    <v:shadow type="perspective" color="#7f7f7f [1601]" offset="1pt" offset2="-3pt"/>
                  </v:oval>
                  <v:oval id="_x0000_s67279" style="position:absolute;left:5681;top:11242;width:85;height:85" o:regroupid="10" fillcolor="yellow" strokecolor="yellow" strokeweight="1pt">
                    <v:fill color2="black [3200]"/>
                    <v:shadow type="perspective" color="#7f7f7f [1601]" offset="1pt" offset2="-3pt"/>
                  </v:oval>
                </v:group>
              </v:group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67285" type="#_x0000_t32" style="position:absolute;left:3565;top:9763;width:0;height:4522;flip:y" o:connectortype="straight" strokecolor="#548dd4 [1951]" strokeweight="2pt">
                <v:stroke endarrow="block"/>
              </v:shape>
              <v:shape id="_x0000_s67286" type="#_x0000_t32" style="position:absolute;left:634;top:11885;width:5875;height:1" o:connectortype="straight" strokecolor="#548dd4 [1951]" strokeweight="2pt">
                <v:stroke endarrow="block"/>
              </v:shape>
            </v:group>
            <v:shape id="_x0000_s67288" type="#_x0000_t202" style="position:absolute;left:-113;top:14196;width:6721;height:402" filled="f" stroked="f">
              <v:textbox>
                <w:txbxContent>
                  <w:p w:rsidR="00A23ACE" w:rsidRPr="0049683F" w:rsidRDefault="00A23ACE" w:rsidP="0049683F">
                    <w:pPr>
                      <w:bidi/>
                      <w:spacing w:after="0" w:line="240" w:lineRule="auto"/>
                      <w:rPr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</w:pPr>
                    <w:r w:rsidRPr="0049683F">
                      <w:rPr>
                        <w:b/>
                        <w:bCs/>
                        <w:sz w:val="16"/>
                        <w:szCs w:val="16"/>
                      </w:rPr>
                      <w:t>A </w:t>
                    </w:r>
                    <w:r w:rsidRPr="0049683F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  <w:lang w:bidi="ar-DZ"/>
                      </w:rPr>
                      <w:t xml:space="preserve">: مئذنة باب الغوانمة، </w:t>
                    </w:r>
                    <w:r w:rsidRPr="0049683F">
                      <w:rPr>
                        <w:b/>
                        <w:bCs/>
                        <w:sz w:val="16"/>
                        <w:szCs w:val="16"/>
                      </w:rPr>
                      <w:t>B</w:t>
                    </w:r>
                    <w:r w:rsidRPr="0049683F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</w:rPr>
                      <w:t xml:space="preserve">:مئذنة باب الأسباط، </w:t>
                    </w:r>
                    <w:r w:rsidRPr="0049683F">
                      <w:rPr>
                        <w:b/>
                        <w:bCs/>
                        <w:sz w:val="16"/>
                        <w:szCs w:val="16"/>
                      </w:rPr>
                      <w:t>C</w:t>
                    </w:r>
                    <w:r w:rsidRPr="0049683F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</w:rPr>
                      <w:t xml:space="preserve">: باب القطانين، </w:t>
                    </w:r>
                    <w:r w:rsidRPr="0049683F">
                      <w:rPr>
                        <w:b/>
                        <w:bCs/>
                        <w:sz w:val="16"/>
                        <w:szCs w:val="16"/>
                      </w:rPr>
                      <w:t>D</w:t>
                    </w:r>
                    <w:r w:rsidRPr="0049683F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</w:rPr>
                      <w:t xml:space="preserve">: مئذنة باب السلسلة، </w:t>
                    </w:r>
                    <w:r w:rsidRPr="0049683F">
                      <w:rPr>
                        <w:b/>
                        <w:bCs/>
                        <w:sz w:val="16"/>
                        <w:szCs w:val="16"/>
                      </w:rPr>
                      <w:t>E</w:t>
                    </w:r>
                    <w:r w:rsidRPr="0049683F">
                      <w:rPr>
                        <w:rFonts w:hint="cs"/>
                        <w:b/>
                        <w:bCs/>
                        <w:sz w:val="16"/>
                        <w:szCs w:val="16"/>
                        <w:rtl/>
                      </w:rPr>
                      <w:t>: مئذنة باب المغاربة</w:t>
                    </w:r>
                  </w:p>
                  <w:p w:rsidR="00A23ACE" w:rsidRPr="0049683F" w:rsidRDefault="00A23ACE" w:rsidP="0049683F">
                    <w:pPr>
                      <w:rPr>
                        <w:lang w:bidi="ar-DZ"/>
                      </w:rPr>
                    </w:pPr>
                  </w:p>
                </w:txbxContent>
              </v:textbox>
            </v:shape>
          </v:group>
        </w:pict>
      </w:r>
      <w:r w:rsidR="00391438">
        <w:rPr>
          <w:rFonts w:hint="cs"/>
          <w:sz w:val="28"/>
          <w:szCs w:val="28"/>
          <w:rtl/>
          <w:lang w:bidi="ar-DZ"/>
        </w:rPr>
        <w:t xml:space="preserve">ما هي قيم </w:t>
      </w:r>
      <w:r w:rsidR="00391438" w:rsidRPr="00E871B1">
        <w:rPr>
          <w:rFonts w:asciiTheme="majorBidi" w:hAnsiTheme="majorBidi" w:cstheme="majorBidi"/>
          <w:i/>
          <w:iCs/>
          <w:sz w:val="28"/>
          <w:szCs w:val="28"/>
          <w:lang w:bidi="ar-DZ"/>
        </w:rPr>
        <w:t>x</w:t>
      </w:r>
      <w:r w:rsidR="00F04C79" w:rsidRPr="00D44EE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مكنة</w:t>
      </w:r>
      <w:r w:rsidR="00391438">
        <w:rPr>
          <w:rFonts w:hint="cs"/>
          <w:sz w:val="28"/>
          <w:szCs w:val="28"/>
          <w:rtl/>
          <w:lang w:bidi="ar-DZ"/>
        </w:rPr>
        <w:t xml:space="preserve"> </w:t>
      </w:r>
      <w:r w:rsidR="00F04C79">
        <w:rPr>
          <w:rFonts w:hint="cs"/>
          <w:sz w:val="28"/>
          <w:szCs w:val="28"/>
          <w:rtl/>
          <w:lang w:bidi="ar-DZ"/>
        </w:rPr>
        <w:t>لحل</w:t>
      </w:r>
      <w:r w:rsidR="00391438">
        <w:rPr>
          <w:rFonts w:hint="cs"/>
          <w:sz w:val="28"/>
          <w:szCs w:val="28"/>
          <w:rtl/>
          <w:lang w:bidi="ar-DZ"/>
        </w:rPr>
        <w:t xml:space="preserve"> هذه المعادلة؟</w:t>
      </w:r>
    </w:p>
    <w:p w:rsidR="00C45450" w:rsidRDefault="00DB167A" w:rsidP="00C45450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group id="_x0000_s67293" style="position:absolute;left:0;text-align:left;margin-left:276.35pt;margin-top:21.85pt;width:179.5pt;height:135.15pt;z-index:252143616" coordorigin="7314,8913" coordsize="3590,2703">
            <v:shape id="_x0000_s67290" type="#_x0000_t202" style="position:absolute;left:8015;top:9460;width:2889;height:2156" filled="f" stroked="f">
              <v:textbox>
                <w:txbxContent>
                  <w:p w:rsidR="00A23ACE" w:rsidRDefault="00A23ACE">
                    <w:r>
                      <w:rPr>
                        <w:noProof/>
                        <w:lang w:eastAsia="fr-FR"/>
                      </w:rPr>
                      <w:drawing>
                        <wp:inline distT="0" distB="0" distL="0" distR="0">
                          <wp:extent cx="1742694" cy="1193947"/>
                          <wp:effectExtent l="19050" t="0" r="0" b="0"/>
                          <wp:docPr id="2153" name="Image 2152" descr="téléchargement (20)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téléchargement (20).jpg"/>
                                  <pic:cNvPicPr/>
                                </pic:nvPicPr>
                                <pic:blipFill>
                                  <a:blip r:embed="rId10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743406" cy="119443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67291" type="#_x0000_t202" style="position:absolute;left:7314;top:10279;width:1141;height:541" filled="f" stroked="f">
              <v:textbox>
                <w:txbxContent>
                  <w:p w:rsidR="00A23ACE" w:rsidRDefault="00A23ACE" w:rsidP="001562A6"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)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3</w:t>
                    </w:r>
                    <w:r w:rsidRPr="00E871B1">
                      <w:rPr>
                        <w:rFonts w:asciiTheme="majorBidi" w:hAnsiTheme="majorBidi" w:cstheme="majorBidi"/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-2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(</w:t>
                    </w:r>
                  </w:p>
                </w:txbxContent>
              </v:textbox>
            </v:shape>
            <v:shape id="_x0000_s67292" type="#_x0000_t202" style="position:absolute;left:8832;top:8913;width:1258;height:481" filled="f" stroked="f">
              <v:textbox>
                <w:txbxContent>
                  <w:p w:rsidR="00A23ACE" w:rsidRDefault="00A23ACE"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)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2</w:t>
                    </w:r>
                    <w:r w:rsidRPr="00E871B1">
                      <w:rPr>
                        <w:rFonts w:asciiTheme="majorBidi" w:hAnsiTheme="majorBidi" w:cstheme="majorBidi"/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+1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(</w:t>
                    </w:r>
                  </w:p>
                </w:txbxContent>
              </v:textbox>
            </v:shape>
          </v:group>
        </w:pict>
      </w:r>
    </w:p>
    <w:p w:rsidR="00C45450" w:rsidRDefault="00C45450" w:rsidP="00C45450">
      <w:pPr>
        <w:bidi/>
        <w:rPr>
          <w:sz w:val="28"/>
          <w:szCs w:val="28"/>
          <w:rtl/>
          <w:lang w:bidi="ar-DZ"/>
        </w:rPr>
      </w:pPr>
    </w:p>
    <w:p w:rsidR="00391438" w:rsidRDefault="002518E2" w:rsidP="001562A6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</w:t>
      </w:r>
    </w:p>
    <w:p w:rsidR="002518E2" w:rsidRDefault="002518E2" w:rsidP="002518E2">
      <w:pPr>
        <w:bidi/>
        <w:rPr>
          <w:sz w:val="28"/>
          <w:szCs w:val="28"/>
          <w:rtl/>
          <w:lang w:bidi="ar-DZ"/>
        </w:rPr>
      </w:pPr>
    </w:p>
    <w:p w:rsidR="002518E2" w:rsidRPr="00C45450" w:rsidRDefault="002518E2" w:rsidP="001562A6">
      <w:pPr>
        <w:bidi/>
        <w:rPr>
          <w:sz w:val="28"/>
          <w:szCs w:val="28"/>
          <w:rtl/>
          <w:lang w:bidi="ar-DZ"/>
        </w:rPr>
        <w:sectPr w:rsidR="002518E2" w:rsidRPr="00C45450" w:rsidSect="00AE035F"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</w:t>
      </w:r>
    </w:p>
    <w:tbl>
      <w:tblPr>
        <w:tblStyle w:val="Grilledutableau"/>
        <w:bidiVisual/>
        <w:tblW w:w="9888" w:type="dxa"/>
        <w:tblLook w:val="04A0"/>
      </w:tblPr>
      <w:tblGrid>
        <w:gridCol w:w="7052"/>
        <w:gridCol w:w="2836"/>
      </w:tblGrid>
      <w:tr w:rsidR="0062334B" w:rsidTr="00517A12">
        <w:tc>
          <w:tcPr>
            <w:tcW w:w="7052" w:type="dxa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9607E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رابع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836" w:type="dxa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2334B" w:rsidTr="00517A12">
        <w:tc>
          <w:tcPr>
            <w:tcW w:w="7052" w:type="dxa"/>
          </w:tcPr>
          <w:p w:rsidR="0062334B" w:rsidRPr="00961758" w:rsidRDefault="0062334B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836" w:type="dxa"/>
          </w:tcPr>
          <w:p w:rsidR="0062334B" w:rsidRPr="00470E1E" w:rsidRDefault="00511DB1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62334B" w:rsidTr="004A5760">
        <w:tc>
          <w:tcPr>
            <w:tcW w:w="9888" w:type="dxa"/>
            <w:gridSpan w:val="2"/>
          </w:tcPr>
          <w:p w:rsidR="0062334B" w:rsidRPr="00470E1E" w:rsidRDefault="0062334B" w:rsidP="0032171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</w:t>
            </w:r>
            <w:r w:rsidR="00321715">
              <w:rPr>
                <w:rFonts w:hint="cs"/>
                <w:b/>
                <w:bCs/>
                <w:sz w:val="28"/>
                <w:szCs w:val="28"/>
                <w:rtl/>
              </w:rPr>
              <w:t>تعتمد على</w:t>
            </w:r>
            <w:r w:rsidR="00DA761F"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321715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عادلة من الدرجة الأولى ذات مجهول واحد</w:t>
            </w:r>
          </w:p>
        </w:tc>
      </w:tr>
      <w:tr w:rsidR="0062334B" w:rsidTr="00517A12">
        <w:tc>
          <w:tcPr>
            <w:tcW w:w="7052" w:type="dxa"/>
          </w:tcPr>
          <w:p w:rsidR="0062334B" w:rsidRPr="00470E1E" w:rsidRDefault="0062334B" w:rsidP="0033300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AF4E81"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517A12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عادلة من الدرجة الأولى ذات مجهول واحد</w:t>
            </w:r>
          </w:p>
        </w:tc>
        <w:tc>
          <w:tcPr>
            <w:tcW w:w="2836" w:type="dxa"/>
          </w:tcPr>
          <w:p w:rsidR="0062334B" w:rsidRPr="00470E1E" w:rsidRDefault="0062334B" w:rsidP="009864D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9864D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1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1362"/>
        <w:gridCol w:w="783"/>
        <w:gridCol w:w="5191"/>
        <w:gridCol w:w="581"/>
        <w:gridCol w:w="1937"/>
      </w:tblGrid>
      <w:tr w:rsidR="0062334B" w:rsidRPr="003544D9" w:rsidTr="009C15D1">
        <w:trPr>
          <w:trHeight w:val="938"/>
        </w:trPr>
        <w:tc>
          <w:tcPr>
            <w:tcW w:w="1362" w:type="dxa"/>
          </w:tcPr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2" w:type="dxa"/>
            <w:gridSpan w:val="2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62334B" w:rsidRPr="003544D9" w:rsidTr="009C15D1">
        <w:trPr>
          <w:trHeight w:val="1054"/>
        </w:trPr>
        <w:tc>
          <w:tcPr>
            <w:tcW w:w="1362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2" w:type="dxa"/>
            <w:gridSpan w:val="2"/>
          </w:tcPr>
          <w:p w:rsidR="003777CC" w:rsidRDefault="003777CC" w:rsidP="003777CC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</w:p>
          <w:p w:rsidR="003B5919" w:rsidRDefault="00011FFB" w:rsidP="00011FFB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يملك علي ثلث ما تملكه جهينة من الكريات </w:t>
            </w:r>
          </w:p>
          <w:p w:rsidR="00011FFB" w:rsidRPr="003B5919" w:rsidRDefault="00011FFB" w:rsidP="00011FFB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أين المجهول في العبارة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62334B" w:rsidRPr="003544D9" w:rsidTr="009C15D1">
        <w:trPr>
          <w:trHeight w:val="2375"/>
        </w:trPr>
        <w:tc>
          <w:tcPr>
            <w:tcW w:w="1362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2" w:type="dxa"/>
            <w:gridSpan w:val="2"/>
          </w:tcPr>
          <w:p w:rsidR="00AF4E81" w:rsidRDefault="00AF4E81" w:rsidP="00AF4E81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815969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CD078A" w:rsidRPr="00815969" w:rsidRDefault="00CD078A" w:rsidP="00CD078A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815969" w:rsidRDefault="00815969" w:rsidP="00815969">
            <w:pPr>
              <w:tabs>
                <w:tab w:val="left" w:pos="7037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815969">
              <w:rPr>
                <w:rFonts w:hint="cs"/>
                <w:sz w:val="24"/>
                <w:szCs w:val="24"/>
                <w:rtl/>
                <w:lang w:bidi="ar-DZ"/>
              </w:rPr>
              <w:t xml:space="preserve">يبلغ محيط باب الكعبة </w:t>
            </w:r>
            <w:r w:rsidRPr="00815969">
              <w:rPr>
                <w:sz w:val="24"/>
                <w:szCs w:val="24"/>
                <w:lang w:bidi="ar-DZ"/>
              </w:rPr>
              <w:t xml:space="preserve">9.8 m </w:t>
            </w:r>
            <w:r w:rsidRPr="00815969">
              <w:rPr>
                <w:rFonts w:hint="cs"/>
                <w:sz w:val="24"/>
                <w:szCs w:val="24"/>
                <w:rtl/>
                <w:lang w:bidi="ar-DZ"/>
              </w:rPr>
              <w:t xml:space="preserve">، و يزيد طوله </w:t>
            </w:r>
          </w:p>
          <w:p w:rsidR="00815969" w:rsidRDefault="00815969" w:rsidP="00815969">
            <w:pPr>
              <w:tabs>
                <w:tab w:val="left" w:pos="7037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815969">
              <w:rPr>
                <w:rFonts w:hint="cs"/>
                <w:sz w:val="24"/>
                <w:szCs w:val="24"/>
                <w:rtl/>
                <w:lang w:bidi="ar-DZ"/>
              </w:rPr>
              <w:t xml:space="preserve">عن عرضه ب </w:t>
            </w:r>
            <w:r w:rsidRPr="00815969">
              <w:rPr>
                <w:sz w:val="24"/>
                <w:szCs w:val="24"/>
                <w:lang w:bidi="ar-DZ"/>
              </w:rPr>
              <w:t xml:space="preserve">1.5m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815969" w:rsidRPr="00815969" w:rsidRDefault="00815969" w:rsidP="00815969">
            <w:pPr>
              <w:tabs>
                <w:tab w:val="left" w:pos="7037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815969">
              <w:rPr>
                <w:rFonts w:hint="cs"/>
                <w:sz w:val="24"/>
                <w:szCs w:val="24"/>
                <w:rtl/>
                <w:lang w:bidi="ar-DZ"/>
              </w:rPr>
              <w:t>أكتب المعادلة المناسبة لإيجاد بعدي باب الكعبة</w:t>
            </w:r>
          </w:p>
          <w:p w:rsidR="00FD22BA" w:rsidRPr="00FD22BA" w:rsidRDefault="00FD22BA" w:rsidP="00FD22BA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 w:val="restart"/>
          </w:tcPr>
          <w:p w:rsidR="0062334B" w:rsidRPr="00E82BEB" w:rsidRDefault="00DB167A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DB167A">
              <w:rPr>
                <w:b/>
                <w:bCs/>
                <w:noProof/>
                <w:rtl/>
                <w:lang w:eastAsia="fr-FR"/>
              </w:rPr>
              <w:pict>
                <v:shape id="_x0000_s1470" type="#_x0000_t202" style="position:absolute;left:0;text-align:left;margin-left:85.35pt;margin-top:3.3pt;width:98.45pt;height:116.2pt;z-index:251802624;mso-position-horizontal-relative:text;mso-position-vertical-relative:text" filled="f" stroked="f">
                  <v:textbox style="mso-next-textbox:#_x0000_s1470">
                    <w:txbxContent>
                      <w:p w:rsidR="00A23ACE" w:rsidRDefault="00A23ACE" w:rsidP="00AF4E81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066038" cy="1097280"/>
                              <wp:effectExtent l="19050" t="0" r="762" b="0"/>
                              <wp:docPr id="14" name="Image 13" descr="1015016893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1015016893.jpg"/>
                                      <pic:cNvPicPr/>
                                    </pic:nvPicPr>
                                    <pic:blipFill>
                                      <a:blip r:embed="rId1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67435" cy="109871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 w:rsidR="00BC3670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C3670" w:rsidRDefault="00BC3670" w:rsidP="00BC3670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C3670" w:rsidRPr="00025BD0" w:rsidRDefault="00025BD0" w:rsidP="00025BD0">
            <w:pPr>
              <w:tabs>
                <w:tab w:val="left" w:pos="426"/>
              </w:tabs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025BD0">
              <w:rPr>
                <w:rFonts w:hint="cs"/>
                <w:sz w:val="24"/>
                <w:szCs w:val="24"/>
                <w:rtl/>
                <w:lang w:bidi="ar-DZ"/>
              </w:rPr>
              <w:t>صعوبات في إيجاد المجهول</w:t>
            </w:r>
          </w:p>
        </w:tc>
      </w:tr>
      <w:tr w:rsidR="0062334B" w:rsidRPr="003544D9" w:rsidTr="009C15D1">
        <w:trPr>
          <w:trHeight w:val="1617"/>
        </w:trPr>
        <w:tc>
          <w:tcPr>
            <w:tcW w:w="1362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2" w:type="dxa"/>
            <w:gridSpan w:val="2"/>
          </w:tcPr>
          <w:p w:rsidR="00026475" w:rsidRDefault="0062334B" w:rsidP="00DA761F">
            <w:pPr>
              <w:bidi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="00026475"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025BD0" w:rsidRDefault="00025BD0" w:rsidP="00025BD0">
            <w:pPr>
              <w:bidi/>
              <w:rPr>
                <w:rFonts w:ascii="Calibri" w:eastAsiaTheme="minorEastAsia" w:hAnsi="Calibri"/>
                <w:sz w:val="24"/>
                <w:szCs w:val="24"/>
                <w:lang w:bidi="ar-DZ"/>
              </w:rPr>
            </w:pPr>
          </w:p>
          <w:p w:rsidR="006D7986" w:rsidRDefault="006D7986" w:rsidP="006D7986">
            <w:pPr>
              <w:bidi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  <w:r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>لفهم وضعية مشكل يجب:</w:t>
            </w:r>
          </w:p>
          <w:p w:rsidR="006D7986" w:rsidRPr="006D7986" w:rsidRDefault="006D7986" w:rsidP="006D7986">
            <w:pPr>
              <w:pStyle w:val="Paragraphedeliste"/>
              <w:numPr>
                <w:ilvl w:val="0"/>
                <w:numId w:val="25"/>
              </w:numPr>
              <w:bidi/>
              <w:rPr>
                <w:sz w:val="24"/>
                <w:szCs w:val="24"/>
                <w:rtl/>
              </w:rPr>
            </w:pPr>
            <w:r w:rsidRPr="006D7986">
              <w:rPr>
                <w:rFonts w:hint="cs"/>
                <w:sz w:val="24"/>
                <w:szCs w:val="24"/>
                <w:rtl/>
              </w:rPr>
              <w:t xml:space="preserve">البحث عن المجهول أو المجاهيل </w:t>
            </w:r>
          </w:p>
          <w:p w:rsidR="006D7986" w:rsidRPr="006D7986" w:rsidRDefault="006D7986" w:rsidP="006D7986">
            <w:pPr>
              <w:pStyle w:val="Paragraphedeliste"/>
              <w:numPr>
                <w:ilvl w:val="0"/>
                <w:numId w:val="27"/>
              </w:numPr>
              <w:bidi/>
              <w:rPr>
                <w:sz w:val="24"/>
                <w:szCs w:val="24"/>
                <w:rtl/>
              </w:rPr>
            </w:pPr>
            <w:r w:rsidRPr="006D7986">
              <w:rPr>
                <w:rFonts w:hint="cs"/>
                <w:sz w:val="24"/>
                <w:szCs w:val="24"/>
                <w:rtl/>
              </w:rPr>
              <w:t>كتابة بعض  جمل النص باستعمال المجهول أو المجاهيل .</w:t>
            </w:r>
          </w:p>
          <w:p w:rsidR="006D7986" w:rsidRPr="006D7986" w:rsidRDefault="006D7986" w:rsidP="006D7986">
            <w:pPr>
              <w:pStyle w:val="Paragraphedeliste"/>
              <w:numPr>
                <w:ilvl w:val="0"/>
                <w:numId w:val="27"/>
              </w:numPr>
              <w:bidi/>
              <w:rPr>
                <w:sz w:val="24"/>
                <w:szCs w:val="24"/>
                <w:rtl/>
              </w:rPr>
            </w:pPr>
            <w:r w:rsidRPr="006D7986">
              <w:rPr>
                <w:rFonts w:hint="cs"/>
                <w:sz w:val="24"/>
                <w:szCs w:val="24"/>
                <w:rtl/>
              </w:rPr>
              <w:t>البحث عن العلاقات بين المجاهيل (إن كانت موجودة) .</w:t>
            </w:r>
          </w:p>
          <w:p w:rsidR="006D7986" w:rsidRDefault="006D7986" w:rsidP="006D7986">
            <w:pPr>
              <w:pStyle w:val="Paragraphedeliste"/>
              <w:numPr>
                <w:ilvl w:val="0"/>
                <w:numId w:val="27"/>
              </w:numPr>
              <w:bidi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وضع المعادلة المناسبة</w:t>
            </w:r>
          </w:p>
          <w:p w:rsidR="006D7986" w:rsidRPr="006D7986" w:rsidRDefault="006D7986" w:rsidP="006D7986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3777CC" w:rsidRDefault="00D4357A" w:rsidP="00212072">
            <w:pPr>
              <w:bidi/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6D7986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3777CC" w:rsidRDefault="003777CC" w:rsidP="003777CC">
            <w:pPr>
              <w:bidi/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D4357A" w:rsidRPr="004230A9" w:rsidRDefault="00212072" w:rsidP="003777CC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230A9">
              <w:rPr>
                <w:rFonts w:hint="cs"/>
                <w:sz w:val="24"/>
                <w:szCs w:val="24"/>
                <w:rtl/>
                <w:lang w:bidi="ar-DZ"/>
              </w:rPr>
              <w:t xml:space="preserve">مربعان طول ضلع أحدهما 5 أمثال طول ضلع المربع الآخر و مجموع مساحتيهما </w:t>
            </w:r>
            <w:r w:rsidRPr="004230A9">
              <w:rPr>
                <w:sz w:val="24"/>
                <w:szCs w:val="24"/>
                <w:lang w:bidi="ar-DZ"/>
              </w:rPr>
              <w:t>2106m</w:t>
            </w:r>
            <w:r w:rsidRPr="004230A9">
              <w:rPr>
                <w:sz w:val="24"/>
                <w:szCs w:val="24"/>
                <w:vertAlign w:val="superscript"/>
                <w:lang w:bidi="ar-DZ"/>
              </w:rPr>
              <w:t>2</w:t>
            </w:r>
            <w:r w:rsidRPr="004230A9"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212072" w:rsidRPr="004230A9" w:rsidRDefault="00212072" w:rsidP="00212072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230A9">
              <w:rPr>
                <w:rFonts w:hint="cs"/>
                <w:sz w:val="24"/>
                <w:szCs w:val="24"/>
                <w:rtl/>
                <w:lang w:bidi="ar-DZ"/>
              </w:rPr>
              <w:t>كون معادلة تسمح لك بحساب طول ضلع كل مربع.</w:t>
            </w:r>
          </w:p>
          <w:p w:rsidR="004230A9" w:rsidRPr="004230A9" w:rsidRDefault="004230A9" w:rsidP="00212072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230A9">
              <w:rPr>
                <w:rFonts w:hint="cs"/>
                <w:sz w:val="24"/>
                <w:szCs w:val="24"/>
                <w:rtl/>
                <w:lang w:bidi="ar-DZ"/>
              </w:rPr>
              <w:t>المعادلة هي:</w:t>
            </w:r>
          </w:p>
          <w:p w:rsidR="00212072" w:rsidRPr="00212072" w:rsidRDefault="004230A9" w:rsidP="004230A9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4230A9">
              <w:rPr>
                <w:sz w:val="24"/>
                <w:szCs w:val="24"/>
                <w:lang w:bidi="ar-DZ"/>
              </w:rPr>
              <w:t>6x</w:t>
            </w:r>
            <w:r w:rsidRPr="004230A9">
              <w:rPr>
                <w:sz w:val="24"/>
                <w:szCs w:val="24"/>
                <w:vertAlign w:val="superscript"/>
                <w:lang w:bidi="ar-DZ"/>
              </w:rPr>
              <w:t>2</w:t>
            </w:r>
            <w:r w:rsidRPr="004230A9">
              <w:rPr>
                <w:sz w:val="24"/>
                <w:szCs w:val="24"/>
                <w:lang w:bidi="ar-DZ"/>
              </w:rPr>
              <w:t>=2106</w:t>
            </w:r>
          </w:p>
          <w:p w:rsidR="00995252" w:rsidRPr="005E0853" w:rsidRDefault="00995252" w:rsidP="00995252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995252" w:rsidRPr="00E82BEB" w:rsidRDefault="00995252" w:rsidP="00995252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9C15D1">
        <w:trPr>
          <w:trHeight w:val="1739"/>
        </w:trPr>
        <w:tc>
          <w:tcPr>
            <w:tcW w:w="1362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2" w:type="dxa"/>
            <w:gridSpan w:val="2"/>
          </w:tcPr>
          <w:p w:rsidR="00987095" w:rsidRPr="00E03CAD" w:rsidRDefault="0062334B" w:rsidP="00987095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DD2C28" w:rsidRPr="008C0B5A">
              <w:rPr>
                <w:sz w:val="24"/>
                <w:szCs w:val="24"/>
                <w:rtl/>
              </w:rPr>
              <w:t xml:space="preserve"> </w:t>
            </w:r>
          </w:p>
          <w:p w:rsidR="00815969" w:rsidRDefault="00815969" w:rsidP="00241501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اشترى خالد هاتف نقال بالتقسيط سعره </w:t>
            </w:r>
            <w:r>
              <w:rPr>
                <w:sz w:val="24"/>
                <w:szCs w:val="24"/>
                <w:lang w:bidi="ar-DZ"/>
              </w:rPr>
              <w:t>9500DA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،على أن يكون القسط الشهري </w:t>
            </w:r>
            <w:r>
              <w:rPr>
                <w:sz w:val="24"/>
                <w:szCs w:val="24"/>
                <w:lang w:bidi="ar-DZ"/>
              </w:rPr>
              <w:t>1500DA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 مبلغ تسبيقب </w:t>
            </w:r>
            <w:r>
              <w:rPr>
                <w:sz w:val="24"/>
                <w:szCs w:val="24"/>
                <w:lang w:bidi="ar-DZ"/>
              </w:rPr>
              <w:t>2000DA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815969" w:rsidRPr="00E03CAD" w:rsidRDefault="00815969" w:rsidP="00815969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اول صياغة الوضعية على شكل معادلة </w:t>
            </w:r>
          </w:p>
          <w:p w:rsidR="00E03CAD" w:rsidRPr="00E03CAD" w:rsidRDefault="00E03CAD" w:rsidP="00815969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2334B" w:rsidRPr="003544D9" w:rsidTr="009C15D1">
        <w:trPr>
          <w:trHeight w:val="292"/>
        </w:trPr>
        <w:tc>
          <w:tcPr>
            <w:tcW w:w="1362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047" w:rsidRPr="00E82BEB" w:rsidRDefault="003A4047" w:rsidP="003A4047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2" w:type="dxa"/>
            <w:gridSpan w:val="2"/>
          </w:tcPr>
          <w:p w:rsidR="00026475" w:rsidRPr="00171442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026475" w:rsidRDefault="00026475" w:rsidP="0002647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026475" w:rsidRDefault="00ED3E97" w:rsidP="000A7EDE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اقترح وضعية مشكل و ضع معادلة لمعالجة المشكل</w:t>
            </w:r>
          </w:p>
          <w:p w:rsidR="00995FF9" w:rsidRDefault="00995FF9" w:rsidP="00995FF9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E407C3" w:rsidRDefault="00E407C3" w:rsidP="00E407C3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E407C3" w:rsidRDefault="00E407C3" w:rsidP="00E407C3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E407C3" w:rsidRPr="00026475" w:rsidRDefault="00E407C3" w:rsidP="00E407C3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E407C3" w:rsidRDefault="00E407C3" w:rsidP="003A4047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026475" w:rsidRDefault="0062334B" w:rsidP="00E407C3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  <w:tr w:rsidR="0062334B" w:rsidTr="009C15D1">
        <w:tc>
          <w:tcPr>
            <w:tcW w:w="7336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9607E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رابع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518" w:type="dxa"/>
            <w:gridSpan w:val="2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2334B" w:rsidTr="009C15D1">
        <w:tc>
          <w:tcPr>
            <w:tcW w:w="7336" w:type="dxa"/>
            <w:gridSpan w:val="3"/>
          </w:tcPr>
          <w:p w:rsidR="0062334B" w:rsidRPr="00961758" w:rsidRDefault="0062334B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518" w:type="dxa"/>
            <w:gridSpan w:val="2"/>
          </w:tcPr>
          <w:p w:rsidR="0062334B" w:rsidRPr="00470E1E" w:rsidRDefault="00511DB1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62334B" w:rsidTr="009C15D1">
        <w:tc>
          <w:tcPr>
            <w:tcW w:w="9854" w:type="dxa"/>
            <w:gridSpan w:val="5"/>
          </w:tcPr>
          <w:p w:rsidR="0062334B" w:rsidRPr="00470E1E" w:rsidRDefault="0062334B" w:rsidP="00AD0C1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ل وضعيات أو مشكلات تعتمد على </w:t>
            </w:r>
            <w:r w:rsidR="009C15D1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حل معادلة من الدرجة الأولى ذات مجهول واحد</w:t>
            </w:r>
          </w:p>
        </w:tc>
      </w:tr>
      <w:tr w:rsidR="0062334B" w:rsidTr="009C15D1">
        <w:tc>
          <w:tcPr>
            <w:tcW w:w="7336" w:type="dxa"/>
            <w:gridSpan w:val="3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9C15D1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ل معادلة من الدرجة الأولى ذات مجهول واحد</w:t>
            </w:r>
          </w:p>
        </w:tc>
        <w:tc>
          <w:tcPr>
            <w:tcW w:w="2518" w:type="dxa"/>
            <w:gridSpan w:val="2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</w:t>
            </w:r>
            <w:r w:rsidR="002762DA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1361"/>
        <w:gridCol w:w="783"/>
        <w:gridCol w:w="5617"/>
        <w:gridCol w:w="156"/>
        <w:gridCol w:w="1937"/>
      </w:tblGrid>
      <w:tr w:rsidR="0062334B" w:rsidRPr="003544D9" w:rsidTr="00B714FE">
        <w:trPr>
          <w:trHeight w:val="938"/>
        </w:trPr>
        <w:tc>
          <w:tcPr>
            <w:tcW w:w="1361" w:type="dxa"/>
          </w:tcPr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3" w:type="dxa"/>
            <w:gridSpan w:val="2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62334B" w:rsidRPr="003544D9" w:rsidTr="00B714FE">
        <w:trPr>
          <w:trHeight w:val="1237"/>
        </w:trPr>
        <w:tc>
          <w:tcPr>
            <w:tcW w:w="1361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3" w:type="dxa"/>
            <w:gridSpan w:val="2"/>
          </w:tcPr>
          <w:p w:rsidR="003777CC" w:rsidRDefault="003777CC" w:rsidP="00995252">
            <w:pPr>
              <w:bidi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</w:rPr>
            </w:pPr>
          </w:p>
          <w:p w:rsidR="008553E4" w:rsidRPr="008553E4" w:rsidRDefault="003777CC" w:rsidP="003777C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يزيد عمر أسامة عن عمر أخيه بثلاث سنوات، إذا كان عمر أسامة 14 سنة ما هو عمر أخيه؟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62334B" w:rsidRPr="003544D9" w:rsidTr="00B714FE">
        <w:trPr>
          <w:trHeight w:val="1985"/>
        </w:trPr>
        <w:tc>
          <w:tcPr>
            <w:tcW w:w="1361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3" w:type="dxa"/>
            <w:gridSpan w:val="2"/>
          </w:tcPr>
          <w:p w:rsidR="0062334B" w:rsidRDefault="007713C6" w:rsidP="007713C6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012474" w:rsidRDefault="00012474" w:rsidP="00012474">
            <w:pPr>
              <w:tabs>
                <w:tab w:val="left" w:pos="7538"/>
              </w:tabs>
              <w:bidi/>
              <w:rPr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أهدي لعمر بطاقة شراء من مكتبة بقيمة </w:t>
            </w:r>
            <w:r>
              <w:t>3000DA</w:t>
            </w:r>
            <w:r>
              <w:rPr>
                <w:rFonts w:hint="cs"/>
                <w:rtl/>
                <w:lang w:bidi="ar-DZ"/>
              </w:rPr>
              <w:t>، أراد</w:t>
            </w:r>
          </w:p>
          <w:p w:rsidR="00012474" w:rsidRDefault="00012474" w:rsidP="00012474">
            <w:pPr>
              <w:tabs>
                <w:tab w:val="left" w:pos="7538"/>
              </w:tabs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أن يشتري قاموسا بسعر </w:t>
            </w:r>
            <w:r>
              <w:rPr>
                <w:lang w:bidi="ar-DZ"/>
              </w:rPr>
              <w:t>500DA</w:t>
            </w:r>
            <w:r>
              <w:rPr>
                <w:rFonts w:hint="cs"/>
                <w:rtl/>
                <w:lang w:bidi="ar-DZ"/>
              </w:rPr>
              <w:t xml:space="preserve"> و عددا من الكتب، بسعر</w:t>
            </w:r>
          </w:p>
          <w:p w:rsidR="00012474" w:rsidRDefault="00012474" w:rsidP="00012474">
            <w:pPr>
              <w:tabs>
                <w:tab w:val="left" w:pos="7538"/>
              </w:tabs>
              <w:bidi/>
              <w:rPr>
                <w:rtl/>
                <w:lang w:bidi="ar-DZ"/>
              </w:rPr>
            </w:pPr>
            <w:r>
              <w:rPr>
                <w:lang w:bidi="ar-DZ"/>
              </w:rPr>
              <w:t>250DA</w:t>
            </w:r>
            <w:r>
              <w:rPr>
                <w:rFonts w:hint="cs"/>
                <w:rtl/>
                <w:lang w:bidi="ar-DZ"/>
              </w:rPr>
              <w:t xml:space="preserve"> للكتاب الواحد.</w:t>
            </w:r>
          </w:p>
          <w:p w:rsidR="00012474" w:rsidRDefault="00012474" w:rsidP="00012474">
            <w:pPr>
              <w:tabs>
                <w:tab w:val="left" w:pos="7538"/>
              </w:tabs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كون المعادلة المناسبة ثم قم بحلها لإيجاد عدد الكتب التي</w:t>
            </w:r>
          </w:p>
          <w:p w:rsidR="00012474" w:rsidRPr="00F11003" w:rsidRDefault="00012474" w:rsidP="00012474">
            <w:pPr>
              <w:tabs>
                <w:tab w:val="left" w:pos="7538"/>
              </w:tabs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اشتراها عمر  </w:t>
            </w:r>
          </w:p>
          <w:p w:rsidR="007713C6" w:rsidRPr="00E82BEB" w:rsidRDefault="007713C6" w:rsidP="00987095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 w:val="restart"/>
          </w:tcPr>
          <w:p w:rsidR="0062334B" w:rsidRPr="00E82BEB" w:rsidRDefault="00DB167A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DB167A"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55457" type="#_x0000_t202" style="position:absolute;left:0;text-align:left;margin-left:91.8pt;margin-top:.6pt;width:87.9pt;height:93pt;z-index:251933696;mso-position-horizontal-relative:text;mso-position-vertical-relative:text" filled="f" stroked="f">
                  <v:textbox>
                    <w:txbxContent>
                      <w:p w:rsidR="00A23ACE" w:rsidRDefault="00A23ACE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33450" cy="846455"/>
                              <wp:effectExtent l="19050" t="0" r="0" b="0"/>
                              <wp:docPr id="10" name="Image 9" descr="téléchargement (21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téléchargement (21).jpg"/>
                                      <pic:cNvPicPr/>
                                    </pic:nvPicPr>
                                    <pic:blipFill>
                                      <a:blip r:embed="rId12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33450" cy="84645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 w:rsidR="00834DC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834DC1" w:rsidRDefault="00834DC1" w:rsidP="00834D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B6D75" w:rsidRPr="00057414" w:rsidRDefault="00EB6D75" w:rsidP="00057414">
            <w:pPr>
              <w:tabs>
                <w:tab w:val="left" w:pos="426"/>
              </w:tabs>
              <w:bidi/>
              <w:ind w:left="360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:rsidR="00834DC1" w:rsidRPr="005F2CB0" w:rsidRDefault="005F2CB0" w:rsidP="005F2CB0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5F2CB0">
              <w:rPr>
                <w:rFonts w:hint="cs"/>
                <w:sz w:val="24"/>
                <w:szCs w:val="24"/>
                <w:rtl/>
                <w:lang w:bidi="ar-DZ"/>
              </w:rPr>
              <w:t>نسيان الإشارة عند التغيير من طرف إلى الطرف الآخر</w:t>
            </w:r>
          </w:p>
          <w:p w:rsidR="00834DC1" w:rsidRPr="00E82BEB" w:rsidRDefault="00834DC1" w:rsidP="00834D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B714FE">
        <w:trPr>
          <w:trHeight w:val="1617"/>
        </w:trPr>
        <w:tc>
          <w:tcPr>
            <w:tcW w:w="1361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3" w:type="dxa"/>
            <w:gridSpan w:val="2"/>
          </w:tcPr>
          <w:p w:rsidR="00995252" w:rsidRDefault="0062334B" w:rsidP="002D4E5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</w:p>
          <w:p w:rsidR="00134D10" w:rsidRDefault="00134D10" w:rsidP="00134D10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6D7986" w:rsidRPr="006D7986" w:rsidRDefault="006D7986" w:rsidP="006D7986">
            <w:pPr>
              <w:bidi/>
              <w:rPr>
                <w:sz w:val="24"/>
                <w:szCs w:val="24"/>
                <w:rtl/>
              </w:rPr>
            </w:pPr>
            <w:r w:rsidRPr="006D7986">
              <w:rPr>
                <w:rFonts w:hint="cs"/>
                <w:sz w:val="24"/>
                <w:szCs w:val="24"/>
                <w:rtl/>
              </w:rPr>
              <w:t xml:space="preserve">لحل </w:t>
            </w:r>
            <w:r>
              <w:rPr>
                <w:rFonts w:hint="cs"/>
                <w:sz w:val="24"/>
                <w:szCs w:val="24"/>
                <w:rtl/>
              </w:rPr>
              <w:t>وضعية مشكل</w:t>
            </w:r>
            <w:r w:rsidRPr="006D7986">
              <w:rPr>
                <w:rFonts w:hint="cs"/>
                <w:sz w:val="24"/>
                <w:szCs w:val="24"/>
                <w:rtl/>
              </w:rPr>
              <w:t xml:space="preserve"> يجب : </w:t>
            </w:r>
          </w:p>
          <w:p w:rsidR="006D7986" w:rsidRPr="00CD078A" w:rsidRDefault="006D7986" w:rsidP="00CD078A">
            <w:pPr>
              <w:pStyle w:val="Paragraphedeliste"/>
              <w:numPr>
                <w:ilvl w:val="0"/>
                <w:numId w:val="29"/>
              </w:numPr>
              <w:bidi/>
              <w:rPr>
                <w:sz w:val="24"/>
                <w:szCs w:val="24"/>
                <w:rtl/>
              </w:rPr>
            </w:pPr>
            <w:r w:rsidRPr="00CD078A">
              <w:rPr>
                <w:rFonts w:hint="cs"/>
                <w:sz w:val="24"/>
                <w:szCs w:val="24"/>
                <w:rtl/>
              </w:rPr>
              <w:t xml:space="preserve">اختيار المجهول </w:t>
            </w:r>
            <w:r w:rsidR="00CD078A" w:rsidRPr="00CD078A">
              <w:rPr>
                <w:rFonts w:hint="cs"/>
                <w:sz w:val="24"/>
                <w:szCs w:val="24"/>
                <w:rtl/>
              </w:rPr>
              <w:t>المناسب.</w:t>
            </w:r>
          </w:p>
          <w:p w:rsidR="006D7986" w:rsidRPr="00CD078A" w:rsidRDefault="006D7986" w:rsidP="00CD078A">
            <w:pPr>
              <w:pStyle w:val="Paragraphedeliste"/>
              <w:numPr>
                <w:ilvl w:val="0"/>
                <w:numId w:val="29"/>
              </w:numPr>
              <w:bidi/>
              <w:rPr>
                <w:sz w:val="24"/>
                <w:szCs w:val="24"/>
                <w:rtl/>
              </w:rPr>
            </w:pPr>
            <w:r w:rsidRPr="00CD078A">
              <w:rPr>
                <w:rFonts w:hint="cs"/>
                <w:sz w:val="24"/>
                <w:szCs w:val="24"/>
                <w:rtl/>
              </w:rPr>
              <w:t>صياغة ال</w:t>
            </w:r>
            <w:r w:rsidR="00CD078A" w:rsidRPr="00CD078A">
              <w:rPr>
                <w:rFonts w:hint="cs"/>
                <w:sz w:val="24"/>
                <w:szCs w:val="24"/>
                <w:rtl/>
              </w:rPr>
              <w:t>وضعية</w:t>
            </w:r>
            <w:r w:rsidRPr="00CD078A">
              <w:rPr>
                <w:rFonts w:hint="cs"/>
                <w:sz w:val="24"/>
                <w:szCs w:val="24"/>
                <w:rtl/>
              </w:rPr>
              <w:t xml:space="preserve"> في شكل معادلة </w:t>
            </w:r>
          </w:p>
          <w:p w:rsidR="006D7986" w:rsidRPr="00CD078A" w:rsidRDefault="006D7986" w:rsidP="00CD078A">
            <w:pPr>
              <w:pStyle w:val="Paragraphedeliste"/>
              <w:numPr>
                <w:ilvl w:val="0"/>
                <w:numId w:val="29"/>
              </w:numPr>
              <w:bidi/>
              <w:rPr>
                <w:sz w:val="24"/>
                <w:szCs w:val="24"/>
                <w:rtl/>
              </w:rPr>
            </w:pPr>
            <w:r w:rsidRPr="00CD078A">
              <w:rPr>
                <w:rFonts w:hint="cs"/>
                <w:sz w:val="24"/>
                <w:szCs w:val="24"/>
                <w:rtl/>
              </w:rPr>
              <w:t>حل المعادلة المحصل عليها .</w:t>
            </w:r>
          </w:p>
          <w:p w:rsidR="006D7986" w:rsidRPr="00CD078A" w:rsidRDefault="006D7986" w:rsidP="00CD078A">
            <w:pPr>
              <w:pStyle w:val="Paragraphedeliste"/>
              <w:numPr>
                <w:ilvl w:val="0"/>
                <w:numId w:val="29"/>
              </w:numPr>
              <w:bidi/>
              <w:rPr>
                <w:sz w:val="24"/>
                <w:szCs w:val="24"/>
                <w:rtl/>
              </w:rPr>
            </w:pPr>
            <w:r w:rsidRPr="00CD078A">
              <w:rPr>
                <w:rFonts w:hint="cs"/>
                <w:sz w:val="24"/>
                <w:szCs w:val="24"/>
                <w:rtl/>
              </w:rPr>
              <w:t>التحقق من صحة النتائج ( معقوليتها ، ملاءمتها للمعطيات )</w:t>
            </w:r>
          </w:p>
          <w:p w:rsidR="00DD2C28" w:rsidRPr="00CD078A" w:rsidRDefault="00CD078A" w:rsidP="00CD078A">
            <w:pPr>
              <w:pStyle w:val="Paragraphedeliste"/>
              <w:numPr>
                <w:ilvl w:val="0"/>
                <w:numId w:val="29"/>
              </w:numPr>
              <w:bidi/>
              <w:jc w:val="both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عطاء قيمة المجهول في جملة مناسبة</w:t>
            </w:r>
          </w:p>
          <w:p w:rsidR="00573E88" w:rsidRPr="00573E88" w:rsidRDefault="00573E88" w:rsidP="00573E88">
            <w:pPr>
              <w:bidi/>
              <w:ind w:left="135"/>
              <w:jc w:val="both"/>
              <w:rPr>
                <w:b/>
                <w:bCs/>
                <w:sz w:val="24"/>
                <w:szCs w:val="24"/>
                <w:rtl/>
              </w:rPr>
            </w:pPr>
          </w:p>
          <w:p w:rsidR="00F950DB" w:rsidRPr="004230A9" w:rsidRDefault="00DD2C28" w:rsidP="00F950DB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BA10A8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2D4E5D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أمثلة:</w:t>
            </w:r>
            <w:r w:rsidR="00F950DB" w:rsidRPr="004230A9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F950DB">
              <w:rPr>
                <w:rFonts w:hint="cs"/>
                <w:sz w:val="24"/>
                <w:szCs w:val="24"/>
                <w:rtl/>
                <w:lang w:bidi="ar-DZ"/>
              </w:rPr>
              <w:t xml:space="preserve">حل </w:t>
            </w:r>
            <w:r w:rsidR="00F950DB" w:rsidRPr="004230A9">
              <w:rPr>
                <w:rFonts w:hint="cs"/>
                <w:sz w:val="24"/>
                <w:szCs w:val="24"/>
                <w:rtl/>
                <w:lang w:bidi="ar-DZ"/>
              </w:rPr>
              <w:t>معادلة</w:t>
            </w:r>
            <w:r w:rsidR="00F950DB">
              <w:rPr>
                <w:rFonts w:hint="cs"/>
                <w:sz w:val="24"/>
                <w:szCs w:val="24"/>
                <w:rtl/>
                <w:lang w:bidi="ar-DZ"/>
              </w:rPr>
              <w:t xml:space="preserve"> الدرس الماضي</w:t>
            </w:r>
            <w:r w:rsidR="00F950DB" w:rsidRPr="004230A9">
              <w:rPr>
                <w:rFonts w:hint="cs"/>
                <w:sz w:val="24"/>
                <w:szCs w:val="24"/>
                <w:rtl/>
                <w:lang w:bidi="ar-DZ"/>
              </w:rPr>
              <w:t>:</w:t>
            </w:r>
          </w:p>
          <w:p w:rsidR="00F950DB" w:rsidRDefault="00F950DB" w:rsidP="00F950DB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4230A9">
              <w:rPr>
                <w:sz w:val="24"/>
                <w:szCs w:val="24"/>
                <w:lang w:bidi="ar-DZ"/>
              </w:rPr>
              <w:t>6</w:t>
            </w:r>
            <w:r>
              <w:rPr>
                <w:sz w:val="24"/>
                <w:szCs w:val="24"/>
                <w:lang w:bidi="ar-DZ"/>
              </w:rPr>
              <w:t xml:space="preserve"> </w:t>
            </w:r>
            <w:r w:rsidRPr="004230A9">
              <w:rPr>
                <w:sz w:val="24"/>
                <w:szCs w:val="24"/>
                <w:lang w:bidi="ar-DZ"/>
              </w:rPr>
              <w:t>x</w:t>
            </w:r>
            <w:r w:rsidRPr="004230A9">
              <w:rPr>
                <w:sz w:val="24"/>
                <w:szCs w:val="24"/>
                <w:vertAlign w:val="superscript"/>
                <w:lang w:bidi="ar-DZ"/>
              </w:rPr>
              <w:t>2</w:t>
            </w:r>
            <w:r>
              <w:rPr>
                <w:sz w:val="24"/>
                <w:szCs w:val="24"/>
                <w:vertAlign w:val="superscript"/>
                <w:lang w:bidi="ar-DZ"/>
              </w:rPr>
              <w:t xml:space="preserve"> </w:t>
            </w:r>
            <w:r w:rsidRPr="004230A9">
              <w:rPr>
                <w:sz w:val="24"/>
                <w:szCs w:val="24"/>
                <w:lang w:bidi="ar-DZ"/>
              </w:rPr>
              <w:t>=</w:t>
            </w:r>
            <w:r>
              <w:rPr>
                <w:sz w:val="24"/>
                <w:szCs w:val="24"/>
                <w:lang w:bidi="ar-DZ"/>
              </w:rPr>
              <w:t xml:space="preserve"> </w:t>
            </w:r>
            <w:r w:rsidRPr="004230A9">
              <w:rPr>
                <w:sz w:val="24"/>
                <w:szCs w:val="24"/>
                <w:lang w:bidi="ar-DZ"/>
              </w:rPr>
              <w:t>2106</w:t>
            </w:r>
          </w:p>
          <w:p w:rsidR="00F950DB" w:rsidRDefault="00F950DB" w:rsidP="00F950DB">
            <w:pPr>
              <w:jc w:val="center"/>
              <w:rPr>
                <w:rFonts w:eastAsiaTheme="minorEastAsia"/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X</w:t>
            </w:r>
            <w:r>
              <w:rPr>
                <w:sz w:val="24"/>
                <w:szCs w:val="24"/>
                <w:vertAlign w:val="superscript"/>
                <w:lang w:bidi="ar-DZ"/>
              </w:rPr>
              <w:t xml:space="preserve">2 </w:t>
            </w:r>
            <w:r>
              <w:rPr>
                <w:sz w:val="24"/>
                <w:szCs w:val="24"/>
                <w:lang w:bidi="ar-DZ"/>
              </w:rPr>
              <w:t>=</w:t>
            </w:r>
            <w:r>
              <w:rPr>
                <w:rFonts w:eastAsiaTheme="minorEastAsia"/>
                <w:sz w:val="24"/>
                <w:szCs w:val="24"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10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6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  <w:lang w:bidi="ar-DZ"/>
              </w:rPr>
              <w:t xml:space="preserve"> =351</w:t>
            </w:r>
          </w:p>
          <w:p w:rsidR="00F950DB" w:rsidRPr="00F950DB" w:rsidRDefault="00F950DB" w:rsidP="00F950DB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eastAsiaTheme="minorEastAsia"/>
                <w:sz w:val="24"/>
                <w:szCs w:val="24"/>
                <w:lang w:bidi="ar-DZ"/>
              </w:rPr>
              <w:t xml:space="preserve">X ≈ 18.7 </w:t>
            </w:r>
          </w:p>
          <w:p w:rsidR="00DD2C28" w:rsidRDefault="00A7713A" w:rsidP="00A7713A">
            <w:pPr>
              <w:bidi/>
              <w:jc w:val="both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طول ضلع المربع الأول هو: </w:t>
            </w:r>
            <w:r>
              <w:rPr>
                <w:sz w:val="24"/>
                <w:szCs w:val="24"/>
                <w:lang w:bidi="ar-DZ"/>
              </w:rPr>
              <w:t>18.7cm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F12CBF" w:rsidRDefault="00F12CBF" w:rsidP="00F12CBF">
            <w:pPr>
              <w:bidi/>
              <w:jc w:val="both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طول ضلع المربع الثاني هو:</w:t>
            </w:r>
            <w:r>
              <w:rPr>
                <w:sz w:val="24"/>
                <w:szCs w:val="24"/>
                <w:lang w:bidi="ar-DZ"/>
              </w:rPr>
              <w:t>93.6cm</w:t>
            </w:r>
          </w:p>
          <w:p w:rsidR="00134D10" w:rsidRPr="00BA10A8" w:rsidRDefault="00134D10" w:rsidP="00134D10">
            <w:pPr>
              <w:bidi/>
              <w:jc w:val="both"/>
              <w:rPr>
                <w:sz w:val="24"/>
                <w:szCs w:val="24"/>
                <w:rtl/>
                <w:lang w:bidi="ar-DZ"/>
              </w:rPr>
            </w:pPr>
          </w:p>
          <w:p w:rsidR="00E304D1" w:rsidRPr="0052492E" w:rsidRDefault="00E304D1" w:rsidP="00987095">
            <w:pPr>
              <w:bidi/>
              <w:jc w:val="both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573E88">
        <w:trPr>
          <w:trHeight w:val="1223"/>
        </w:trPr>
        <w:tc>
          <w:tcPr>
            <w:tcW w:w="1361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573E88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  <w:p w:rsidR="00573E88" w:rsidRDefault="00573E88" w:rsidP="00573E8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573E88" w:rsidRDefault="00573E88" w:rsidP="00573E8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573E88" w:rsidRDefault="0062334B" w:rsidP="00573E88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573E88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  <w:p w:rsidR="00573E88" w:rsidRPr="00573E88" w:rsidRDefault="00573E88" w:rsidP="00573E8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573E88" w:rsidRPr="00573E88" w:rsidRDefault="00573E88" w:rsidP="00573E8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573E88" w:rsidRDefault="00573E88" w:rsidP="00573E8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573E88" w:rsidRDefault="0062334B" w:rsidP="00573E88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  <w:gridSpan w:val="2"/>
          </w:tcPr>
          <w:p w:rsidR="006E349C" w:rsidRDefault="0062334B" w:rsidP="00987095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u w:val="single"/>
                <w:rtl/>
                <w:lang w:bidi="ar-DZ"/>
              </w:rPr>
              <w:t>تط</w:t>
            </w: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بيق:</w:t>
            </w:r>
            <w:r w:rsidR="00F3333F">
              <w:rPr>
                <w:sz w:val="28"/>
                <w:szCs w:val="28"/>
                <w:rtl/>
                <w:lang w:bidi="ar-DZ"/>
              </w:rPr>
              <w:t xml:space="preserve"> </w:t>
            </w:r>
          </w:p>
          <w:p w:rsidR="003C5E84" w:rsidRPr="003C5E84" w:rsidRDefault="003C5E84" w:rsidP="003C5E84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C5E84">
              <w:rPr>
                <w:sz w:val="24"/>
                <w:szCs w:val="24"/>
                <w:lang w:bidi="ar-DZ"/>
              </w:rPr>
              <w:t>ABC</w:t>
            </w:r>
            <w:r w:rsidRPr="003C5E84">
              <w:rPr>
                <w:rFonts w:hint="cs"/>
                <w:sz w:val="24"/>
                <w:szCs w:val="24"/>
                <w:rtl/>
                <w:lang w:bidi="ar-DZ"/>
              </w:rPr>
              <w:t xml:space="preserve">مثلث متساوي الساقين رأسه الأساسي </w:t>
            </w:r>
            <w:r w:rsidRPr="003C5E84">
              <w:rPr>
                <w:sz w:val="24"/>
                <w:szCs w:val="24"/>
                <w:lang w:bidi="ar-DZ"/>
              </w:rPr>
              <w:t>A</w:t>
            </w:r>
            <w:r w:rsidRPr="003C5E84">
              <w:rPr>
                <w:rFonts w:hint="cs"/>
                <w:sz w:val="24"/>
                <w:szCs w:val="24"/>
                <w:rtl/>
                <w:lang w:bidi="ar-DZ"/>
              </w:rPr>
              <w:t xml:space="preserve">، إذا ضاعفنا قاعدته </w:t>
            </w:r>
            <w:r w:rsidRPr="003C5E84">
              <w:rPr>
                <w:sz w:val="24"/>
                <w:szCs w:val="24"/>
                <w:lang w:bidi="ar-DZ"/>
              </w:rPr>
              <w:t>BC</w:t>
            </w:r>
            <w:r w:rsidRPr="003C5E84">
              <w:rPr>
                <w:rFonts w:hint="cs"/>
                <w:sz w:val="24"/>
                <w:szCs w:val="24"/>
                <w:rtl/>
                <w:lang w:bidi="ar-DZ"/>
              </w:rPr>
              <w:t xml:space="preserve"> نتحصل على مثلث متقايس الأضلاع، محيطه </w:t>
            </w:r>
            <w:r w:rsidRPr="003C5E84">
              <w:rPr>
                <w:sz w:val="24"/>
                <w:szCs w:val="24"/>
                <w:lang w:bidi="ar-DZ"/>
              </w:rPr>
              <w:t>15 cm</w:t>
            </w:r>
          </w:p>
          <w:p w:rsidR="00DD2C28" w:rsidRPr="003C5E84" w:rsidRDefault="003C5E84" w:rsidP="003C5E84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C5E84">
              <w:rPr>
                <w:rFonts w:hint="cs"/>
                <w:sz w:val="24"/>
                <w:szCs w:val="24"/>
                <w:rtl/>
                <w:lang w:bidi="ar-DZ"/>
              </w:rPr>
              <w:t xml:space="preserve">ما هي أطوال أضلاعه؟ </w:t>
            </w:r>
          </w:p>
          <w:p w:rsidR="00834DC1" w:rsidRPr="00573E88" w:rsidRDefault="00834DC1" w:rsidP="00987095">
            <w:pPr>
              <w:bidi/>
              <w:rPr>
                <w:sz w:val="24"/>
                <w:szCs w:val="24"/>
                <w:rtl/>
              </w:rPr>
            </w:pP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573E88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  <w:p w:rsidR="0062334B" w:rsidRPr="00573E88" w:rsidRDefault="0062334B" w:rsidP="00573E88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0362A5">
        <w:trPr>
          <w:trHeight w:val="276"/>
        </w:trPr>
        <w:tc>
          <w:tcPr>
            <w:tcW w:w="1361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EF340A" w:rsidRDefault="00EF340A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F340A" w:rsidRPr="00EF340A" w:rsidRDefault="00EF340A" w:rsidP="00EF340A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EF340A" w:rsidRDefault="00EF340A" w:rsidP="00EF340A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EF340A" w:rsidRDefault="00EF340A" w:rsidP="00EF340A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EF340A" w:rsidRDefault="0062334B" w:rsidP="00EF340A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  <w:gridSpan w:val="2"/>
          </w:tcPr>
          <w:p w:rsidR="00E01A5D" w:rsidRPr="00A43B30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E01A5D" w:rsidRPr="00E01A5D" w:rsidRDefault="00E01A5D" w:rsidP="00E01A5D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E01A5D" w:rsidRDefault="003C5E84" w:rsidP="003C5E84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ل التمارين  2 ،3 ، 4 صفحة 69</w:t>
            </w:r>
          </w:p>
          <w:p w:rsidR="00D1748E" w:rsidRPr="00E01A5D" w:rsidRDefault="00D1748E" w:rsidP="00D1748E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E01A5D" w:rsidRDefault="00E01A5D" w:rsidP="00E01A5D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4A5B62" w:rsidRPr="00E01A5D" w:rsidRDefault="004A5B62" w:rsidP="004A5B62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134D10" w:rsidRDefault="00134D10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134D10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134D10" w:rsidRDefault="00134D10" w:rsidP="00134D10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34D10" w:rsidRDefault="00134D10" w:rsidP="00134D10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34D10" w:rsidRPr="00E82BEB" w:rsidRDefault="00134D10" w:rsidP="00134D10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Tr="008013ED">
        <w:tc>
          <w:tcPr>
            <w:tcW w:w="7761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9607E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رابع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093" w:type="dxa"/>
            <w:gridSpan w:val="2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2334B" w:rsidTr="008013ED">
        <w:tc>
          <w:tcPr>
            <w:tcW w:w="7761" w:type="dxa"/>
            <w:gridSpan w:val="3"/>
          </w:tcPr>
          <w:p w:rsidR="0062334B" w:rsidRPr="00961758" w:rsidRDefault="0062334B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شطة هندسية</w:t>
            </w:r>
          </w:p>
        </w:tc>
        <w:tc>
          <w:tcPr>
            <w:tcW w:w="2093" w:type="dxa"/>
            <w:gridSpan w:val="2"/>
          </w:tcPr>
          <w:p w:rsidR="0062334B" w:rsidRPr="00470E1E" w:rsidRDefault="00511DB1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62334B" w:rsidTr="00B714FE">
        <w:tc>
          <w:tcPr>
            <w:tcW w:w="9854" w:type="dxa"/>
            <w:gridSpan w:val="5"/>
          </w:tcPr>
          <w:p w:rsidR="0062334B" w:rsidRPr="002B1F6E" w:rsidRDefault="0062334B" w:rsidP="002B1F6E">
            <w:pPr>
              <w:bidi/>
              <w:spacing w:after="120"/>
              <w:ind w:left="360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ل وضعيات أو مشكلات حياتية تعتمد على </w:t>
            </w:r>
            <w:r w:rsidR="008013ED" w:rsidRPr="00AA27BD">
              <w:rPr>
                <w:b/>
                <w:bCs/>
                <w:sz w:val="28"/>
                <w:szCs w:val="28"/>
                <w:rtl/>
                <w:lang w:bidi="ar-DZ"/>
              </w:rPr>
              <w:t>تعريف شعاع انطلاقا من الانسحاب</w:t>
            </w:r>
          </w:p>
        </w:tc>
      </w:tr>
      <w:tr w:rsidR="0062334B" w:rsidTr="008013ED">
        <w:tc>
          <w:tcPr>
            <w:tcW w:w="7917" w:type="dxa"/>
            <w:gridSpan w:val="4"/>
          </w:tcPr>
          <w:p w:rsidR="0062334B" w:rsidRPr="002B1F6E" w:rsidRDefault="0062334B" w:rsidP="002B1F6E">
            <w:pPr>
              <w:bidi/>
              <w:spacing w:after="120"/>
              <w:ind w:left="360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2B1F6E" w:rsidRPr="000653B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8013ED" w:rsidRPr="00AA27BD">
              <w:rPr>
                <w:b/>
                <w:bCs/>
                <w:sz w:val="28"/>
                <w:szCs w:val="28"/>
                <w:rtl/>
                <w:lang w:bidi="ar-DZ"/>
              </w:rPr>
              <w:t>تعريف شعاع انطلاقا من الانسحاب</w:t>
            </w:r>
          </w:p>
        </w:tc>
        <w:tc>
          <w:tcPr>
            <w:tcW w:w="1937" w:type="dxa"/>
          </w:tcPr>
          <w:p w:rsidR="0062334B" w:rsidRPr="00470E1E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4115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3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lang w:bidi="ar-DZ"/>
        </w:rPr>
      </w:pPr>
    </w:p>
    <w:tbl>
      <w:tblPr>
        <w:tblStyle w:val="Grilledutableau"/>
        <w:bidiVisual/>
        <w:tblW w:w="9888" w:type="dxa"/>
        <w:tblLook w:val="04A0"/>
      </w:tblPr>
      <w:tblGrid>
        <w:gridCol w:w="1361"/>
        <w:gridCol w:w="783"/>
        <w:gridCol w:w="5192"/>
        <w:gridCol w:w="584"/>
        <w:gridCol w:w="1934"/>
        <w:gridCol w:w="34"/>
      </w:tblGrid>
      <w:tr w:rsidR="00912D0C" w:rsidRPr="003544D9" w:rsidTr="001E78CB">
        <w:trPr>
          <w:gridAfter w:val="1"/>
          <w:wAfter w:w="34" w:type="dxa"/>
          <w:trHeight w:val="938"/>
        </w:trPr>
        <w:tc>
          <w:tcPr>
            <w:tcW w:w="1361" w:type="dxa"/>
          </w:tcPr>
          <w:p w:rsidR="00912D0C" w:rsidRPr="00E82BEB" w:rsidRDefault="00912D0C" w:rsidP="004A4174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6" w:type="dxa"/>
            <w:gridSpan w:val="2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4" w:type="dxa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912D0C" w:rsidRPr="003544D9" w:rsidTr="001E78CB">
        <w:trPr>
          <w:gridAfter w:val="1"/>
          <w:wAfter w:w="34" w:type="dxa"/>
          <w:trHeight w:val="1042"/>
        </w:trPr>
        <w:tc>
          <w:tcPr>
            <w:tcW w:w="1361" w:type="dxa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912D0C" w:rsidRPr="00E82BEB" w:rsidRDefault="00912D0C" w:rsidP="004A4174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6" w:type="dxa"/>
            <w:gridSpan w:val="2"/>
          </w:tcPr>
          <w:p w:rsidR="00205AE2" w:rsidRDefault="00205AE2" w:rsidP="007E4A00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7E4A00" w:rsidRPr="003B5919" w:rsidRDefault="00205AE2" w:rsidP="00205AE2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اذا تعني لك كلمة انسحاب؟</w:t>
            </w:r>
          </w:p>
        </w:tc>
        <w:tc>
          <w:tcPr>
            <w:tcW w:w="1934" w:type="dxa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912D0C" w:rsidRPr="003544D9" w:rsidTr="001E78CB">
        <w:trPr>
          <w:gridAfter w:val="1"/>
          <w:wAfter w:w="34" w:type="dxa"/>
          <w:trHeight w:val="1985"/>
        </w:trPr>
        <w:tc>
          <w:tcPr>
            <w:tcW w:w="1361" w:type="dxa"/>
            <w:vMerge w:val="restart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6" w:type="dxa"/>
            <w:gridSpan w:val="2"/>
          </w:tcPr>
          <w:p w:rsidR="00912D0C" w:rsidRDefault="00912D0C" w:rsidP="004A4174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C23CFA" w:rsidRDefault="00C23CFA" w:rsidP="00987095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قامت الأم بتغيير ديكور منزلها و ذلك بإزاحة المكتب </w:t>
            </w:r>
          </w:p>
          <w:p w:rsidR="006F5754" w:rsidRDefault="00C23CFA" w:rsidP="00C23CFA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من أقصى يمين الغرفة إلى أقصى يسارها في اتجاه </w:t>
            </w:r>
          </w:p>
          <w:p w:rsidR="00912D0C" w:rsidRDefault="00C23CFA" w:rsidP="006F5754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مستقيم.</w:t>
            </w:r>
          </w:p>
          <w:p w:rsidR="00C23CFA" w:rsidRDefault="00C23CFA" w:rsidP="00551300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قم برسم تخطيطي للغرفة معينا المكانين الأول والثاني</w:t>
            </w:r>
          </w:p>
          <w:p w:rsidR="00C23CFA" w:rsidRPr="00AF4E81" w:rsidRDefault="00C23CFA" w:rsidP="00C23CFA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للمكتب، ثم صل بينهما بمستقيم موضحا الاتجاه. </w:t>
            </w:r>
          </w:p>
        </w:tc>
        <w:tc>
          <w:tcPr>
            <w:tcW w:w="1934" w:type="dxa"/>
            <w:vMerge w:val="restart"/>
          </w:tcPr>
          <w:p w:rsidR="00912D0C" w:rsidRPr="00E82BEB" w:rsidRDefault="00DB167A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DB167A">
              <w:rPr>
                <w:b/>
                <w:bCs/>
                <w:noProof/>
                <w:rtl/>
                <w:lang w:eastAsia="fr-FR"/>
              </w:rPr>
              <w:pict>
                <v:shape id="_x0000_s55453" type="#_x0000_t202" style="position:absolute;left:0;text-align:left;margin-left:89.35pt;margin-top:5.3pt;width:90.35pt;height:94pt;z-index:251932672;mso-position-horizontal-relative:text;mso-position-vertical-relative:text" filled="f" stroked="f">
                  <v:textbox style="mso-next-textbox:#_x0000_s55453">
                    <w:txbxContent>
                      <w:p w:rsidR="00A23ACE" w:rsidRDefault="00A23ACE" w:rsidP="00912D0C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62406" cy="1018032"/>
                              <wp:effectExtent l="19050" t="0" r="9144" b="0"/>
                              <wp:docPr id="22" name="Image 21" descr="Sans titre.bmp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Sans titre.bmp"/>
                                      <pic:cNvPicPr/>
                                    </pic:nvPicPr>
                                    <pic:blipFill>
                                      <a:blip r:embed="rId13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65521" cy="1021327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912D0C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963B2" w:rsidRPr="00D83438" w:rsidRDefault="00D963B2" w:rsidP="00D83438">
            <w:pPr>
              <w:tabs>
                <w:tab w:val="left" w:pos="426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D8343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أخطاء في إنشاء صور نقاط بالانسحاب الذي يحول </w:t>
            </w:r>
            <w:r w:rsidRPr="00D83438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</w:t>
            </w:r>
            <w:r w:rsidRPr="00D8343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إلى </w:t>
            </w:r>
            <w:r w:rsidRPr="00D83438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B</w:t>
            </w:r>
          </w:p>
          <w:p w:rsidR="00912D0C" w:rsidRPr="00D963B2" w:rsidRDefault="00912D0C" w:rsidP="00D83438">
            <w:pPr>
              <w:tabs>
                <w:tab w:val="left" w:pos="426"/>
              </w:tabs>
              <w:bidi/>
              <w:ind w:left="360"/>
              <w:rPr>
                <w:sz w:val="24"/>
                <w:szCs w:val="24"/>
                <w:rtl/>
                <w:lang w:bidi="ar-DZ"/>
              </w:rPr>
            </w:pPr>
          </w:p>
        </w:tc>
      </w:tr>
      <w:tr w:rsidR="00912D0C" w:rsidRPr="003544D9" w:rsidTr="001E78CB">
        <w:trPr>
          <w:gridAfter w:val="1"/>
          <w:wAfter w:w="34" w:type="dxa"/>
          <w:trHeight w:val="1617"/>
        </w:trPr>
        <w:tc>
          <w:tcPr>
            <w:tcW w:w="1361" w:type="dxa"/>
            <w:vMerge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6" w:type="dxa"/>
            <w:gridSpan w:val="2"/>
          </w:tcPr>
          <w:p w:rsidR="00241859" w:rsidRDefault="00912D0C" w:rsidP="008A64C6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</w:p>
          <w:p w:rsidR="001439CB" w:rsidRPr="00D83438" w:rsidRDefault="001439CB" w:rsidP="00D83438">
            <w:pPr>
              <w:pStyle w:val="Paragraphedeliste"/>
              <w:numPr>
                <w:ilvl w:val="0"/>
                <w:numId w:val="24"/>
              </w:numPr>
              <w:bidi/>
              <w:rPr>
                <w:sz w:val="24"/>
                <w:szCs w:val="24"/>
                <w:rtl/>
              </w:rPr>
            </w:pPr>
            <w:r w:rsidRPr="00D83438">
              <w:rPr>
                <w:sz w:val="24"/>
                <w:szCs w:val="24"/>
              </w:rPr>
              <w:t>A</w:t>
            </w:r>
            <w:r w:rsidRPr="00D83438">
              <w:rPr>
                <w:rFonts w:hint="cs"/>
                <w:sz w:val="24"/>
                <w:szCs w:val="24"/>
                <w:rtl/>
              </w:rPr>
              <w:t xml:space="preserve"> و</w:t>
            </w:r>
            <w:r w:rsidRPr="00D83438">
              <w:rPr>
                <w:sz w:val="24"/>
                <w:szCs w:val="24"/>
              </w:rPr>
              <w:t xml:space="preserve"> B</w:t>
            </w:r>
            <w:r w:rsidRPr="00D83438">
              <w:rPr>
                <w:rFonts w:hint="cs"/>
                <w:sz w:val="24"/>
                <w:szCs w:val="24"/>
                <w:rtl/>
              </w:rPr>
              <w:t xml:space="preserve">نقطتان مختلفتان من المستوي : </w:t>
            </w:r>
          </w:p>
          <w:p w:rsidR="001439CB" w:rsidRPr="00D83438" w:rsidRDefault="001439CB" w:rsidP="00D83438">
            <w:pPr>
              <w:bidi/>
              <w:rPr>
                <w:sz w:val="24"/>
                <w:szCs w:val="24"/>
                <w:rtl/>
              </w:rPr>
            </w:pPr>
            <w:r w:rsidRPr="00D83438">
              <w:rPr>
                <w:rFonts w:hint="cs"/>
                <w:sz w:val="24"/>
                <w:szCs w:val="24"/>
                <w:rtl/>
              </w:rPr>
              <w:t xml:space="preserve">الانسحاب الذي يحول </w:t>
            </w:r>
            <w:r w:rsidRPr="00D83438">
              <w:rPr>
                <w:sz w:val="24"/>
                <w:szCs w:val="24"/>
              </w:rPr>
              <w:t>A</w:t>
            </w:r>
            <w:r w:rsidRPr="00D83438">
              <w:rPr>
                <w:rFonts w:hint="cs"/>
                <w:sz w:val="24"/>
                <w:szCs w:val="24"/>
                <w:rtl/>
              </w:rPr>
              <w:t xml:space="preserve"> إلى </w:t>
            </w:r>
            <w:r w:rsidRPr="00D83438">
              <w:rPr>
                <w:sz w:val="24"/>
                <w:szCs w:val="24"/>
              </w:rPr>
              <w:t>B</w:t>
            </w:r>
            <w:r w:rsidRPr="00D83438">
              <w:rPr>
                <w:rFonts w:hint="cs"/>
                <w:sz w:val="24"/>
                <w:szCs w:val="24"/>
                <w:rtl/>
              </w:rPr>
              <w:t xml:space="preserve"> يعرف شعاعا نرمز له بالرمز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  <w:r w:rsidRPr="00D83438">
              <w:rPr>
                <w:rFonts w:hint="cs"/>
                <w:sz w:val="24"/>
                <w:szCs w:val="24"/>
                <w:rtl/>
              </w:rPr>
              <w:t xml:space="preserve"> مثلا</w:t>
            </w:r>
          </w:p>
          <w:p w:rsidR="0004617D" w:rsidRDefault="0004617D" w:rsidP="0004617D">
            <w:pPr>
              <w:rPr>
                <w:sz w:val="28"/>
                <w:szCs w:val="28"/>
                <w:rtl/>
              </w:rPr>
            </w:pPr>
          </w:p>
          <w:p w:rsidR="0004617D" w:rsidRPr="00D83438" w:rsidRDefault="0004617D" w:rsidP="00D83438">
            <w:pPr>
              <w:pStyle w:val="Paragraphedeliste"/>
              <w:numPr>
                <w:ilvl w:val="0"/>
                <w:numId w:val="24"/>
              </w:numPr>
              <w:bidi/>
              <w:rPr>
                <w:sz w:val="28"/>
                <w:szCs w:val="28"/>
              </w:rPr>
            </w:pPr>
            <w:r w:rsidRPr="00D83438">
              <w:rPr>
                <w:rFonts w:hint="cs"/>
                <w:sz w:val="28"/>
                <w:szCs w:val="28"/>
                <w:rtl/>
              </w:rPr>
              <w:t>الثنائية النقطية (</w:t>
            </w:r>
            <w:r w:rsidRPr="00D83438">
              <w:rPr>
                <w:sz w:val="28"/>
                <w:szCs w:val="28"/>
              </w:rPr>
              <w:t>A,B</w:t>
            </w:r>
            <w:r w:rsidRPr="00D83438">
              <w:rPr>
                <w:rFonts w:hint="cs"/>
                <w:sz w:val="28"/>
                <w:szCs w:val="28"/>
                <w:rtl/>
              </w:rPr>
              <w:t xml:space="preserve">) تعين شعاعا نرمز له بالرمز </w:t>
            </w:r>
            <w:r w:rsidRPr="00D83438">
              <w:rPr>
                <w:sz w:val="28"/>
                <w:szCs w:val="28"/>
              </w:rPr>
              <w:t>AB</w:t>
            </w:r>
          </w:p>
          <w:p w:rsidR="0004617D" w:rsidRDefault="0004617D" w:rsidP="00D8343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نقول إن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acc>
            </m:oMath>
            <w:r>
              <w:rPr>
                <w:rFonts w:hint="cs"/>
                <w:sz w:val="28"/>
                <w:szCs w:val="28"/>
                <w:rtl/>
              </w:rPr>
              <w:t xml:space="preserve"> ممثل الشعاع</w:t>
            </w:r>
            <w:r w:rsidR="00D83438">
              <w:rPr>
                <w:b/>
                <w:bCs/>
                <w:position w:val="-6"/>
                <w:sz w:val="28"/>
                <w:szCs w:val="28"/>
              </w:rPr>
              <w:t xml:space="preserve"> </w:t>
            </w:r>
            <w:r w:rsidR="00D83438">
              <w:rPr>
                <w:rFonts w:hint="cs"/>
                <w:b/>
                <w:bCs/>
                <w:position w:val="-6"/>
                <w:sz w:val="28"/>
                <w:szCs w:val="28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  <w:r>
              <w:rPr>
                <w:rFonts w:hint="cs"/>
                <w:sz w:val="28"/>
                <w:szCs w:val="28"/>
                <w:rtl/>
              </w:rPr>
              <w:t xml:space="preserve"> و نكتب :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acc>
            </m:oMath>
            <w:r w:rsidRPr="00D83438">
              <w:rPr>
                <w:rFonts w:hint="cs"/>
                <w:sz w:val="24"/>
                <w:szCs w:val="24"/>
                <w:rtl/>
              </w:rPr>
              <w:t>=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  <w:r>
              <w:rPr>
                <w:rFonts w:hint="cs"/>
                <w:sz w:val="28"/>
                <w:szCs w:val="28"/>
                <w:rtl/>
              </w:rPr>
              <w:t xml:space="preserve">  الإتجاه من </w:t>
            </w:r>
            <w:r>
              <w:rPr>
                <w:sz w:val="28"/>
                <w:szCs w:val="28"/>
              </w:rPr>
              <w:t xml:space="preserve">A </w:t>
            </w:r>
            <w:r>
              <w:rPr>
                <w:rFonts w:hint="cs"/>
                <w:sz w:val="28"/>
                <w:szCs w:val="28"/>
                <w:rtl/>
              </w:rPr>
              <w:t xml:space="preserve"> إلى </w:t>
            </w:r>
            <w:r>
              <w:rPr>
                <w:sz w:val="28"/>
                <w:szCs w:val="28"/>
              </w:rPr>
              <w:t>B</w:t>
            </w:r>
            <w:r>
              <w:rPr>
                <w:rFonts w:hint="cs"/>
                <w:sz w:val="28"/>
                <w:szCs w:val="28"/>
                <w:rtl/>
              </w:rPr>
              <w:t xml:space="preserve"> هو اتجاه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</w:p>
          <w:p w:rsidR="0004617D" w:rsidRDefault="0004617D" w:rsidP="00D8343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نحى المستقيم (</w:t>
            </w:r>
            <w:r>
              <w:rPr>
                <w:sz w:val="28"/>
                <w:szCs w:val="28"/>
              </w:rPr>
              <w:t>AB</w:t>
            </w:r>
            <w:r>
              <w:rPr>
                <w:rFonts w:hint="cs"/>
                <w:sz w:val="28"/>
                <w:szCs w:val="28"/>
                <w:rtl/>
              </w:rPr>
              <w:t xml:space="preserve">) هو منحى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</w:p>
          <w:p w:rsidR="0004617D" w:rsidRDefault="0004617D" w:rsidP="00D8343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طول القطعة [</w:t>
            </w:r>
            <w:r>
              <w:rPr>
                <w:sz w:val="28"/>
                <w:szCs w:val="28"/>
              </w:rPr>
              <w:t>AB</w:t>
            </w:r>
            <w:r>
              <w:rPr>
                <w:rFonts w:hint="cs"/>
                <w:sz w:val="28"/>
                <w:szCs w:val="28"/>
                <w:rtl/>
              </w:rPr>
              <w:t xml:space="preserve">] هو طول 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</w:p>
          <w:p w:rsidR="0004617D" w:rsidRDefault="00D83438" w:rsidP="0004617D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انسحاب</w:t>
            </w:r>
            <w:r w:rsidR="0004617D">
              <w:rPr>
                <w:rFonts w:hint="cs"/>
                <w:sz w:val="28"/>
                <w:szCs w:val="28"/>
                <w:rtl/>
              </w:rPr>
              <w:t xml:space="preserve">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acc>
            </m:oMath>
            <w:r w:rsidR="0004617D">
              <w:rPr>
                <w:rFonts w:hint="cs"/>
                <w:sz w:val="28"/>
                <w:szCs w:val="28"/>
                <w:rtl/>
              </w:rPr>
              <w:t xml:space="preserve"> هو الانسحاب الذي يحول </w:t>
            </w:r>
            <w:r w:rsidR="0004617D">
              <w:rPr>
                <w:sz w:val="28"/>
                <w:szCs w:val="28"/>
              </w:rPr>
              <w:t>A</w:t>
            </w:r>
            <w:r w:rsidR="0004617D">
              <w:rPr>
                <w:rFonts w:hint="cs"/>
                <w:sz w:val="28"/>
                <w:szCs w:val="28"/>
                <w:rtl/>
              </w:rPr>
              <w:t xml:space="preserve"> إلى </w:t>
            </w:r>
            <w:r w:rsidR="0004617D">
              <w:rPr>
                <w:sz w:val="28"/>
                <w:szCs w:val="28"/>
              </w:rPr>
              <w:t>B</w:t>
            </w:r>
          </w:p>
          <w:p w:rsidR="0004617D" w:rsidRDefault="00DB167A" w:rsidP="0004617D">
            <w:pPr>
              <w:bidi/>
              <w:rPr>
                <w:sz w:val="28"/>
                <w:szCs w:val="28"/>
                <w:rtl/>
              </w:rPr>
            </w:pPr>
            <w:r w:rsidRPr="00DB167A"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group id="_x0000_s67335" style="position:absolute;left:0;text-align:left;margin-left:59.25pt;margin-top:10.95pt;width:160.3pt;height:91.5pt;z-index:252147712" coordorigin="4253,10448" coordsize="3206,1830">
                  <v:group id="_x0000_s67089" style="position:absolute;left:4253;top:10801;width:2963;height:1145" coordorigin="4527,4790" coordsize="5925,1818">
    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    <v:stroke joinstyle="miter"/>
                      <v:path gradientshapeok="t" o:connecttype="custom" o:connectlocs="10800,0;0,10800;10800,21600;17997,10800" textboxrect="3600,0,17997,21600"/>
                    </v:shapetype>
                    <v:shape id="_x0000_s67090" type="#_x0000_t130" style="position:absolute;left:8112;top:5162;width:2340;height:900" fillcolor="black" strokecolor="blue">
                      <v:fill r:id="rId14" o:title="20%" type="pattern"/>
                    </v:shape>
                    <v:shape id="_x0000_s67091" type="#_x0000_t130" style="position:absolute;left:4527;top:4790;width:2340;height:900" fillcolor="black" strokecolor="red">
                      <v:fill r:id="rId14" o:title="20%" type="pattern"/>
                    </v:shape>
                    <v:line id="_x0000_s67092" style="position:absolute;flip:x y" from="6852,4799" to="10437,5168" strokeweight="1pt">
                      <v:stroke dashstyle="dashDot" endarrow="block"/>
                    </v:line>
                    <v:line id="_x0000_s67093" style="position:absolute;flip:x y" from="6792,5679" to="10377,6048" strokeweight="1pt">
                      <v:stroke dashstyle="dashDot" endarrow="block"/>
                    </v:line>
                    <v:line id="_x0000_s67094" style="position:absolute;flip:x y" from="6492,6239" to="10077,6608" strokecolor="green" strokeweight="1pt">
                      <v:stroke endarrow="block" endarrowwidth="wide" endarrowlength="long"/>
                    </v:line>
                  </v:group>
                  <v:shape id="_x0000_s67331" type="#_x0000_t202" style="position:absolute;left:7028;top:10708;width:431;height:430" filled="f" stroked="f">
                    <v:textbox>
                      <w:txbxContent>
                        <w:p w:rsidR="00A23ACE" w:rsidRPr="00660B4B" w:rsidRDefault="00A23ACE" w:rsidP="00660B4B">
                          <w:pPr>
                            <w:bidi/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 w:rsidRPr="00660B4B"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67332" type="#_x0000_t202" style="position:absolute;left:5236;top:10448;width:431;height:430" filled="f" stroked="f">
                    <v:textbox>
                      <w:txbxContent>
                        <w:p w:rsidR="00A23ACE" w:rsidRPr="00660B4B" w:rsidRDefault="00A23ACE" w:rsidP="00660B4B">
                          <w:pPr>
                            <w:bidi/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67334" type="#_x0000_t202" style="position:absolute;left:5918;top:11848;width:431;height:430" filled="f" stroked="f">
                    <v:textbox>
                      <w:txbxContent>
                        <w:p w:rsidR="00A23ACE" w:rsidRPr="00193391" w:rsidRDefault="00A23ACE" w:rsidP="00193391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U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</v:group>
              </w:pict>
            </w:r>
          </w:p>
          <w:p w:rsidR="00291EE5" w:rsidRPr="004749C4" w:rsidRDefault="00291EE5" w:rsidP="00291EE5">
            <w:pPr>
              <w:bidi/>
              <w:ind w:firstLine="181"/>
              <w:jc w:val="right"/>
              <w:rPr>
                <w:sz w:val="24"/>
                <w:szCs w:val="24"/>
                <w:rtl/>
              </w:rPr>
            </w:pPr>
          </w:p>
          <w:p w:rsidR="00291EE5" w:rsidRDefault="00291EE5" w:rsidP="00452C14">
            <w:pPr>
              <w:bidi/>
              <w:ind w:firstLine="1"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04617D" w:rsidRDefault="0004617D" w:rsidP="0004617D">
            <w:pPr>
              <w:bidi/>
              <w:ind w:firstLine="1"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04617D" w:rsidRDefault="0004617D" w:rsidP="0004617D">
            <w:pPr>
              <w:bidi/>
              <w:ind w:firstLine="1"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04617D" w:rsidRDefault="0004617D" w:rsidP="0004617D">
            <w:pPr>
              <w:bidi/>
              <w:ind w:firstLine="1"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04617D" w:rsidRPr="00452C14" w:rsidRDefault="0004617D" w:rsidP="0004617D">
            <w:pPr>
              <w:bidi/>
              <w:ind w:firstLine="1"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987095">
            <w:pPr>
              <w:bidi/>
              <w:ind w:firstLine="720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4" w:type="dxa"/>
            <w:vMerge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912D0C" w:rsidRPr="003544D9" w:rsidTr="001E78CB">
        <w:trPr>
          <w:gridAfter w:val="1"/>
          <w:wAfter w:w="34" w:type="dxa"/>
          <w:trHeight w:val="1269"/>
        </w:trPr>
        <w:tc>
          <w:tcPr>
            <w:tcW w:w="1361" w:type="dxa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6" w:type="dxa"/>
            <w:gridSpan w:val="2"/>
          </w:tcPr>
          <w:p w:rsidR="00052E0F" w:rsidRDefault="00912D0C" w:rsidP="00052E0F">
            <w:pPr>
              <w:tabs>
                <w:tab w:val="left" w:pos="989"/>
              </w:tabs>
              <w:bidi/>
              <w:rPr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D1200B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="00052E0F">
              <w:rPr>
                <w:rFonts w:hint="cs"/>
                <w:rtl/>
                <w:lang w:bidi="ar-DZ"/>
              </w:rPr>
              <w:t xml:space="preserve">أنشئ دائرة مركزها 0 و نصف قطرها </w:t>
            </w:r>
            <w:r w:rsidR="00052E0F">
              <w:rPr>
                <w:lang w:bidi="ar-DZ"/>
              </w:rPr>
              <w:t>4cm</w:t>
            </w:r>
            <w:r w:rsidR="00052E0F">
              <w:rPr>
                <w:rFonts w:hint="cs"/>
                <w:rtl/>
                <w:lang w:bidi="ar-DZ"/>
              </w:rPr>
              <w:t xml:space="preserve">، ليكن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 w:cstheme="majorBidi"/>
                      <w:b/>
                      <w:bCs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ar-DZ"/>
                    </w:rPr>
                    <m:t>AB</m:t>
                  </m:r>
                </m:e>
              </m:d>
            </m:oMath>
            <w:r w:rsidR="00052E0F">
              <w:rPr>
                <w:rFonts w:hint="cs"/>
                <w:rtl/>
                <w:lang w:bidi="ar-DZ"/>
              </w:rPr>
              <w:t xml:space="preserve"> قطر لها.</w:t>
            </w:r>
          </w:p>
          <w:p w:rsidR="00052E0F" w:rsidRDefault="00052E0F" w:rsidP="00052E0F">
            <w:pPr>
              <w:tabs>
                <w:tab w:val="left" w:pos="989"/>
              </w:tabs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عين النقطة </w:t>
            </w:r>
            <w:r>
              <w:rPr>
                <w:lang w:bidi="ar-DZ"/>
              </w:rPr>
              <w:t>C</w:t>
            </w:r>
            <w:r>
              <w:rPr>
                <w:rFonts w:hint="cs"/>
                <w:rtl/>
                <w:lang w:bidi="ar-DZ"/>
              </w:rPr>
              <w:t xml:space="preserve"> من الدائرة بحيث </w:t>
            </w:r>
            <w:r>
              <w:rPr>
                <w:lang w:bidi="ar-DZ"/>
              </w:rPr>
              <w:t>AC = 6cm</w:t>
            </w:r>
            <w:r>
              <w:rPr>
                <w:rFonts w:hint="cs"/>
                <w:rtl/>
                <w:lang w:bidi="ar-DZ"/>
              </w:rPr>
              <w:t>.</w:t>
            </w:r>
          </w:p>
          <w:p w:rsidR="00912D0C" w:rsidRPr="00E82BEB" w:rsidRDefault="00052E0F" w:rsidP="00F642AE">
            <w:pPr>
              <w:tabs>
                <w:tab w:val="left" w:pos="989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أنشئ النقط </w:t>
            </w:r>
            <w:r>
              <w:rPr>
                <w:lang w:bidi="ar-DZ"/>
              </w:rPr>
              <w:t xml:space="preserve">S ,N ,I </w:t>
            </w:r>
            <w:r>
              <w:rPr>
                <w:rFonts w:hint="cs"/>
                <w:rtl/>
                <w:lang w:bidi="ar-DZ"/>
              </w:rPr>
              <w:t xml:space="preserve"> صور النقط </w:t>
            </w:r>
            <w:r>
              <w:rPr>
                <w:lang w:bidi="ar-DZ"/>
              </w:rPr>
              <w:t xml:space="preserve">A, B, C </w:t>
            </w:r>
            <w:r>
              <w:rPr>
                <w:rFonts w:hint="cs"/>
                <w:rtl/>
                <w:lang w:bidi="ar-DZ"/>
              </w:rPr>
              <w:t xml:space="preserve"> على الترتيب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C</m:t>
                  </m:r>
                </m:e>
              </m:acc>
            </m:oMath>
            <w:r w:rsidR="00F642AE">
              <w:rPr>
                <w:rFonts w:eastAsiaTheme="minorEastAsia" w:hint="cs"/>
                <w:sz w:val="24"/>
                <w:szCs w:val="24"/>
                <w:rtl/>
              </w:rPr>
              <w:t>.</w:t>
            </w:r>
            <w:r>
              <w:rPr>
                <w:rFonts w:hint="cs"/>
                <w:rtl/>
                <w:lang w:bidi="ar-DZ"/>
              </w:rPr>
              <w:t>ماذا تلاحظ؟</w:t>
            </w:r>
          </w:p>
        </w:tc>
        <w:tc>
          <w:tcPr>
            <w:tcW w:w="1934" w:type="dxa"/>
          </w:tcPr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912D0C" w:rsidRPr="00E82BEB" w:rsidRDefault="00912D0C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912D0C" w:rsidRPr="003544D9" w:rsidTr="001E78CB">
        <w:trPr>
          <w:gridAfter w:val="1"/>
          <w:wAfter w:w="34" w:type="dxa"/>
          <w:trHeight w:val="434"/>
        </w:trPr>
        <w:tc>
          <w:tcPr>
            <w:tcW w:w="1361" w:type="dxa"/>
          </w:tcPr>
          <w:p w:rsidR="00912D0C" w:rsidRPr="00E82BEB" w:rsidRDefault="00912D0C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912D0C" w:rsidRPr="00E82BEB" w:rsidRDefault="00912D0C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Default="00912D0C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912D0C" w:rsidRDefault="00912D0C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12D0C" w:rsidRPr="00E82BEB" w:rsidRDefault="00912D0C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1E78CB" w:rsidRDefault="001E78CB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E78CB" w:rsidRDefault="001E78CB" w:rsidP="001E78CB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E78CB" w:rsidRDefault="001E78CB" w:rsidP="001E78CB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E78CB" w:rsidRDefault="001E78CB" w:rsidP="001E78CB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12D0C" w:rsidRPr="001E78CB" w:rsidRDefault="00912D0C" w:rsidP="001E78CB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5776" w:type="dxa"/>
            <w:gridSpan w:val="2"/>
          </w:tcPr>
          <w:p w:rsidR="00912D0C" w:rsidRPr="00171442" w:rsidRDefault="00912D0C" w:rsidP="004A4174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912D0C" w:rsidRDefault="00912D0C" w:rsidP="004A417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12D0C" w:rsidRDefault="00912D0C" w:rsidP="004A417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12D0C" w:rsidRPr="00026475" w:rsidRDefault="00912D0C" w:rsidP="004A4174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4" w:type="dxa"/>
          </w:tcPr>
          <w:p w:rsidR="00052E0F" w:rsidRDefault="00052E0F" w:rsidP="004A4174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912D0C" w:rsidRDefault="00912D0C" w:rsidP="00052E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912D0C" w:rsidRPr="00026475" w:rsidRDefault="00912D0C" w:rsidP="004A4174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912D0C" w:rsidTr="00C77A8B">
        <w:tc>
          <w:tcPr>
            <w:tcW w:w="7336" w:type="dxa"/>
            <w:gridSpan w:val="3"/>
          </w:tcPr>
          <w:p w:rsidR="00912D0C" w:rsidRPr="00961758" w:rsidRDefault="00912D0C" w:rsidP="004A417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رابعة متوسط</w:t>
            </w:r>
          </w:p>
        </w:tc>
        <w:tc>
          <w:tcPr>
            <w:tcW w:w="2552" w:type="dxa"/>
            <w:gridSpan w:val="3"/>
          </w:tcPr>
          <w:p w:rsidR="00912D0C" w:rsidRPr="00961758" w:rsidRDefault="00912D0C" w:rsidP="004A417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912D0C" w:rsidTr="00C77A8B">
        <w:tc>
          <w:tcPr>
            <w:tcW w:w="7336" w:type="dxa"/>
            <w:gridSpan w:val="3"/>
          </w:tcPr>
          <w:p w:rsidR="00912D0C" w:rsidRPr="00961758" w:rsidRDefault="00912D0C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عددية </w:t>
            </w:r>
          </w:p>
        </w:tc>
        <w:tc>
          <w:tcPr>
            <w:tcW w:w="2552" w:type="dxa"/>
            <w:gridSpan w:val="3"/>
          </w:tcPr>
          <w:p w:rsidR="00912D0C" w:rsidRPr="00470E1E" w:rsidRDefault="00511DB1" w:rsidP="004A417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912D0C" w:rsidTr="001E78CB">
        <w:tc>
          <w:tcPr>
            <w:tcW w:w="9888" w:type="dxa"/>
            <w:gridSpan w:val="6"/>
          </w:tcPr>
          <w:p w:rsidR="00912D0C" w:rsidRPr="00470E1E" w:rsidRDefault="00912D0C" w:rsidP="00C77A8B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حل وضعيات أو مشكلات تعتمد على </w:t>
            </w:r>
            <w:r w:rsidR="00C77A8B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حل معادلة من الشكل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a</m:t>
              </m:r>
            </m:oMath>
            <w:r w:rsidR="00C77A8B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يث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a</m:t>
              </m:r>
            </m:oMath>
            <w:r w:rsidR="00C77A8B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عدد حقيقي</w:t>
            </w:r>
          </w:p>
        </w:tc>
      </w:tr>
      <w:tr w:rsidR="00912D0C" w:rsidTr="00C77A8B">
        <w:tc>
          <w:tcPr>
            <w:tcW w:w="7336" w:type="dxa"/>
            <w:gridSpan w:val="3"/>
          </w:tcPr>
          <w:p w:rsidR="00912D0C" w:rsidRPr="00470E1E" w:rsidRDefault="00912D0C" w:rsidP="004A417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C77A8B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حل معادلة من الشكل : 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=a</m:t>
              </m:r>
            </m:oMath>
            <w:r w:rsidR="00C77A8B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يث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a</m:t>
              </m:r>
            </m:oMath>
            <w:r w:rsidR="00C77A8B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عدد حقيقي</w:t>
            </w:r>
          </w:p>
        </w:tc>
        <w:tc>
          <w:tcPr>
            <w:tcW w:w="2552" w:type="dxa"/>
            <w:gridSpan w:val="3"/>
          </w:tcPr>
          <w:p w:rsidR="00912D0C" w:rsidRPr="00470E1E" w:rsidRDefault="00912D0C" w:rsidP="004A417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b/>
                <w:bCs/>
                <w:sz w:val="28"/>
                <w:szCs w:val="28"/>
                <w:lang w:bidi="ar-DZ"/>
              </w:rPr>
              <w:t>04</w:t>
            </w:r>
          </w:p>
        </w:tc>
      </w:tr>
    </w:tbl>
    <w:p w:rsidR="00912D0C" w:rsidRDefault="00912D0C" w:rsidP="00912D0C">
      <w:pPr>
        <w:bidi/>
        <w:rPr>
          <w:b/>
          <w:bCs/>
          <w:color w:val="FF0000"/>
          <w:sz w:val="28"/>
          <w:szCs w:val="28"/>
          <w:lang w:bidi="ar-DZ"/>
        </w:rPr>
      </w:pPr>
    </w:p>
    <w:tbl>
      <w:tblPr>
        <w:tblStyle w:val="Grilledutableau"/>
        <w:bidiVisual/>
        <w:tblW w:w="9888" w:type="dxa"/>
        <w:tblLook w:val="04A0"/>
      </w:tblPr>
      <w:tblGrid>
        <w:gridCol w:w="1330"/>
        <w:gridCol w:w="783"/>
        <w:gridCol w:w="5081"/>
        <w:gridCol w:w="795"/>
        <w:gridCol w:w="1865"/>
        <w:gridCol w:w="34"/>
      </w:tblGrid>
      <w:tr w:rsidR="00AD0C11" w:rsidRPr="003544D9" w:rsidTr="00012581">
        <w:trPr>
          <w:gridAfter w:val="1"/>
          <w:wAfter w:w="34" w:type="dxa"/>
          <w:trHeight w:val="938"/>
        </w:trPr>
        <w:tc>
          <w:tcPr>
            <w:tcW w:w="1330" w:type="dxa"/>
          </w:tcPr>
          <w:p w:rsidR="00AD0C11" w:rsidRPr="00E82BEB" w:rsidRDefault="00AD0C11" w:rsidP="004A4174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876" w:type="dxa"/>
            <w:gridSpan w:val="2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865" w:type="dxa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AD0C11" w:rsidRPr="003544D9" w:rsidTr="00012581">
        <w:trPr>
          <w:gridAfter w:val="1"/>
          <w:wAfter w:w="34" w:type="dxa"/>
          <w:trHeight w:val="1042"/>
        </w:trPr>
        <w:tc>
          <w:tcPr>
            <w:tcW w:w="1330" w:type="dxa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AD0C11" w:rsidRPr="00E82BEB" w:rsidRDefault="00AD0C11" w:rsidP="004A4174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876" w:type="dxa"/>
            <w:gridSpan w:val="2"/>
          </w:tcPr>
          <w:p w:rsidR="00C076F5" w:rsidRDefault="00C076F5" w:rsidP="00C076F5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AD0C11" w:rsidRPr="003B5919" w:rsidRDefault="00C076F5" w:rsidP="00C076F5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ربع طول ضلعه </w:t>
            </w:r>
            <w:r>
              <w:rPr>
                <w:sz w:val="24"/>
                <w:szCs w:val="24"/>
              </w:rPr>
              <w:t>x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ما هي مساحته؟</w:t>
            </w:r>
          </w:p>
        </w:tc>
        <w:tc>
          <w:tcPr>
            <w:tcW w:w="1865" w:type="dxa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AD0C11" w:rsidRPr="003544D9" w:rsidTr="00012581">
        <w:trPr>
          <w:gridAfter w:val="1"/>
          <w:wAfter w:w="34" w:type="dxa"/>
          <w:trHeight w:val="1985"/>
        </w:trPr>
        <w:tc>
          <w:tcPr>
            <w:tcW w:w="1330" w:type="dxa"/>
            <w:vMerge w:val="restart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876" w:type="dxa"/>
            <w:gridSpan w:val="2"/>
          </w:tcPr>
          <w:p w:rsidR="00AD0C11" w:rsidRDefault="00AD0C11" w:rsidP="004A4174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5A3FC4" w:rsidRDefault="005A3FC4" w:rsidP="005A3FC4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غرفة مربعة الشكل </w:t>
            </w:r>
            <w:r>
              <w:rPr>
                <w:rFonts w:hint="cs"/>
                <w:rtl/>
                <w:lang w:bidi="ar-DZ"/>
              </w:rPr>
              <w:t>فرشت في وسطها سجادة مربعة الشكل</w:t>
            </w:r>
          </w:p>
          <w:p w:rsidR="005A3FC4" w:rsidRDefault="005A3FC4" w:rsidP="005A3FC4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مساحتها </w:t>
            </w:r>
            <w:r>
              <w:rPr>
                <w:lang w:bidi="ar-DZ"/>
              </w:rPr>
              <w:t>25 m</w:t>
            </w:r>
            <w:r>
              <w:rPr>
                <w:vertAlign w:val="superscript"/>
                <w:lang w:bidi="ar-DZ"/>
              </w:rPr>
              <w:t>2</w:t>
            </w:r>
            <w:r>
              <w:rPr>
                <w:rFonts w:hint="cs"/>
                <w:rtl/>
                <w:lang w:bidi="ar-DZ"/>
              </w:rPr>
              <w:t xml:space="preserve">، فكانت مساحة المنطقة الغير مغطاة </w:t>
            </w:r>
          </w:p>
          <w:p w:rsidR="005A3FC4" w:rsidRDefault="005A3FC4" w:rsidP="005A3FC4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بالسجادة هي </w:t>
            </w:r>
            <w:r>
              <w:rPr>
                <w:lang w:bidi="ar-DZ"/>
              </w:rPr>
              <w:t>24m</w:t>
            </w:r>
            <w:r>
              <w:rPr>
                <w:vertAlign w:val="superscript"/>
                <w:lang w:bidi="ar-DZ"/>
              </w:rPr>
              <w:t>2</w:t>
            </w:r>
            <w:r>
              <w:rPr>
                <w:rFonts w:hint="cs"/>
                <w:rtl/>
                <w:lang w:bidi="ar-DZ"/>
              </w:rPr>
              <w:t>.</w:t>
            </w:r>
          </w:p>
          <w:p w:rsidR="005A3FC4" w:rsidRDefault="005A3FC4" w:rsidP="005A3FC4">
            <w:pPr>
              <w:bidi/>
              <w:rPr>
                <w:rtl/>
                <w:lang w:bidi="ar-DZ"/>
              </w:rPr>
            </w:pPr>
          </w:p>
          <w:p w:rsidR="005A3FC4" w:rsidRPr="00B8002F" w:rsidRDefault="005A3FC4" w:rsidP="005A3FC4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ما طول ضلع الغرفة؟</w:t>
            </w:r>
          </w:p>
          <w:p w:rsidR="00AD0C11" w:rsidRPr="00AF4E81" w:rsidRDefault="00AD0C11" w:rsidP="00727BA1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65" w:type="dxa"/>
            <w:vMerge w:val="restart"/>
          </w:tcPr>
          <w:p w:rsidR="00AD0C11" w:rsidRPr="00E82BEB" w:rsidRDefault="00DB167A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DB167A">
              <w:rPr>
                <w:b/>
                <w:bCs/>
                <w:noProof/>
                <w:rtl/>
                <w:lang w:eastAsia="fr-FR"/>
              </w:rPr>
              <w:pict>
                <v:shape id="_x0000_s55452" type="#_x0000_t202" style="position:absolute;left:0;text-align:left;margin-left:89.35pt;margin-top:5.3pt;width:77.85pt;height:94pt;z-index:251658240;mso-position-horizontal-relative:text;mso-position-vertical-relative:text" filled="f" stroked="f">
                  <v:textbox style="mso-next-textbox:#_x0000_s55452">
                    <w:txbxContent>
                      <w:p w:rsidR="00A23ACE" w:rsidRDefault="00A23ACE" w:rsidP="00AD0C11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03910" cy="944880"/>
                              <wp:effectExtent l="19050" t="0" r="0" b="0"/>
                              <wp:docPr id="23" name="Image 22" descr="images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s.jpg"/>
                                      <pic:cNvPicPr/>
                                    </pic:nvPicPr>
                                    <pic:blipFill>
                                      <a:blip r:embed="rId1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805815" cy="94711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AD0C11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4E008E" w:rsidRDefault="00C076F5" w:rsidP="00C076F5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صعوبات في حساب الجذور</w:t>
            </w:r>
          </w:p>
        </w:tc>
      </w:tr>
      <w:tr w:rsidR="00AD0C11" w:rsidRPr="003544D9" w:rsidTr="00012581">
        <w:trPr>
          <w:gridAfter w:val="1"/>
          <w:wAfter w:w="34" w:type="dxa"/>
          <w:trHeight w:val="1617"/>
        </w:trPr>
        <w:tc>
          <w:tcPr>
            <w:tcW w:w="1330" w:type="dxa"/>
            <w:vMerge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876" w:type="dxa"/>
            <w:gridSpan w:val="2"/>
          </w:tcPr>
          <w:p w:rsidR="00AD0C11" w:rsidRDefault="00AD0C11" w:rsidP="004A4174">
            <w:pPr>
              <w:bidi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C076F5" w:rsidRPr="00BE760D" w:rsidRDefault="00C076F5" w:rsidP="00C076F5">
            <w:pPr>
              <w:bidi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</w:p>
          <w:p w:rsidR="00C41D1B" w:rsidRPr="00CB766D" w:rsidRDefault="00E2594C" w:rsidP="00E2594C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CB766D">
              <w:rPr>
                <w:rFonts w:hint="cs"/>
                <w:sz w:val="24"/>
                <w:szCs w:val="24"/>
                <w:rtl/>
              </w:rPr>
              <w:t xml:space="preserve">حل </w:t>
            </w:r>
            <w:r w:rsidRPr="00CB766D">
              <w:rPr>
                <w:rFonts w:hint="cs"/>
                <w:sz w:val="24"/>
                <w:szCs w:val="24"/>
                <w:rtl/>
                <w:lang w:bidi="ar-DZ"/>
              </w:rPr>
              <w:t>ال</w:t>
            </w:r>
            <w:r w:rsidRPr="00CB766D">
              <w:rPr>
                <w:rFonts w:hint="cs"/>
                <w:sz w:val="24"/>
                <w:szCs w:val="24"/>
                <w:rtl/>
              </w:rPr>
              <w:t xml:space="preserve">معادلة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bidi="ar-DZ"/>
                </w:rPr>
                <m:t>=a</m:t>
              </m:r>
            </m:oMath>
            <w:r w:rsidR="00C41D1B" w:rsidRPr="00CB766D">
              <w:rPr>
                <w:rFonts w:hint="cs"/>
                <w:sz w:val="24"/>
                <w:szCs w:val="24"/>
                <w:rtl/>
              </w:rPr>
              <w:t xml:space="preserve">  </w:t>
            </w:r>
            <w:r w:rsidRPr="00CB766D">
              <w:rPr>
                <w:rFonts w:hint="cs"/>
                <w:sz w:val="24"/>
                <w:szCs w:val="24"/>
                <w:rtl/>
              </w:rPr>
              <w:t xml:space="preserve">يعني إيجاد قيمة المجهول </w:t>
            </w:r>
            <w:r w:rsidRPr="00CB766D">
              <w:rPr>
                <w:sz w:val="24"/>
                <w:szCs w:val="24"/>
              </w:rPr>
              <w:t>x</w:t>
            </w:r>
          </w:p>
          <w:p w:rsidR="00E2594C" w:rsidRPr="00CB766D" w:rsidRDefault="00E2594C" w:rsidP="00E2594C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CB766D">
              <w:rPr>
                <w:rFonts w:hint="cs"/>
                <w:sz w:val="24"/>
                <w:szCs w:val="24"/>
                <w:rtl/>
                <w:lang w:bidi="ar-DZ"/>
              </w:rPr>
              <w:t>و نميز حالتين:</w:t>
            </w:r>
          </w:p>
          <w:p w:rsidR="00E2594C" w:rsidRPr="00CB766D" w:rsidRDefault="00E2594C" w:rsidP="00E2594C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CB766D">
              <w:rPr>
                <w:rFonts w:hint="cs"/>
                <w:sz w:val="24"/>
                <w:szCs w:val="24"/>
                <w:rtl/>
                <w:lang w:bidi="ar-DZ"/>
              </w:rPr>
              <w:t xml:space="preserve">1)إذا كان </w:t>
            </w:r>
            <w:r w:rsidRPr="00CB766D">
              <w:rPr>
                <w:sz w:val="24"/>
                <w:szCs w:val="24"/>
                <w:lang w:bidi="ar-DZ"/>
              </w:rPr>
              <w:t>a&lt;0</w:t>
            </w:r>
            <w:r w:rsidRPr="00CB766D">
              <w:rPr>
                <w:rFonts w:hint="cs"/>
                <w:sz w:val="24"/>
                <w:szCs w:val="24"/>
                <w:rtl/>
                <w:lang w:bidi="ar-DZ"/>
              </w:rPr>
              <w:t xml:space="preserve"> ليس  للمعادلة حلول لإستحالة وجود عدد مربعه سالب</w:t>
            </w:r>
          </w:p>
          <w:p w:rsidR="00E2594C" w:rsidRDefault="00E2594C" w:rsidP="00CB766D">
            <w:pPr>
              <w:bidi/>
              <w:rPr>
                <w:rFonts w:eastAsiaTheme="minorEastAsia"/>
                <w:sz w:val="24"/>
                <w:szCs w:val="24"/>
                <w:lang w:bidi="ar-DZ"/>
              </w:rPr>
            </w:pPr>
            <w:r w:rsidRPr="00CB766D">
              <w:rPr>
                <w:rFonts w:hint="cs"/>
                <w:sz w:val="24"/>
                <w:szCs w:val="24"/>
                <w:rtl/>
                <w:lang w:bidi="ar-DZ"/>
              </w:rPr>
              <w:t xml:space="preserve">2) إذا كان </w:t>
            </w:r>
            <w:r w:rsidRPr="00CB766D">
              <w:rPr>
                <w:sz w:val="24"/>
                <w:szCs w:val="24"/>
                <w:lang w:bidi="ar-DZ"/>
              </w:rPr>
              <w:t>a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≥</m:t>
              </m:r>
            </m:oMath>
            <w:r w:rsidRPr="00CB766D">
              <w:rPr>
                <w:sz w:val="24"/>
                <w:szCs w:val="24"/>
                <w:lang w:bidi="ar-DZ"/>
              </w:rPr>
              <w:t>0</w:t>
            </w:r>
            <w:r w:rsidRPr="00CB766D">
              <w:rPr>
                <w:rFonts w:hint="cs"/>
                <w:sz w:val="24"/>
                <w:szCs w:val="24"/>
                <w:rtl/>
                <w:lang w:bidi="ar-DZ"/>
              </w:rPr>
              <w:t xml:space="preserve"> حل المعادلة هو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</m:t>
                  </m:r>
                </m:e>
              </m:rad>
            </m:oMath>
          </w:p>
          <w:p w:rsidR="00CB766D" w:rsidRPr="00502013" w:rsidRDefault="00CB766D" w:rsidP="00CB766D">
            <w:pPr>
              <w:bidi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:rsidR="00AD0C11" w:rsidRDefault="00CB766D" w:rsidP="00CB766D">
            <w:pPr>
              <w:bidi/>
              <w:rPr>
                <w:rFonts w:ascii="Calibri" w:eastAsiaTheme="minorEastAsia" w:hAnsi="Calibri"/>
                <w:b/>
                <w:sz w:val="24"/>
                <w:szCs w:val="24"/>
                <w:rtl/>
                <w:lang w:bidi="ar-DZ"/>
              </w:rPr>
            </w:pPr>
            <w:r w:rsidRPr="00CB766D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  <w:r>
              <w:rPr>
                <w:rFonts w:ascii="Calibri" w:eastAsiaTheme="minorEastAsia" w:hAnsi="Calibri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bidi="ar-DZ"/>
                </w:rPr>
                <m:t>=25</m:t>
              </m:r>
            </m:oMath>
            <w:r>
              <w:rPr>
                <w:rFonts w:ascii="Calibri" w:eastAsiaTheme="minorEastAsia" w:hAnsi="Calibri" w:hint="cs"/>
                <w:b/>
                <w:sz w:val="24"/>
                <w:szCs w:val="24"/>
                <w:rtl/>
                <w:lang w:bidi="ar-DZ"/>
              </w:rPr>
              <w:t xml:space="preserve"> إذن </w:t>
            </w:r>
            <w:r>
              <w:rPr>
                <w:rFonts w:ascii="Calibri" w:eastAsiaTheme="minorEastAsia" w:hAnsi="Calibri"/>
                <w:b/>
                <w:sz w:val="24"/>
                <w:szCs w:val="24"/>
                <w:lang w:bidi="ar-DZ"/>
              </w:rPr>
              <w:t>x =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5</m:t>
                  </m:r>
                </m:e>
              </m:rad>
            </m:oMath>
            <w:r>
              <w:rPr>
                <w:rFonts w:ascii="Calibri" w:eastAsiaTheme="minorEastAsia" w:hAnsi="Calibri"/>
                <w:sz w:val="24"/>
                <w:szCs w:val="24"/>
                <w:lang w:bidi="ar-DZ"/>
              </w:rPr>
              <w:t>=5</w:t>
            </w:r>
            <w:r>
              <w:rPr>
                <w:rFonts w:ascii="Calibri" w:eastAsiaTheme="minorEastAsia" w:hAnsi="Calibri"/>
                <w:b/>
                <w:sz w:val="24"/>
                <w:szCs w:val="24"/>
                <w:lang w:bidi="ar-DZ"/>
              </w:rPr>
              <w:t xml:space="preserve"> </w:t>
            </w:r>
          </w:p>
          <w:p w:rsidR="00C076F5" w:rsidRDefault="00C076F5" w:rsidP="00C076F5">
            <w:pPr>
              <w:bidi/>
              <w:rPr>
                <w:rFonts w:ascii="Calibri" w:eastAsiaTheme="minorEastAsia" w:hAnsi="Calibri"/>
                <w:b/>
                <w:sz w:val="24"/>
                <w:szCs w:val="24"/>
                <w:lang w:bidi="ar-DZ"/>
              </w:rPr>
            </w:pPr>
          </w:p>
          <w:p w:rsidR="00CB766D" w:rsidRPr="00E82BEB" w:rsidRDefault="00CB766D" w:rsidP="00CB766D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</w:tc>
        <w:tc>
          <w:tcPr>
            <w:tcW w:w="1865" w:type="dxa"/>
            <w:vMerge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AD0C11" w:rsidRPr="003544D9" w:rsidTr="00012581">
        <w:trPr>
          <w:gridAfter w:val="1"/>
          <w:wAfter w:w="34" w:type="dxa"/>
          <w:trHeight w:val="1739"/>
        </w:trPr>
        <w:tc>
          <w:tcPr>
            <w:tcW w:w="1330" w:type="dxa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876" w:type="dxa"/>
            <w:gridSpan w:val="2"/>
          </w:tcPr>
          <w:p w:rsidR="0095493E" w:rsidRDefault="00AD0C11" w:rsidP="004A4174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  <w:p w:rsidR="00D1607C" w:rsidRDefault="00C076F5" w:rsidP="0095493E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ل المعادلتين التاليتين:</w:t>
            </w:r>
          </w:p>
          <w:p w:rsidR="00C076F5" w:rsidRDefault="00DB167A" w:rsidP="00C076F5">
            <w:pPr>
              <w:bidi/>
              <w:rPr>
                <w:rFonts w:eastAsiaTheme="minorEastAsia"/>
                <w:b/>
                <w:sz w:val="24"/>
                <w:szCs w:val="24"/>
                <w:rtl/>
                <w:lang w:bidi="ar-DZ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4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9</m:t>
                    </m:r>
                  </m:den>
                </m:f>
              </m:oMath>
            </m:oMathPara>
          </w:p>
          <w:p w:rsidR="00FE7B15" w:rsidRDefault="00FE7B15" w:rsidP="00C076F5">
            <w:pPr>
              <w:bidi/>
              <w:rPr>
                <w:rFonts w:eastAsiaTheme="minorEastAsia"/>
                <w:b/>
                <w:bCs/>
                <w:sz w:val="24"/>
                <w:szCs w:val="24"/>
                <w:rtl/>
                <w:lang w:bidi="ar-DZ"/>
              </w:rPr>
            </w:pPr>
          </w:p>
          <w:p w:rsidR="00C076F5" w:rsidRDefault="00DB167A" w:rsidP="00FE7B15">
            <w:pPr>
              <w:bidi/>
              <w:rPr>
                <w:sz w:val="24"/>
                <w:szCs w:val="24"/>
                <w:rtl/>
                <w:lang w:bidi="ar-DZ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=81</m:t>
                </m:r>
              </m:oMath>
            </m:oMathPara>
          </w:p>
          <w:p w:rsidR="00AD0C11" w:rsidRDefault="00D1607C" w:rsidP="00D1607C">
            <w:pPr>
              <w:tabs>
                <w:tab w:val="left" w:pos="1234"/>
              </w:tabs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  <w:rtl/>
                <w:lang w:bidi="ar-DZ"/>
              </w:rPr>
              <w:tab/>
            </w:r>
          </w:p>
          <w:p w:rsidR="00FE7B15" w:rsidRPr="00D1607C" w:rsidRDefault="00FE7B15" w:rsidP="00FE7B15">
            <w:pPr>
              <w:tabs>
                <w:tab w:val="left" w:pos="1234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65" w:type="dxa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AD0C11" w:rsidRPr="003544D9" w:rsidTr="00012581">
        <w:trPr>
          <w:gridAfter w:val="1"/>
          <w:wAfter w:w="34" w:type="dxa"/>
          <w:trHeight w:val="433"/>
        </w:trPr>
        <w:tc>
          <w:tcPr>
            <w:tcW w:w="1330" w:type="dxa"/>
          </w:tcPr>
          <w:p w:rsidR="00AD0C11" w:rsidRPr="00E82BEB" w:rsidRDefault="00AD0C11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AD0C11" w:rsidRPr="00E82BEB" w:rsidRDefault="00AD0C11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Default="00AD0C11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AD0C11" w:rsidRDefault="00AD0C11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Default="00AD0C11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E82BEB" w:rsidRDefault="00AD0C11" w:rsidP="004A417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AD0C11" w:rsidRPr="00E82BEB" w:rsidRDefault="00AD0C11" w:rsidP="004A417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876" w:type="dxa"/>
            <w:gridSpan w:val="2"/>
          </w:tcPr>
          <w:p w:rsidR="00AD0C11" w:rsidRPr="00171442" w:rsidRDefault="00AD0C11" w:rsidP="004A4174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AD0C11" w:rsidRDefault="00AD0C11" w:rsidP="004A417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AD0C11" w:rsidRDefault="00AD0C11" w:rsidP="004A417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503DCB" w:rsidRDefault="00503DCB" w:rsidP="00503DCB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AD0C11" w:rsidRDefault="00AD0C11" w:rsidP="004A417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4140B" w:rsidRDefault="00B4140B" w:rsidP="00B4140B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4140B" w:rsidRDefault="00B4140B" w:rsidP="00B4140B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4140B" w:rsidRDefault="00B4140B" w:rsidP="00B4140B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FE7B15" w:rsidRDefault="00FE7B15" w:rsidP="00FE7B1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FE7B15" w:rsidRDefault="00FE7B15" w:rsidP="00FE7B1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4140B" w:rsidRDefault="00B4140B" w:rsidP="00B4140B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4140B" w:rsidRPr="00026475" w:rsidRDefault="00B4140B" w:rsidP="00B4140B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65" w:type="dxa"/>
          </w:tcPr>
          <w:p w:rsidR="00B4140B" w:rsidRDefault="00B4140B" w:rsidP="0001258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4140B" w:rsidRDefault="00B4140B" w:rsidP="00B4140B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0C11" w:rsidRPr="00026475" w:rsidRDefault="00AD0C11" w:rsidP="00B4140B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  <w:tr w:rsidR="00181985" w:rsidTr="00710AAA">
        <w:tc>
          <w:tcPr>
            <w:tcW w:w="7194" w:type="dxa"/>
            <w:gridSpan w:val="3"/>
          </w:tcPr>
          <w:p w:rsidR="00181985" w:rsidRPr="00961758" w:rsidRDefault="00181985" w:rsidP="004A417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رابعة متوسط</w:t>
            </w:r>
          </w:p>
        </w:tc>
        <w:tc>
          <w:tcPr>
            <w:tcW w:w="2694" w:type="dxa"/>
            <w:gridSpan w:val="3"/>
          </w:tcPr>
          <w:p w:rsidR="00181985" w:rsidRPr="00961758" w:rsidRDefault="00181985" w:rsidP="004A417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181985" w:rsidTr="00710AAA">
        <w:tc>
          <w:tcPr>
            <w:tcW w:w="7194" w:type="dxa"/>
            <w:gridSpan w:val="3"/>
          </w:tcPr>
          <w:p w:rsidR="00181985" w:rsidRPr="00961758" w:rsidRDefault="00181985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هندسية</w:t>
            </w:r>
          </w:p>
        </w:tc>
        <w:tc>
          <w:tcPr>
            <w:tcW w:w="2694" w:type="dxa"/>
            <w:gridSpan w:val="3"/>
          </w:tcPr>
          <w:p w:rsidR="00181985" w:rsidRPr="00470E1E" w:rsidRDefault="00511DB1" w:rsidP="004A417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181985" w:rsidTr="00012581">
        <w:tc>
          <w:tcPr>
            <w:tcW w:w="9888" w:type="dxa"/>
            <w:gridSpan w:val="6"/>
          </w:tcPr>
          <w:p w:rsidR="00181985" w:rsidRPr="00470E1E" w:rsidRDefault="00181985" w:rsidP="001E235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حل وضعيات أو مشكلات حياتية تعتمد على </w:t>
            </w:r>
            <w:r w:rsidR="00710AAA" w:rsidRPr="00AA27BD">
              <w:rPr>
                <w:b/>
                <w:bCs/>
                <w:sz w:val="28"/>
                <w:szCs w:val="28"/>
                <w:rtl/>
                <w:lang w:bidi="ar-DZ"/>
              </w:rPr>
              <w:t>معرفة شروط تساوي شعاعين واستعمالها</w:t>
            </w:r>
          </w:p>
        </w:tc>
      </w:tr>
      <w:tr w:rsidR="00181985" w:rsidTr="00710AAA">
        <w:tc>
          <w:tcPr>
            <w:tcW w:w="7194" w:type="dxa"/>
            <w:gridSpan w:val="3"/>
          </w:tcPr>
          <w:p w:rsidR="00181985" w:rsidRPr="00470E1E" w:rsidRDefault="00181985" w:rsidP="001E235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710AAA" w:rsidRPr="00AA27BD">
              <w:rPr>
                <w:b/>
                <w:bCs/>
                <w:sz w:val="28"/>
                <w:szCs w:val="28"/>
                <w:rtl/>
                <w:lang w:bidi="ar-DZ"/>
              </w:rPr>
              <w:t>معرفة شروط تساوي شعاعين واستعمالها</w:t>
            </w:r>
          </w:p>
        </w:tc>
        <w:tc>
          <w:tcPr>
            <w:tcW w:w="2694" w:type="dxa"/>
            <w:gridSpan w:val="3"/>
          </w:tcPr>
          <w:p w:rsidR="00181985" w:rsidRPr="00470E1E" w:rsidRDefault="00181985" w:rsidP="00327DA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327DA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5</w:t>
            </w:r>
          </w:p>
        </w:tc>
      </w:tr>
    </w:tbl>
    <w:p w:rsidR="00181985" w:rsidRDefault="00181985" w:rsidP="00181985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1361"/>
        <w:gridCol w:w="783"/>
        <w:gridCol w:w="5050"/>
        <w:gridCol w:w="723"/>
        <w:gridCol w:w="1937"/>
      </w:tblGrid>
      <w:tr w:rsidR="00B714FE" w:rsidRPr="003544D9" w:rsidTr="00B714FE">
        <w:trPr>
          <w:trHeight w:val="938"/>
        </w:trPr>
        <w:tc>
          <w:tcPr>
            <w:tcW w:w="1361" w:type="dxa"/>
          </w:tcPr>
          <w:p w:rsidR="00B714FE" w:rsidRPr="00E82BEB" w:rsidRDefault="00B714FE" w:rsidP="001A2CE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3" w:type="dxa"/>
            <w:gridSpan w:val="2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714FE" w:rsidRPr="003544D9" w:rsidTr="00DB7B60">
        <w:trPr>
          <w:trHeight w:val="1127"/>
        </w:trPr>
        <w:tc>
          <w:tcPr>
            <w:tcW w:w="1361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B714FE" w:rsidRPr="00E82BEB" w:rsidRDefault="00B714FE" w:rsidP="001A2CE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3" w:type="dxa"/>
            <w:gridSpan w:val="2"/>
          </w:tcPr>
          <w:p w:rsidR="00EC68C9" w:rsidRDefault="00EC68C9" w:rsidP="00EC68C9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F25EDD" w:rsidRPr="00F27FB8" w:rsidRDefault="00EC68C9" w:rsidP="00EC68C9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ما الفرق بين الإتجاه و المنحى؟</w:t>
            </w:r>
          </w:p>
        </w:tc>
        <w:tc>
          <w:tcPr>
            <w:tcW w:w="1937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714FE" w:rsidRPr="003544D9" w:rsidTr="00B714FE">
        <w:trPr>
          <w:trHeight w:val="1985"/>
        </w:trPr>
        <w:tc>
          <w:tcPr>
            <w:tcW w:w="1361" w:type="dxa"/>
            <w:vMerge w:val="restart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3" w:type="dxa"/>
            <w:gridSpan w:val="2"/>
          </w:tcPr>
          <w:p w:rsidR="00F3333F" w:rsidRDefault="00F4457D" w:rsidP="00F3333F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</w:p>
          <w:p w:rsidR="00507C20" w:rsidRDefault="00507C20" w:rsidP="00507C20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في لعبة الشطرنج يكلف الجنود بالدفاع عن الملك،من </w:t>
            </w:r>
          </w:p>
          <w:p w:rsidR="00B714FE" w:rsidRDefault="00507C20" w:rsidP="00507C20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بين الإزاحات المقترحة في الشكل للجنود الثلاثة ما </w:t>
            </w:r>
          </w:p>
          <w:p w:rsidR="00507C20" w:rsidRDefault="00507C20" w:rsidP="00507C20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هما الإزاحتين المتشابهتين؟</w:t>
            </w:r>
          </w:p>
          <w:p w:rsidR="00507C20" w:rsidRDefault="00507C20" w:rsidP="00507C20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اول أن توضح شروط تساوي شعاعين</w:t>
            </w:r>
            <w:r w:rsidR="00025E6D"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507C20" w:rsidRPr="0024202D" w:rsidRDefault="00507C20" w:rsidP="00507C20">
            <w:pPr>
              <w:bidi/>
              <w:rPr>
                <w:sz w:val="24"/>
                <w:szCs w:val="24"/>
                <w:lang w:bidi="ar-DZ"/>
              </w:rPr>
            </w:pPr>
          </w:p>
        </w:tc>
        <w:tc>
          <w:tcPr>
            <w:tcW w:w="1937" w:type="dxa"/>
            <w:vMerge w:val="restart"/>
          </w:tcPr>
          <w:p w:rsidR="00B714FE" w:rsidRPr="00E82BEB" w:rsidRDefault="0082400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color w:val="1F497D" w:themeColor="text2"/>
                <w:sz w:val="28"/>
                <w:szCs w:val="28"/>
                <w:rtl/>
                <w:lang w:eastAsia="fr-FR"/>
              </w:rPr>
              <w:pict>
                <v:group id="_x0000_s67409" style="position:absolute;left:0;text-align:left;margin-left:88.7pt;margin-top:5.75pt;width:90.8pt;height:89.15pt;z-index:252200960;mso-position-horizontal-relative:text;mso-position-vertical-relative:text" coordorigin="2888,4879" coordsize="1816,1783">
                  <v:shape id="_x0000_s55735" type="#_x0000_t202" style="position:absolute;left:2888;top:4879;width:1816;height:1783" filled="f" stroked="f">
                    <v:textbox style="mso-next-textbox:#_x0000_s55735">
                      <w:txbxContent>
                        <w:p w:rsidR="00A23ACE" w:rsidRDefault="00A23ACE" w:rsidP="009B062A"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>
                                <wp:extent cx="970280" cy="975360"/>
                                <wp:effectExtent l="19050" t="0" r="1270" b="0"/>
                                <wp:docPr id="258" name="Image 257" descr="téléchargement.pn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téléchargement.png"/>
                                        <pic:cNvPicPr/>
                                      </pic:nvPicPr>
                                      <pic:blipFill>
                                        <a:blip r:embed="rId16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970280" cy="9753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67406" type="#_x0000_t202" style="position:absolute;left:4216;top:6048;width:358;height:384" filled="f" stroked="f">
                    <v:textbox>
                      <w:txbxContent>
                        <w:p w:rsidR="00A23ACE" w:rsidRPr="0082400E" w:rsidRDefault="00A23ACE">
                          <w:pPr>
                            <w:rPr>
                              <w:rFonts w:hint="cs"/>
                              <w:b/>
                              <w:bCs/>
                              <w:sz w:val="16"/>
                              <w:szCs w:val="16"/>
                              <w:lang w:bidi="ar-DZ"/>
                            </w:rPr>
                          </w:pPr>
                          <w:r w:rsidRPr="0082400E">
                            <w:rPr>
                              <w:rFonts w:hint="cs"/>
                              <w:b/>
                              <w:bCs/>
                              <w:sz w:val="16"/>
                              <w:szCs w:val="16"/>
                              <w:rtl/>
                              <w:lang w:bidi="ar-DZ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67407" type="#_x0000_t202" style="position:absolute;left:3656;top:5668;width:358;height:384" filled="f" stroked="f">
                    <v:textbox>
                      <w:txbxContent>
                        <w:p w:rsidR="00A23ACE" w:rsidRPr="0082400E" w:rsidRDefault="00A23ACE" w:rsidP="0082400E">
                          <w:pPr>
                            <w:rPr>
                              <w:rFonts w:hint="cs"/>
                              <w:b/>
                              <w:bCs/>
                              <w:sz w:val="16"/>
                              <w:szCs w:val="16"/>
                              <w:lang w:bidi="ar-DZ"/>
                            </w:rPr>
                          </w:pPr>
                          <w:r w:rsidRPr="0082400E">
                            <w:rPr>
                              <w:rFonts w:hint="cs"/>
                              <w:b/>
                              <w:bCs/>
                              <w:sz w:val="16"/>
                              <w:szCs w:val="16"/>
                              <w:rtl/>
                              <w:lang w:bidi="ar-DZ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67408" type="#_x0000_t202" style="position:absolute;left:2906;top:6028;width:358;height:336" filled="f" stroked="f">
                    <v:textbox>
                      <w:txbxContent>
                        <w:p w:rsidR="00A23ACE" w:rsidRPr="0082400E" w:rsidRDefault="00A23ACE" w:rsidP="0082400E">
                          <w:pPr>
                            <w:rPr>
                              <w:rFonts w:hint="cs"/>
                              <w:b/>
                              <w:bCs/>
                              <w:sz w:val="16"/>
                              <w:szCs w:val="16"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16"/>
                              <w:szCs w:val="16"/>
                              <w:rtl/>
                              <w:lang w:bidi="ar-DZ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 w:rsidR="00075C93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D74D82" w:rsidRDefault="00D74D82" w:rsidP="00D74D82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963B2" w:rsidRDefault="00D963B2" w:rsidP="00503DCB">
            <w:pPr>
              <w:tabs>
                <w:tab w:val="left" w:pos="426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503DCB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خطاء ف</w:t>
            </w:r>
            <w:r w:rsidR="00580BE7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ي الخلط بين منحى و اتجاه الشعاع</w:t>
            </w:r>
          </w:p>
          <w:p w:rsidR="00503DCB" w:rsidRDefault="00503DCB" w:rsidP="00503DCB">
            <w:pPr>
              <w:tabs>
                <w:tab w:val="left" w:pos="426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503DCB" w:rsidRPr="00503DCB" w:rsidRDefault="00503DCB" w:rsidP="00503DCB">
            <w:pPr>
              <w:tabs>
                <w:tab w:val="left" w:pos="426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:rsidR="00075C93" w:rsidRPr="00D963B2" w:rsidRDefault="00075C93" w:rsidP="00580BE7">
            <w:pPr>
              <w:tabs>
                <w:tab w:val="left" w:pos="426"/>
              </w:tabs>
              <w:bidi/>
              <w:ind w:left="360"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714FE" w:rsidRPr="003544D9" w:rsidTr="00B714FE">
        <w:trPr>
          <w:trHeight w:val="1617"/>
        </w:trPr>
        <w:tc>
          <w:tcPr>
            <w:tcW w:w="1361" w:type="dxa"/>
            <w:vMerge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3" w:type="dxa"/>
            <w:gridSpan w:val="2"/>
          </w:tcPr>
          <w:p w:rsidR="00486A64" w:rsidRDefault="00B714FE" w:rsidP="00F3333F">
            <w:pPr>
              <w:bidi/>
              <w:rPr>
                <w:sz w:val="24"/>
                <w:szCs w:val="24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حوصلة:</w:t>
            </w:r>
            <w:r w:rsidR="00F3333F" w:rsidRPr="005240A9">
              <w:rPr>
                <w:sz w:val="24"/>
                <w:szCs w:val="24"/>
              </w:rPr>
              <w:t xml:space="preserve"> </w:t>
            </w:r>
          </w:p>
          <w:p w:rsidR="0004617D" w:rsidRPr="00E906C4" w:rsidRDefault="0004617D" w:rsidP="00E906C4">
            <w:pPr>
              <w:pStyle w:val="Paragraphedeliste"/>
              <w:numPr>
                <w:ilvl w:val="0"/>
                <w:numId w:val="24"/>
              </w:numPr>
              <w:bidi/>
              <w:rPr>
                <w:b/>
                <w:bCs/>
                <w:color w:val="FF0000"/>
                <w:sz w:val="28"/>
                <w:szCs w:val="28"/>
                <w:rtl/>
              </w:rPr>
            </w:pPr>
            <w:r w:rsidRPr="00E906C4">
              <w:rPr>
                <w:rFonts w:hint="cs"/>
                <w:sz w:val="24"/>
                <w:szCs w:val="24"/>
                <w:rtl/>
              </w:rPr>
              <w:t>الشعاعان المتساويان هما شعاعان لهما نفس المنحى و نفس الاتجاه و نفس الطول</w:t>
            </w:r>
            <w:r w:rsidRPr="00E906C4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:rsidR="0004617D" w:rsidRPr="00E906C4" w:rsidRDefault="00DB167A" w:rsidP="00E906C4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DB167A">
              <w:rPr>
                <w:noProof/>
                <w:rtl/>
                <w:lang w:eastAsia="fr-FR"/>
              </w:rPr>
              <w:pict>
                <v:group id="_x0000_s67109" style="position:absolute;left:0;text-align:left;margin-left:163.5pt;margin-top:1.95pt;width:102.2pt;height:81.05pt;z-index:252049408" coordorigin="6492,7434" coordsize="4140,2549">
                  <v:line id="_x0000_s67110" style="position:absolute;rotation:9954500fd;flip:y" from="6672,7603" to="10632,8503" strokecolor="blue" strokeweight="1pt">
                    <v:stroke endarrow="block" endarrowwidth="wide" endarrowlength="long"/>
                  </v:line>
                  <v:line id="_x0000_s67111" style="position:absolute;rotation:9954500fd;flip:y" from="6492,8683" to="10452,9583" strokecolor="red" strokeweight="1pt">
                    <v:stroke endarrow="block" endarrowwidth="wide" endarrowlength="long"/>
                  </v:line>
                  <v:rect id="_x0000_s67112" style="position:absolute;left:7587;top:7434;width:720;height:551" filled="f" stroked="f">
                    <v:textbox style="mso-next-textbox:#_x0000_s67112">
                      <w:txbxContent>
                        <w:p w:rsidR="00A23ACE" w:rsidRPr="004E5140" w:rsidRDefault="00A23ACE" w:rsidP="0004617D">
                          <w:pPr>
                            <w:rPr>
                              <w:sz w:val="24"/>
                              <w:szCs w:val="24"/>
                              <w:lang w:bidi="ar-DZ"/>
                            </w:rPr>
                          </w:pPr>
                          <w:r w:rsidRPr="004E5140">
                            <w:rPr>
                              <w:sz w:val="24"/>
                              <w:szCs w:val="24"/>
                              <w:lang w:bidi="ar-DZ"/>
                            </w:rPr>
                            <w:t>U</w:t>
                          </w:r>
                        </w:p>
                      </w:txbxContent>
                    </v:textbox>
                  </v:rect>
                  <v:rect id="_x0000_s67113" style="position:absolute;left:8332;top:9263;width:705;height:720" filled="f" stroked="f">
                    <v:textbox style="mso-next-textbox:#_x0000_s67113">
                      <w:txbxContent>
                        <w:p w:rsidR="00A23ACE" w:rsidRPr="004E5140" w:rsidRDefault="00A23ACE" w:rsidP="0004617D">
                          <w:pPr>
                            <w:rPr>
                              <w:sz w:val="24"/>
                              <w:szCs w:val="24"/>
                              <w:lang w:bidi="ar-DZ"/>
                            </w:rPr>
                          </w:pPr>
                          <w:r w:rsidRPr="004E5140">
                            <w:rPr>
                              <w:sz w:val="24"/>
                              <w:szCs w:val="24"/>
                              <w:lang w:bidi="ar-DZ"/>
                            </w:rPr>
                            <w:t>V</w:t>
                          </w:r>
                        </w:p>
                      </w:txbxContent>
                    </v:textbox>
                  </v:rect>
                  <v:line id="_x0000_s67114" style="position:absolute" from="7817,7504" to="8242,7504">
                    <v:stroke endarrow="block"/>
                  </v:line>
                  <v:line id="_x0000_s67115" style="position:absolute" from="8537,9304" to="8962,9304">
                    <v:stroke endarrow="block"/>
                  </v:line>
                </v:group>
              </w:pict>
            </w:r>
            <w:r w:rsidRPr="00DB167A">
              <w:rPr>
                <w:noProof/>
                <w:rtl/>
                <w:lang w:eastAsia="fr-FR"/>
              </w:rPr>
              <w:pict>
                <v:group id="_x0000_s67102" style="position:absolute;left:0;text-align:left;margin-left:-1.85pt;margin-top:1.2pt;width:139.05pt;height:70.3pt;z-index:252048384" coordorigin="2367,3643" coordsize="6501,2040">
                  <v:line id="_x0000_s67103" style="position:absolute;flip:y" from="2367,3837" to="6327,4737" strokecolor="blue" strokeweight="1pt">
                    <v:stroke endarrow="block" endarrowwidth="wide" endarrowlength="long"/>
                  </v:line>
                  <v:line id="_x0000_s67104" style="position:absolute;flip:y" from="4908,4543" to="8868,5443" strokecolor="red" strokeweight="1pt">
                    <v:stroke endarrow="block" endarrowwidth="wide" endarrowlength="long"/>
                  </v:line>
                  <v:rect id="_x0000_s67105" style="position:absolute;left:4332;top:3643;width:720;height:551" filled="f" stroked="f">
                    <v:textbox style="mso-next-textbox:#_x0000_s67105">
                      <w:txbxContent>
                        <w:p w:rsidR="00A23ACE" w:rsidRPr="004E5140" w:rsidRDefault="00A23ACE" w:rsidP="0004617D">
                          <w:pPr>
                            <w:rPr>
                              <w:sz w:val="24"/>
                              <w:szCs w:val="24"/>
                              <w:lang w:bidi="ar-DZ"/>
                            </w:rPr>
                          </w:pPr>
                          <w:r w:rsidRPr="004E5140">
                            <w:rPr>
                              <w:sz w:val="24"/>
                              <w:szCs w:val="24"/>
                              <w:lang w:bidi="ar-DZ"/>
                            </w:rPr>
                            <w:t>U</w:t>
                          </w:r>
                        </w:p>
                      </w:txbxContent>
                    </v:textbox>
                  </v:rect>
                  <v:rect id="_x0000_s67106" style="position:absolute;left:7212;top:4963;width:705;height:720" filled="f" stroked="f">
                    <v:textbox style="mso-next-textbox:#_x0000_s67106">
                      <w:txbxContent>
                        <w:p w:rsidR="00A23ACE" w:rsidRPr="004E5140" w:rsidRDefault="00A23ACE" w:rsidP="0004617D">
                          <w:pPr>
                            <w:rPr>
                              <w:sz w:val="24"/>
                              <w:szCs w:val="24"/>
                              <w:lang w:bidi="ar-DZ"/>
                            </w:rPr>
                          </w:pPr>
                          <w:r w:rsidRPr="004E5140">
                            <w:rPr>
                              <w:sz w:val="24"/>
                              <w:szCs w:val="24"/>
                              <w:lang w:bidi="ar-DZ"/>
                            </w:rPr>
                            <w:t>V</w:t>
                          </w:r>
                        </w:p>
                      </w:txbxContent>
                    </v:textbox>
                  </v:rect>
                  <v:line id="_x0000_s67107" style="position:absolute" from="4567,3686" to="4992,3686">
                    <v:stroke endarrow="block"/>
                  </v:line>
                  <v:line id="_x0000_s67108" style="position:absolute" from="7462,4957" to="7887,4957">
                    <v:stroke endarrow="block"/>
                  </v:line>
                </v:group>
              </w:pict>
            </w:r>
          </w:p>
          <w:p w:rsidR="0004617D" w:rsidRPr="0004617D" w:rsidRDefault="0004617D" w:rsidP="0004617D">
            <w:pPr>
              <w:rPr>
                <w:rtl/>
                <w:lang w:bidi="ar-DZ"/>
              </w:rPr>
            </w:pPr>
          </w:p>
          <w:p w:rsidR="0004617D" w:rsidRPr="0004617D" w:rsidRDefault="0004617D" w:rsidP="0004617D">
            <w:pPr>
              <w:rPr>
                <w:rtl/>
                <w:lang w:bidi="ar-DZ"/>
              </w:rPr>
            </w:pPr>
          </w:p>
          <w:p w:rsidR="0004617D" w:rsidRDefault="0004617D" w:rsidP="0004617D">
            <w:pPr>
              <w:rPr>
                <w:rtl/>
                <w:lang w:bidi="ar-DZ"/>
              </w:rPr>
            </w:pPr>
          </w:p>
          <w:p w:rsidR="0004617D" w:rsidRDefault="0004617D" w:rsidP="0004617D">
            <w:pPr>
              <w:rPr>
                <w:rtl/>
                <w:lang w:bidi="ar-DZ"/>
              </w:rPr>
            </w:pPr>
          </w:p>
          <w:p w:rsidR="0004617D" w:rsidRDefault="0004617D" w:rsidP="0004617D">
            <w:pPr>
              <w:rPr>
                <w:rtl/>
                <w:lang w:bidi="ar-DZ"/>
              </w:rPr>
            </w:pPr>
          </w:p>
          <w:p w:rsidR="00486A64" w:rsidRDefault="00DB167A" w:rsidP="0004617D">
            <w:pPr>
              <w:jc w:val="right"/>
              <w:rPr>
                <w:rtl/>
                <w:lang w:bidi="ar-DZ"/>
              </w:rPr>
            </w:pPr>
            <w:r w:rsidRPr="00DB167A">
              <w:rPr>
                <w:b/>
                <w:bCs/>
                <w:noProof/>
                <w:color w:val="1F497D" w:themeColor="text2"/>
                <w:sz w:val="28"/>
                <w:szCs w:val="28"/>
                <w:rtl/>
                <w:lang w:eastAsia="fr-FR"/>
              </w:rPr>
              <w:pict>
                <v:group id="_x0000_s67116" style="position:absolute;left:0;text-align:left;margin-left:28pt;margin-top:5.95pt;width:198.35pt;height:27.3pt;z-index:252050432" coordorigin="3267,11563" coordsize="7068,720">
                  <v:line id="_x0000_s67117" style="position:absolute;flip:x" from="7455,12132" to="10335,12132" strokecolor="blue" strokeweight="1pt">
                    <v:stroke endarrow="block" endarrowwidth="wide" endarrowlength="long"/>
                  </v:line>
                  <v:line id="_x0000_s67118" style="position:absolute;flip:x" from="3267,12114" to="6147,12114" strokecolor="red" strokeweight="1pt">
                    <v:stroke endarrow="block" endarrowwidth="wide" endarrowlength="long"/>
                  </v:line>
                  <v:rect id="_x0000_s67119" style="position:absolute;left:8487;top:11574;width:720;height:551" filled="f" stroked="f">
                    <v:textbox style="mso-next-textbox:#_x0000_s67119">
                      <w:txbxContent>
                        <w:p w:rsidR="00A23ACE" w:rsidRPr="004E5140" w:rsidRDefault="00A23ACE" w:rsidP="0004617D">
                          <w:pPr>
                            <w:rPr>
                              <w:sz w:val="24"/>
                              <w:szCs w:val="24"/>
                              <w:lang w:bidi="ar-DZ"/>
                            </w:rPr>
                          </w:pPr>
                          <w:r w:rsidRPr="004E5140">
                            <w:rPr>
                              <w:sz w:val="24"/>
                              <w:szCs w:val="24"/>
                              <w:lang w:bidi="ar-DZ"/>
                            </w:rPr>
                            <w:t>U</w:t>
                          </w:r>
                        </w:p>
                      </w:txbxContent>
                    </v:textbox>
                  </v:rect>
                  <v:rect id="_x0000_s67120" style="position:absolute;left:4332;top:11563;width:705;height:720" filled="f" stroked="f">
                    <v:textbox style="mso-next-textbox:#_x0000_s67120">
                      <w:txbxContent>
                        <w:p w:rsidR="00A23ACE" w:rsidRPr="004E5140" w:rsidRDefault="00A23ACE" w:rsidP="0004617D">
                          <w:pPr>
                            <w:rPr>
                              <w:sz w:val="24"/>
                              <w:szCs w:val="24"/>
                              <w:lang w:bidi="ar-DZ"/>
                            </w:rPr>
                          </w:pPr>
                          <w:r w:rsidRPr="004E5140">
                            <w:rPr>
                              <w:sz w:val="24"/>
                              <w:szCs w:val="24"/>
                              <w:lang w:bidi="ar-DZ"/>
                            </w:rPr>
                            <w:t>V</w:t>
                          </w:r>
                        </w:p>
                      </w:txbxContent>
                    </v:textbox>
                  </v:rect>
                  <v:line id="_x0000_s67121" style="position:absolute" from="8727,11582" to="9152,11582">
                    <v:stroke endarrow="block"/>
                  </v:line>
                  <v:line id="_x0000_s67122" style="position:absolute" from="4587,11582" to="5012,11582">
                    <v:stroke endarrow="block"/>
                  </v:line>
                </v:group>
              </w:pict>
            </w:r>
          </w:p>
          <w:p w:rsidR="0004617D" w:rsidRDefault="0004617D" w:rsidP="0004617D">
            <w:pPr>
              <w:jc w:val="right"/>
              <w:rPr>
                <w:rtl/>
                <w:lang w:bidi="ar-DZ"/>
              </w:rPr>
            </w:pPr>
          </w:p>
          <w:p w:rsidR="0004617D" w:rsidRDefault="0004617D" w:rsidP="0004617D">
            <w:pPr>
              <w:jc w:val="right"/>
              <w:rPr>
                <w:rtl/>
                <w:lang w:bidi="ar-DZ"/>
              </w:rPr>
            </w:pPr>
          </w:p>
          <w:p w:rsidR="000124F4" w:rsidRPr="001004E0" w:rsidRDefault="000124F4" w:rsidP="000124F4">
            <w:pPr>
              <w:bidi/>
              <w:rPr>
                <w:sz w:val="24"/>
                <w:szCs w:val="24"/>
                <w:rtl/>
              </w:rPr>
            </w:pPr>
            <w:r w:rsidRPr="001004E0">
              <w:rPr>
                <w:sz w:val="24"/>
                <w:szCs w:val="24"/>
              </w:rPr>
              <w:t>A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1004E0">
              <w:rPr>
                <w:sz w:val="24"/>
                <w:szCs w:val="24"/>
              </w:rPr>
              <w:t>B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1004E0">
              <w:rPr>
                <w:sz w:val="24"/>
                <w:szCs w:val="24"/>
              </w:rPr>
              <w:t>C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1004E0">
              <w:rPr>
                <w:sz w:val="24"/>
                <w:szCs w:val="24"/>
              </w:rPr>
              <w:t>D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أربع نقط من المستوي بحيث أن النقطتين </w:t>
            </w:r>
            <w:r w:rsidRPr="001004E0">
              <w:rPr>
                <w:sz w:val="24"/>
                <w:szCs w:val="24"/>
              </w:rPr>
              <w:t>C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1004E0">
              <w:rPr>
                <w:sz w:val="24"/>
                <w:szCs w:val="24"/>
              </w:rPr>
              <w:t>D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لا</w:t>
            </w:r>
            <w:r w:rsidR="001004E0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1004E0">
              <w:rPr>
                <w:rFonts w:hint="cs"/>
                <w:sz w:val="24"/>
                <w:szCs w:val="24"/>
                <w:rtl/>
              </w:rPr>
              <w:t>تنتميان إلى المستقيم (</w:t>
            </w:r>
            <w:r w:rsidRPr="001004E0">
              <w:rPr>
                <w:sz w:val="24"/>
                <w:szCs w:val="24"/>
              </w:rPr>
              <w:t>AB</w:t>
            </w:r>
            <w:r w:rsidRPr="001004E0">
              <w:rPr>
                <w:rFonts w:hint="cs"/>
                <w:sz w:val="24"/>
                <w:szCs w:val="24"/>
                <w:rtl/>
              </w:rPr>
              <w:t>) .</w:t>
            </w:r>
          </w:p>
          <w:p w:rsidR="000124F4" w:rsidRPr="001004E0" w:rsidRDefault="00DB167A" w:rsidP="000124F4">
            <w:pPr>
              <w:bidi/>
              <w:rPr>
                <w:sz w:val="24"/>
                <w:szCs w:val="24"/>
                <w:rtl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D</m:t>
                  </m:r>
                </m:e>
              </m:acc>
            </m:oMath>
            <w:r w:rsidR="000124F4" w:rsidRPr="001004E0">
              <w:rPr>
                <w:rFonts w:hint="cs"/>
                <w:sz w:val="24"/>
                <w:szCs w:val="24"/>
                <w:rtl/>
              </w:rPr>
              <w:t xml:space="preserve">  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acc>
            </m:oMath>
            <w:r w:rsidR="000124F4" w:rsidRPr="001004E0">
              <w:rPr>
                <w:rFonts w:hint="cs"/>
                <w:sz w:val="24"/>
                <w:szCs w:val="24"/>
                <w:rtl/>
              </w:rPr>
              <w:t xml:space="preserve"> يعني أن </w:t>
            </w:r>
            <w:r w:rsidR="000124F4" w:rsidRPr="001004E0">
              <w:rPr>
                <w:sz w:val="24"/>
                <w:szCs w:val="24"/>
              </w:rPr>
              <w:t>ABCD</w:t>
            </w:r>
            <w:r w:rsidR="000124F4" w:rsidRPr="001004E0">
              <w:rPr>
                <w:rFonts w:hint="cs"/>
                <w:sz w:val="24"/>
                <w:szCs w:val="24"/>
                <w:rtl/>
              </w:rPr>
              <w:t xml:space="preserve"> متوازي أضلاع .</w:t>
            </w:r>
          </w:p>
          <w:p w:rsidR="000124F4" w:rsidRPr="001004E0" w:rsidRDefault="000124F4" w:rsidP="000124F4">
            <w:pPr>
              <w:bidi/>
              <w:rPr>
                <w:sz w:val="24"/>
                <w:szCs w:val="24"/>
                <w:rtl/>
              </w:rPr>
            </w:pPr>
            <w:r w:rsidRPr="001004E0">
              <w:rPr>
                <w:sz w:val="24"/>
                <w:szCs w:val="24"/>
              </w:rPr>
              <w:t>A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1004E0">
              <w:rPr>
                <w:sz w:val="24"/>
                <w:szCs w:val="24"/>
              </w:rPr>
              <w:t>B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1004E0">
              <w:rPr>
                <w:sz w:val="24"/>
                <w:szCs w:val="24"/>
              </w:rPr>
              <w:t>C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1004E0">
              <w:rPr>
                <w:sz w:val="24"/>
                <w:szCs w:val="24"/>
              </w:rPr>
              <w:t>D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أربع نقط من المستوي:</w:t>
            </w:r>
          </w:p>
          <w:p w:rsidR="001004E0" w:rsidRDefault="00DB167A" w:rsidP="000124F4">
            <w:pPr>
              <w:bidi/>
              <w:rPr>
                <w:sz w:val="24"/>
                <w:szCs w:val="24"/>
                <w:rtl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D</m:t>
                  </m:r>
                </m:e>
              </m:acc>
            </m:oMath>
            <w:r w:rsidR="001004E0" w:rsidRPr="001004E0">
              <w:rPr>
                <w:rFonts w:hint="cs"/>
                <w:sz w:val="24"/>
                <w:szCs w:val="24"/>
                <w:rtl/>
              </w:rPr>
              <w:t xml:space="preserve">  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acc>
            </m:oMath>
            <w:r w:rsidR="000124F4" w:rsidRPr="001004E0">
              <w:rPr>
                <w:rFonts w:hint="cs"/>
                <w:sz w:val="24"/>
                <w:szCs w:val="24"/>
                <w:rtl/>
              </w:rPr>
              <w:t xml:space="preserve"> يعني أن للقطعتين [</w:t>
            </w:r>
            <w:r w:rsidR="000124F4" w:rsidRPr="001004E0">
              <w:rPr>
                <w:sz w:val="24"/>
                <w:szCs w:val="24"/>
              </w:rPr>
              <w:t>AD</w:t>
            </w:r>
            <w:r w:rsidR="000124F4" w:rsidRPr="001004E0">
              <w:rPr>
                <w:rFonts w:hint="cs"/>
                <w:sz w:val="24"/>
                <w:szCs w:val="24"/>
                <w:rtl/>
              </w:rPr>
              <w:t>] و [</w:t>
            </w:r>
            <w:r w:rsidR="000124F4" w:rsidRPr="001004E0">
              <w:rPr>
                <w:sz w:val="24"/>
                <w:szCs w:val="24"/>
              </w:rPr>
              <w:t>BC</w:t>
            </w:r>
            <w:r w:rsidR="000124F4" w:rsidRPr="001004E0">
              <w:rPr>
                <w:rFonts w:hint="cs"/>
                <w:sz w:val="24"/>
                <w:szCs w:val="24"/>
                <w:rtl/>
              </w:rPr>
              <w:t>] نفس المنتصف</w:t>
            </w:r>
          </w:p>
          <w:p w:rsidR="000124F4" w:rsidRPr="001004E0" w:rsidRDefault="000124F4" w:rsidP="001004E0">
            <w:pPr>
              <w:bidi/>
              <w:rPr>
                <w:sz w:val="24"/>
                <w:szCs w:val="24"/>
                <w:rtl/>
              </w:rPr>
            </w:pPr>
            <w:r w:rsidRPr="001004E0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1004E0">
              <w:rPr>
                <w:sz w:val="24"/>
                <w:szCs w:val="24"/>
              </w:rPr>
              <w:t>A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1004E0">
              <w:rPr>
                <w:sz w:val="24"/>
                <w:szCs w:val="24"/>
              </w:rPr>
              <w:t>B</w:t>
            </w:r>
            <w:r w:rsidRPr="001004E0">
              <w:rPr>
                <w:rFonts w:hint="cs"/>
                <w:sz w:val="24"/>
                <w:szCs w:val="24"/>
                <w:rtl/>
              </w:rPr>
              <w:t xml:space="preserve"> نقطتان مختلفتان:</w:t>
            </w:r>
          </w:p>
          <w:p w:rsidR="000124F4" w:rsidRPr="001004E0" w:rsidRDefault="00DB167A" w:rsidP="001004E0">
            <w:pPr>
              <w:bidi/>
              <w:rPr>
                <w:sz w:val="24"/>
                <w:szCs w:val="24"/>
                <w:rtl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</m:t>
                  </m:r>
                </m:e>
              </m:acc>
            </m:oMath>
            <w:r w:rsidR="000124F4" w:rsidRPr="001004E0">
              <w:rPr>
                <w:rFonts w:hint="cs"/>
                <w:sz w:val="24"/>
                <w:szCs w:val="24"/>
                <w:rtl/>
              </w:rPr>
              <w:t xml:space="preserve">  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M</m:t>
                  </m:r>
                </m:e>
              </m:acc>
            </m:oMath>
            <w:r w:rsidR="000124F4" w:rsidRPr="001004E0">
              <w:rPr>
                <w:rFonts w:hint="cs"/>
                <w:sz w:val="24"/>
                <w:szCs w:val="24"/>
                <w:rtl/>
              </w:rPr>
              <w:t xml:space="preserve"> يعني </w:t>
            </w:r>
            <w:r w:rsidR="000124F4" w:rsidRPr="001004E0">
              <w:rPr>
                <w:sz w:val="24"/>
                <w:szCs w:val="24"/>
              </w:rPr>
              <w:t>M</w:t>
            </w:r>
            <w:r w:rsidR="000124F4" w:rsidRPr="001004E0">
              <w:rPr>
                <w:rFonts w:hint="cs"/>
                <w:sz w:val="24"/>
                <w:szCs w:val="24"/>
                <w:rtl/>
              </w:rPr>
              <w:t xml:space="preserve"> منتصف [</w:t>
            </w:r>
            <w:r w:rsidR="000124F4" w:rsidRPr="001004E0">
              <w:rPr>
                <w:sz w:val="24"/>
                <w:szCs w:val="24"/>
              </w:rPr>
              <w:t>AB</w:t>
            </w:r>
            <w:r w:rsidR="000124F4" w:rsidRPr="001004E0">
              <w:rPr>
                <w:rFonts w:hint="cs"/>
                <w:sz w:val="24"/>
                <w:szCs w:val="24"/>
                <w:rtl/>
              </w:rPr>
              <w:t>]</w:t>
            </w:r>
          </w:p>
          <w:p w:rsidR="0004617D" w:rsidRPr="0004617D" w:rsidRDefault="0004617D" w:rsidP="0004617D">
            <w:pPr>
              <w:jc w:val="right"/>
              <w:rPr>
                <w:rtl/>
              </w:rPr>
            </w:pPr>
          </w:p>
        </w:tc>
        <w:tc>
          <w:tcPr>
            <w:tcW w:w="1937" w:type="dxa"/>
            <w:vMerge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714FE" w:rsidRPr="003544D9" w:rsidTr="00771926">
        <w:trPr>
          <w:trHeight w:val="1344"/>
        </w:trPr>
        <w:tc>
          <w:tcPr>
            <w:tcW w:w="1361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3" w:type="dxa"/>
            <w:gridSpan w:val="2"/>
          </w:tcPr>
          <w:p w:rsidR="00B714FE" w:rsidRDefault="000E6AEF" w:rsidP="00AD30AC">
            <w:pPr>
              <w:bidi/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color w:val="1F497D" w:themeColor="text2"/>
                <w:sz w:val="28"/>
                <w:szCs w:val="28"/>
                <w:rtl/>
                <w:lang w:eastAsia="fr-FR"/>
              </w:rPr>
              <w:pict>
                <v:group id="_x0000_s67412" style="position:absolute;left:0;text-align:left;margin-left:19.65pt;margin-top:6.65pt;width:220.9pt;height:110.95pt;z-index:252209152;mso-position-horizontal-relative:text;mso-position-vertical-relative:text" coordorigin="3034,12835" coordsize="4418,2219">
                  <v:line id="_x0000_s67143" style="position:absolute;flip:y" from="6657,13642" to="7230,14692" o:regroupid="18">
                    <v:stroke dashstyle="dashDot"/>
                  </v:line>
                  <v:group id="_x0000_s67130" style="position:absolute;left:3188;top:12835;width:3666;height:2219" coordorigin="2055,4201" coordsize="6285,3739" o:regroupid="19">
                    <v:group id="_x0000_s67131" style="position:absolute;left:2055;top:4635;width:4720;height:1820" coordorigin="2652,4615" coordsize="4720,1820">
                      <v:line id="_x0000_s67132" style="position:absolute;flip:y" from="2652,4615" to="3732,6415">
                        <v:stroke dashstyle="dashDot"/>
                      </v:line>
                      <v:line id="_x0000_s67133" style="position:absolute;flip:y" from="6292,4635" to="7372,6435">
                        <v:stroke dashstyle="dashDot"/>
                      </v:line>
                    </v:group>
                    <v:group id="_x0000_s67134" style="position:absolute;left:2084;top:4201;width:6256;height:3739" coordorigin="2652,4176" coordsize="6256,3739">
                      <v:line id="_x0000_s67135" style="position:absolute" from="3694,4636" to="7474,4636" strokecolor="red" strokeweight="1pt">
                        <v:stroke endarrow="block" endarrowwidth="wide" endarrowlength="long"/>
                      </v:line>
                      <v:line id="_x0000_s67136" style="position:absolute" from="2652,6435" to="6432,6435" strokecolor="blue" strokeweight="1pt">
                        <v:stroke endarrow="block" endarrowwidth="wide" endarrowlength="long"/>
                      </v:line>
                      <v:rect id="_x0000_s67137" style="position:absolute;left:3197;top:4196;width:768;height:710" filled="f" stroked="f">
                        <v:textbox style="mso-next-textbox:#_x0000_s67137">
                          <w:txbxContent>
                            <w:p w:rsidR="00A23ACE" w:rsidRPr="00367124" w:rsidRDefault="00A23ACE" w:rsidP="000124F4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367124">
                                <w:rPr>
                                  <w:b/>
                                  <w:bCs/>
                                  <w:sz w:val="24"/>
                                  <w:szCs w:val="24"/>
                                  <w:lang w:bidi="ar-DZ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_x0000_s67138" style="position:absolute;left:6937;top:4176;width:768;height:710" filled="f" stroked="f">
                        <v:textbox style="mso-next-textbox:#_x0000_s67138">
                          <w:txbxContent>
                            <w:p w:rsidR="00A23ACE" w:rsidRPr="00367124" w:rsidRDefault="00A23ACE" w:rsidP="000124F4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  <w:lang w:bidi="ar-DZ"/>
                                </w:rPr>
                              </w:pPr>
                              <w:r w:rsidRPr="00367124">
                                <w:rPr>
                                  <w:b/>
                                  <w:bCs/>
                                  <w:sz w:val="24"/>
                                  <w:szCs w:val="24"/>
                                  <w:lang w:bidi="ar-DZ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line id="_x0000_s67139" style="position:absolute" from="6339,6405" to="8679,7305" strokecolor="blue" strokeweight="1pt">
                        <v:stroke endarrow="block" endarrowwidth="wide" endarrowlength="long"/>
                      </v:line>
                      <v:rect id="_x0000_s67140" style="position:absolute;left:8140;top:7205;width:768;height:710" filled="f" stroked="f">
                        <v:textbox style="mso-next-textbox:#_x0000_s67140">
                          <w:txbxContent>
                            <w:p w:rsidR="00A23ACE" w:rsidRPr="00367124" w:rsidRDefault="00A23ACE" w:rsidP="000124F4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  <w:lang w:bidi="ar-DZ"/>
                                </w:rPr>
                              </w:pPr>
                              <w:r w:rsidRPr="00367124">
                                <w:rPr>
                                  <w:b/>
                                  <w:bCs/>
                                  <w:sz w:val="24"/>
                                  <w:szCs w:val="24"/>
                                  <w:lang w:bidi="ar-DZ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</v:group>
                  </v:group>
                  <v:line id="_x0000_s67141" style="position:absolute" from="5950,13093" to="7230,13642" o:regroupid="19" strokecolor="red" strokeweight="1pt">
                    <v:stroke endarrow="block" endarrowwidth="wide" endarrowlength="long"/>
                  </v:line>
                  <v:rect id="_x0000_s67142" style="position:absolute;left:7004;top:13303;width:448;height:421" o:regroupid="19" filled="f" stroked="f">
                    <v:textbox>
                      <w:txbxContent>
                        <w:p w:rsidR="00A23ACE" w:rsidRPr="00367124" w:rsidRDefault="00A23ACE" w:rsidP="000124F4">
                          <w:pPr>
                            <w:bidi/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>
                            <w:rPr>
                              <w:b/>
                              <w:bCs/>
                              <w:lang w:bidi="ar-DZ"/>
                            </w:rPr>
                            <w:t>F</w:t>
                          </w:r>
                        </w:p>
                      </w:txbxContent>
                    </v:textbox>
                  </v:rect>
                  <v:rect id="_x0000_s67410" style="position:absolute;left:4962;top:14161;width:448;height:421" filled="f" stroked="f">
                    <v:textbox>
                      <w:txbxContent>
                        <w:p w:rsidR="00A23ACE" w:rsidRPr="00367124" w:rsidRDefault="00A23ACE" w:rsidP="000E6AEF">
                          <w:pPr>
                            <w:bidi/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>
                            <w:rPr>
                              <w:b/>
                              <w:bCs/>
                              <w:lang w:bidi="ar-DZ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67411" style="position:absolute;left:3034;top:14102;width:448;height:421" filled="f" stroked="f">
                    <v:textbox>
                      <w:txbxContent>
                        <w:p w:rsidR="00A23ACE" w:rsidRPr="00367124" w:rsidRDefault="00A23ACE" w:rsidP="000E6AEF">
                          <w:pPr>
                            <w:bidi/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>
                            <w:rPr>
                              <w:b/>
                              <w:bCs/>
                              <w:lang w:bidi="ar-DZ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</w:pict>
            </w:r>
            <w:r w:rsidR="00B714FE"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تطبيق:</w:t>
            </w:r>
            <w:r w:rsidR="00025E6D" w:rsidRPr="000E6AEF">
              <w:rPr>
                <w:rFonts w:hint="cs"/>
                <w:sz w:val="24"/>
                <w:szCs w:val="24"/>
                <w:rtl/>
                <w:lang w:bidi="ar-DZ"/>
              </w:rPr>
              <w:t>استخرج الأشعة المتساوية من الشكل</w:t>
            </w:r>
          </w:p>
          <w:p w:rsidR="00025E6D" w:rsidRPr="00E82BEB" w:rsidRDefault="00025E6D" w:rsidP="00025E6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30AC" w:rsidRDefault="00AD30AC" w:rsidP="00987095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025E6D" w:rsidRDefault="00025E6D" w:rsidP="00025E6D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025E6D" w:rsidRDefault="00025E6D" w:rsidP="00025E6D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025E6D" w:rsidRDefault="00025E6D" w:rsidP="00025E6D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025E6D" w:rsidRDefault="00025E6D" w:rsidP="00025E6D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025E6D" w:rsidRPr="00290221" w:rsidRDefault="00025E6D" w:rsidP="00025E6D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714FE" w:rsidRPr="003544D9" w:rsidTr="00C62232">
        <w:trPr>
          <w:trHeight w:val="418"/>
        </w:trPr>
        <w:tc>
          <w:tcPr>
            <w:tcW w:w="1361" w:type="dxa"/>
          </w:tcPr>
          <w:p w:rsidR="00B714FE" w:rsidRDefault="00B714F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B714FE" w:rsidRPr="00E82BEB" w:rsidRDefault="00B714F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714FE" w:rsidRDefault="00B714F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28031E" w:rsidRPr="00E82BEB" w:rsidRDefault="0028031E" w:rsidP="0028031E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  <w:gridSpan w:val="2"/>
          </w:tcPr>
          <w:p w:rsidR="00A43B30" w:rsidRPr="00C50B4F" w:rsidRDefault="00B714FE" w:rsidP="001A2CEF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ن الكتاب المدرسي:</w:t>
            </w:r>
          </w:p>
          <w:p w:rsidR="00BB440D" w:rsidRDefault="00BB440D" w:rsidP="00BB440D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</w:t>
            </w:r>
            <w:r>
              <w:rPr>
                <w:sz w:val="24"/>
                <w:szCs w:val="24"/>
                <w:lang w:bidi="ar-DZ"/>
              </w:rPr>
              <w:t>11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>
              <w:rPr>
                <w:sz w:val="24"/>
                <w:szCs w:val="24"/>
                <w:lang w:bidi="ar-DZ"/>
              </w:rPr>
              <w:t>12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>
              <w:rPr>
                <w:sz w:val="24"/>
                <w:szCs w:val="24"/>
                <w:lang w:bidi="ar-DZ"/>
              </w:rPr>
              <w:t>197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D23214" w:rsidRPr="00A43B30" w:rsidRDefault="00D23214" w:rsidP="00D23214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B714FE" w:rsidRPr="00771926" w:rsidRDefault="00B714FE" w:rsidP="00771926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  <w:tr w:rsidR="00B714FE" w:rsidTr="009F56AA">
        <w:tc>
          <w:tcPr>
            <w:tcW w:w="7194" w:type="dxa"/>
            <w:gridSpan w:val="3"/>
          </w:tcPr>
          <w:p w:rsidR="00B714FE" w:rsidRPr="00961758" w:rsidRDefault="00B714F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9607E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رابع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660" w:type="dxa"/>
            <w:gridSpan w:val="2"/>
          </w:tcPr>
          <w:p w:rsidR="00B714FE" w:rsidRPr="00961758" w:rsidRDefault="00B714F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B714FE" w:rsidTr="009F56AA">
        <w:tc>
          <w:tcPr>
            <w:tcW w:w="7194" w:type="dxa"/>
            <w:gridSpan w:val="3"/>
          </w:tcPr>
          <w:p w:rsidR="00B714FE" w:rsidRPr="00961758" w:rsidRDefault="00B714FE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660" w:type="dxa"/>
            <w:gridSpan w:val="2"/>
          </w:tcPr>
          <w:p w:rsidR="00B714FE" w:rsidRPr="00470E1E" w:rsidRDefault="00511DB1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B714FE" w:rsidTr="00B714FE">
        <w:tc>
          <w:tcPr>
            <w:tcW w:w="9854" w:type="dxa"/>
            <w:gridSpan w:val="5"/>
          </w:tcPr>
          <w:p w:rsidR="00B714FE" w:rsidRPr="00470E1E" w:rsidRDefault="00B714F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حل وضعيات أو مشكلات حياتية تعتمد على </w:t>
            </w:r>
            <w:r w:rsidR="00701CE9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حل معادلة الجداء المعدوم</w:t>
            </w:r>
          </w:p>
        </w:tc>
      </w:tr>
      <w:tr w:rsidR="00B714FE" w:rsidTr="009F56AA">
        <w:tc>
          <w:tcPr>
            <w:tcW w:w="7194" w:type="dxa"/>
            <w:gridSpan w:val="3"/>
          </w:tcPr>
          <w:p w:rsidR="00B714FE" w:rsidRPr="00470E1E" w:rsidRDefault="00B714FE" w:rsidP="006D497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1364C5" w:rsidRPr="000653B7">
              <w:rPr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01CE9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حل معادلة الجداء المعدوم</w:t>
            </w:r>
          </w:p>
        </w:tc>
        <w:tc>
          <w:tcPr>
            <w:tcW w:w="2660" w:type="dxa"/>
            <w:gridSpan w:val="2"/>
          </w:tcPr>
          <w:p w:rsidR="00B714FE" w:rsidRPr="00470E1E" w:rsidRDefault="00B714FE" w:rsidP="00327DA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327DA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6</w:t>
            </w:r>
          </w:p>
        </w:tc>
      </w:tr>
    </w:tbl>
    <w:p w:rsidR="00B714FE" w:rsidRDefault="00B714FE" w:rsidP="00B714FE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ayout w:type="fixed"/>
        <w:tblLook w:val="04A0"/>
      </w:tblPr>
      <w:tblGrid>
        <w:gridCol w:w="1361"/>
        <w:gridCol w:w="783"/>
        <w:gridCol w:w="4908"/>
        <w:gridCol w:w="993"/>
        <w:gridCol w:w="1809"/>
      </w:tblGrid>
      <w:tr w:rsidR="006D497E" w:rsidRPr="003544D9" w:rsidTr="00455F8A">
        <w:trPr>
          <w:trHeight w:val="938"/>
        </w:trPr>
        <w:tc>
          <w:tcPr>
            <w:tcW w:w="1361" w:type="dxa"/>
          </w:tcPr>
          <w:p w:rsidR="006D497E" w:rsidRPr="00E82BEB" w:rsidRDefault="006D497E" w:rsidP="001A2CE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901" w:type="dxa"/>
            <w:gridSpan w:val="2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809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6D497E" w:rsidRPr="003544D9" w:rsidTr="00455F8A">
        <w:trPr>
          <w:trHeight w:val="1195"/>
        </w:trPr>
        <w:tc>
          <w:tcPr>
            <w:tcW w:w="1361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D497E" w:rsidRPr="00E82BEB" w:rsidRDefault="006D497E" w:rsidP="001A2CE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901" w:type="dxa"/>
            <w:gridSpan w:val="2"/>
          </w:tcPr>
          <w:p w:rsidR="007521B0" w:rsidRDefault="007521B0" w:rsidP="007521B0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</w:p>
          <w:p w:rsidR="00674246" w:rsidRPr="007521B0" w:rsidRDefault="007521B0" w:rsidP="007521B0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 w:rsidRPr="007521B0">
              <w:rPr>
                <w:rFonts w:hint="cs"/>
                <w:sz w:val="24"/>
                <w:szCs w:val="24"/>
                <w:rtl/>
                <w:lang w:bidi="ar-DZ"/>
              </w:rPr>
              <w:t xml:space="preserve">حلل العبارة </w:t>
            </w:r>
            <w:r w:rsidRPr="007521B0">
              <w:rPr>
                <w:sz w:val="24"/>
                <w:szCs w:val="24"/>
                <w:lang w:bidi="ar-DZ"/>
              </w:rPr>
              <w:t>x</w:t>
            </w:r>
            <w:r w:rsidRPr="007521B0">
              <w:rPr>
                <w:sz w:val="24"/>
                <w:szCs w:val="24"/>
                <w:vertAlign w:val="superscript"/>
                <w:lang w:bidi="ar-DZ"/>
              </w:rPr>
              <w:t>2</w:t>
            </w:r>
            <w:r w:rsidRPr="007521B0">
              <w:rPr>
                <w:sz w:val="24"/>
                <w:szCs w:val="24"/>
                <w:lang w:bidi="ar-DZ"/>
              </w:rPr>
              <w:t>-16</w:t>
            </w:r>
            <w:r w:rsidRPr="007521B0">
              <w:rPr>
                <w:rFonts w:hint="cs"/>
                <w:sz w:val="24"/>
                <w:szCs w:val="24"/>
                <w:rtl/>
                <w:lang w:bidi="ar-DZ"/>
              </w:rPr>
              <w:t xml:space="preserve"> الى جداء عاملين</w:t>
            </w:r>
          </w:p>
        </w:tc>
        <w:tc>
          <w:tcPr>
            <w:tcW w:w="1809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6D497E" w:rsidRPr="003544D9" w:rsidTr="00455F8A">
        <w:trPr>
          <w:trHeight w:val="1985"/>
        </w:trPr>
        <w:tc>
          <w:tcPr>
            <w:tcW w:w="1361" w:type="dxa"/>
            <w:vMerge w:val="restart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901" w:type="dxa"/>
            <w:gridSpan w:val="2"/>
          </w:tcPr>
          <w:p w:rsidR="00900A18" w:rsidRDefault="001A2CEF" w:rsidP="00C0355A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1A2CE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</w:p>
          <w:p w:rsidR="00580EDF" w:rsidRDefault="002762DA" w:rsidP="00580EDF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0C3477">
              <w:rPr>
                <w:sz w:val="24"/>
                <w:szCs w:val="24"/>
                <w:rtl/>
                <w:lang w:bidi="ar-DZ"/>
              </w:rPr>
              <w:t xml:space="preserve"> </w:t>
            </w:r>
            <w:r w:rsidR="00580EDF">
              <w:rPr>
                <w:rFonts w:hint="cs"/>
                <w:sz w:val="24"/>
                <w:szCs w:val="24"/>
                <w:rtl/>
                <w:lang w:bidi="ar-DZ"/>
              </w:rPr>
              <w:t>لديك صفيحة شكولاطة مستطيلة الشكل بعداها (</w:t>
            </w:r>
            <w:r w:rsidR="00580EDF">
              <w:rPr>
                <w:sz w:val="24"/>
                <w:szCs w:val="24"/>
                <w:lang w:bidi="ar-DZ"/>
              </w:rPr>
              <w:t>3</w:t>
            </w:r>
            <w:r w:rsidR="00580EDF" w:rsidRPr="00580EDF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x</w:t>
            </w:r>
            <w:r w:rsidR="00580EDF">
              <w:rPr>
                <w:sz w:val="24"/>
                <w:szCs w:val="24"/>
                <w:lang w:bidi="ar-DZ"/>
              </w:rPr>
              <w:t xml:space="preserve"> +2</w:t>
            </w:r>
            <w:r w:rsidR="00580EDF">
              <w:rPr>
                <w:rFonts w:hint="cs"/>
                <w:sz w:val="24"/>
                <w:szCs w:val="24"/>
                <w:rtl/>
                <w:lang w:bidi="ar-DZ"/>
              </w:rPr>
              <w:t>)</w:t>
            </w:r>
          </w:p>
          <w:p w:rsidR="00E5142D" w:rsidRDefault="00580EDF" w:rsidP="00580EDF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و (</w:t>
            </w:r>
            <w:r>
              <w:rPr>
                <w:sz w:val="24"/>
                <w:szCs w:val="24"/>
                <w:lang w:bidi="ar-DZ"/>
              </w:rPr>
              <w:t>2</w:t>
            </w:r>
            <w:r w:rsidRPr="00580EDF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 xml:space="preserve"> x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4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)، عبر بمعادلة عن مساحتها بعد أكلها.</w:t>
            </w:r>
          </w:p>
          <w:p w:rsidR="00580EDF" w:rsidRPr="005E56DA" w:rsidRDefault="00580EDF" w:rsidP="00580EDF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ما هي حلول هذه المعادلة؟</w:t>
            </w:r>
          </w:p>
        </w:tc>
        <w:tc>
          <w:tcPr>
            <w:tcW w:w="1809" w:type="dxa"/>
            <w:vMerge w:val="restart"/>
          </w:tcPr>
          <w:p w:rsidR="006D497E" w:rsidRPr="00E82BEB" w:rsidRDefault="00DB167A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DB167A">
              <w:rPr>
                <w:noProof/>
                <w:rtl/>
                <w:lang w:eastAsia="fr-FR"/>
              </w:rPr>
              <w:pict>
                <v:shape id="_x0000_s1823" type="#_x0000_t202" style="position:absolute;left:0;text-align:left;margin-left:83.95pt;margin-top:3.4pt;width:87.05pt;height:104.25pt;z-index:251909120;mso-position-horizontal-relative:text;mso-position-vertical-relative:text" filled="f" stroked="f">
                  <v:textbox style="mso-next-textbox:#_x0000_s1823">
                    <w:txbxContent>
                      <w:p w:rsidR="00A23ACE" w:rsidRDefault="00A23ACE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58774" cy="963168"/>
                              <wp:effectExtent l="19050" t="0" r="0" b="0"/>
                              <wp:docPr id="24" name="Image 23" descr="images (1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s (1).jpg"/>
                                      <pic:cNvPicPr/>
                                    </pic:nvPicPr>
                                    <pic:blipFill>
                                      <a:blip r:embed="rId1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861502" cy="96622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03856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 w:rsidR="00FA761D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6D497E" w:rsidRDefault="006D497E" w:rsidP="00D03856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0455BE" w:rsidRPr="00C737FD" w:rsidRDefault="000455BE" w:rsidP="00C737FD">
            <w:pPr>
              <w:tabs>
                <w:tab w:val="left" w:pos="426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:rsidR="00C737FD" w:rsidRDefault="00C737FD" w:rsidP="00C737FD">
            <w:pPr>
              <w:tabs>
                <w:tab w:val="left" w:pos="426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0455BE" w:rsidRPr="00C737FD" w:rsidRDefault="000455BE" w:rsidP="00C737FD">
            <w:pPr>
              <w:tabs>
                <w:tab w:val="left" w:pos="426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C737FD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خطاء في استخدام ال</w:t>
            </w:r>
            <w:r w:rsidR="0078506F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نشر لتبسيط عبارة الجداء المعدوم</w:t>
            </w:r>
          </w:p>
          <w:p w:rsidR="0095079C" w:rsidRPr="000455BE" w:rsidRDefault="0095079C" w:rsidP="0095079C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D497E" w:rsidRPr="003544D9" w:rsidTr="00455F8A">
        <w:trPr>
          <w:trHeight w:val="1617"/>
        </w:trPr>
        <w:tc>
          <w:tcPr>
            <w:tcW w:w="1361" w:type="dxa"/>
            <w:vMerge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901" w:type="dxa"/>
            <w:gridSpan w:val="2"/>
          </w:tcPr>
          <w:p w:rsidR="000C0DDE" w:rsidRPr="00421543" w:rsidRDefault="006D497E" w:rsidP="00F3333F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حوصلة:</w:t>
            </w:r>
            <w:r w:rsidR="00F3333F" w:rsidRPr="001C5612">
              <w:rPr>
                <w:sz w:val="28"/>
                <w:szCs w:val="28"/>
                <w:rtl/>
                <w:lang w:bidi="ar-DZ"/>
              </w:rPr>
              <w:t xml:space="preserve"> </w:t>
            </w:r>
          </w:p>
          <w:p w:rsidR="0092414D" w:rsidRPr="00C737FD" w:rsidRDefault="00FA36D6" w:rsidP="00C737FD">
            <w:pPr>
              <w:pStyle w:val="Paragraphedeliste"/>
              <w:numPr>
                <w:ilvl w:val="0"/>
                <w:numId w:val="30"/>
              </w:numPr>
              <w:bidi/>
              <w:rPr>
                <w:sz w:val="24"/>
                <w:szCs w:val="24"/>
                <w:rtl/>
              </w:rPr>
            </w:pPr>
            <w:r w:rsidRPr="00C737FD">
              <w:rPr>
                <w:rFonts w:hint="cs"/>
                <w:sz w:val="24"/>
                <w:szCs w:val="24"/>
                <w:rtl/>
              </w:rPr>
              <w:t>جداء عاملين معدوم يعني أحد هذين العاملين على الأقل معدوم</w:t>
            </w:r>
          </w:p>
          <w:p w:rsidR="00FA36D6" w:rsidRPr="00C737FD" w:rsidRDefault="00FA36D6" w:rsidP="00FA36D6">
            <w:pPr>
              <w:bidi/>
              <w:rPr>
                <w:sz w:val="24"/>
                <w:szCs w:val="24"/>
              </w:rPr>
            </w:pPr>
          </w:p>
          <w:p w:rsidR="00FA36D6" w:rsidRPr="00C737FD" w:rsidRDefault="00FA36D6" w:rsidP="00C737FD">
            <w:pPr>
              <w:bidi/>
              <w:rPr>
                <w:sz w:val="24"/>
                <w:szCs w:val="24"/>
                <w:rtl/>
              </w:rPr>
            </w:pPr>
            <w:r w:rsidRPr="00C737FD">
              <w:rPr>
                <w:rFonts w:hint="cs"/>
                <w:sz w:val="24"/>
                <w:szCs w:val="24"/>
                <w:rtl/>
              </w:rPr>
              <w:t xml:space="preserve">لحل المعادلة من النوع </w:t>
            </w:r>
            <w:r w:rsidRPr="00C737FD">
              <w:rPr>
                <w:sz w:val="24"/>
                <w:szCs w:val="24"/>
                <w:lang w:bidi="ar-DZ"/>
              </w:rPr>
              <w:t>(ax + b)(cx +d)=0</w: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حيث أن </w:t>
            </w:r>
            <w:r w:rsidRPr="00C737FD">
              <w:rPr>
                <w:sz w:val="24"/>
                <w:szCs w:val="24"/>
                <w:lang w:bidi="ar-DZ"/>
              </w:rPr>
              <w:t>a</w: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 و </w:t>
            </w:r>
            <w:r w:rsidRPr="00C737FD">
              <w:rPr>
                <w:sz w:val="24"/>
                <w:szCs w:val="24"/>
                <w:lang w:bidi="ar-DZ"/>
              </w:rPr>
              <w:t>b</w: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C737FD">
              <w:rPr>
                <w:sz w:val="24"/>
                <w:szCs w:val="24"/>
                <w:lang w:bidi="ar-DZ"/>
              </w:rPr>
              <w:t>c</w: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C737FD">
              <w:rPr>
                <w:sz w:val="24"/>
                <w:szCs w:val="24"/>
                <w:lang w:bidi="ar-DZ"/>
              </w:rPr>
              <w:t>d</w: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أعداد </w:t>
            </w:r>
            <w:r w:rsidR="00C737FD">
              <w:rPr>
                <w:rFonts w:hint="cs"/>
                <w:sz w:val="24"/>
                <w:szCs w:val="24"/>
                <w:rtl/>
              </w:rPr>
              <w:t>نسبية</w: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معلومة نحل المعادلتين : </w:t>
            </w:r>
          </w:p>
          <w:p w:rsidR="00FA36D6" w:rsidRPr="00C737FD" w:rsidRDefault="00FA36D6" w:rsidP="00FA36D6">
            <w:pPr>
              <w:bidi/>
              <w:rPr>
                <w:sz w:val="24"/>
                <w:szCs w:val="24"/>
                <w:rtl/>
              </w:rPr>
            </w:pPr>
            <w:r w:rsidRPr="00C737FD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C737FD">
              <w:rPr>
                <w:sz w:val="24"/>
                <w:szCs w:val="24"/>
                <w:lang w:bidi="ar-DZ"/>
              </w:rPr>
              <w:t>ax + b = 0</w: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 و  </w:t>
            </w:r>
            <w:r w:rsidRPr="00C737FD">
              <w:rPr>
                <w:sz w:val="24"/>
                <w:szCs w:val="24"/>
                <w:lang w:bidi="ar-DZ"/>
              </w:rPr>
              <w:t>cx +d = 0</w: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FA36D6" w:rsidRPr="00C737FD" w:rsidRDefault="00C737FD" w:rsidP="00C737FD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C737FD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ثال:</w:t>
            </w:r>
          </w:p>
          <w:p w:rsidR="00FA36D6" w:rsidRPr="00C737FD" w:rsidRDefault="00FA36D6" w:rsidP="00FA36D6">
            <w:pPr>
              <w:bidi/>
              <w:rPr>
                <w:sz w:val="24"/>
                <w:szCs w:val="24"/>
                <w:rtl/>
              </w:rPr>
            </w:pPr>
            <w:r w:rsidRPr="00C737FD">
              <w:rPr>
                <w:rFonts w:hint="cs"/>
                <w:sz w:val="24"/>
                <w:szCs w:val="24"/>
                <w:rtl/>
              </w:rPr>
              <w:t xml:space="preserve">0 = (5 - </w:t>
            </w:r>
            <w:r w:rsidRPr="00C737FD">
              <w:rPr>
                <w:position w:val="-6"/>
                <w:sz w:val="24"/>
                <w:szCs w:val="24"/>
              </w:rPr>
              <w:object w:dxaOrig="220" w:dyaOrig="240">
                <v:shape id="_x0000_i1026" type="#_x0000_t75" style="width:11.05pt;height:12pt" o:ole="">
                  <v:imagedata r:id="rId18" o:title=""/>
                </v:shape>
                <o:OLEObject Type="Embed" ProgID="Equation.3" ShapeID="_x0000_i1026" DrawAspect="Content" ObjectID="_1603055308" r:id="rId19"/>
              </w:objec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) (4 + </w:t>
            </w:r>
            <w:r w:rsidRPr="00C737FD">
              <w:rPr>
                <w:position w:val="-6"/>
                <w:sz w:val="24"/>
                <w:szCs w:val="24"/>
              </w:rPr>
              <w:object w:dxaOrig="220" w:dyaOrig="240">
                <v:shape id="_x0000_i1027" type="#_x0000_t75" style="width:11.05pt;height:12pt" o:ole="">
                  <v:imagedata r:id="rId18" o:title=""/>
                </v:shape>
                <o:OLEObject Type="Embed" ProgID="Equation.3" ShapeID="_x0000_i1027" DrawAspect="Content" ObjectID="_1603055309" r:id="rId20"/>
              </w:objec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) </w:t>
            </w:r>
          </w:p>
          <w:p w:rsidR="00FA36D6" w:rsidRPr="00C737FD" w:rsidRDefault="00FA36D6" w:rsidP="00C737FD">
            <w:pPr>
              <w:bidi/>
              <w:rPr>
                <w:sz w:val="24"/>
                <w:szCs w:val="24"/>
                <w:rtl/>
              </w:rPr>
            </w:pPr>
            <w:r w:rsidRPr="00C737FD">
              <w:rPr>
                <w:rFonts w:hint="cs"/>
                <w:sz w:val="24"/>
                <w:szCs w:val="24"/>
                <w:rtl/>
              </w:rPr>
              <w:t xml:space="preserve">الطرف الأيسر لهذه المعادلة هو (5 - </w:t>
            </w:r>
            <w:r w:rsidRPr="00C737FD">
              <w:rPr>
                <w:position w:val="-6"/>
                <w:sz w:val="24"/>
                <w:szCs w:val="24"/>
              </w:rPr>
              <w:object w:dxaOrig="220" w:dyaOrig="240">
                <v:shape id="_x0000_i1028" type="#_x0000_t75" style="width:11.05pt;height:12pt" o:ole="">
                  <v:imagedata r:id="rId18" o:title=""/>
                </v:shape>
                <o:OLEObject Type="Embed" ProgID="Equation.3" ShapeID="_x0000_i1028" DrawAspect="Content" ObjectID="_1603055310" r:id="rId21"/>
              </w:objec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) (4 + </w:t>
            </w:r>
            <w:r w:rsidRPr="00C737FD">
              <w:rPr>
                <w:position w:val="-6"/>
                <w:sz w:val="24"/>
                <w:szCs w:val="24"/>
              </w:rPr>
              <w:object w:dxaOrig="220" w:dyaOrig="240">
                <v:shape id="_x0000_i1029" type="#_x0000_t75" style="width:11.05pt;height:12pt" o:ole="">
                  <v:imagedata r:id="rId18" o:title=""/>
                </v:shape>
                <o:OLEObject Type="Embed" ProgID="Equation.3" ShapeID="_x0000_i1029" DrawAspect="Content" ObjectID="_1603055311" r:id="rId22"/>
              </w:objec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) مكتوب على شكل جداء </w:t>
            </w:r>
          </w:p>
          <w:p w:rsidR="00FA36D6" w:rsidRPr="00C737FD" w:rsidRDefault="00FA36D6" w:rsidP="00C737FD">
            <w:pPr>
              <w:pStyle w:val="Paragraphedeliste"/>
              <w:numPr>
                <w:ilvl w:val="0"/>
                <w:numId w:val="31"/>
              </w:numPr>
              <w:bidi/>
              <w:rPr>
                <w:sz w:val="24"/>
                <w:szCs w:val="24"/>
                <w:rtl/>
              </w:rPr>
            </w:pPr>
            <w:r w:rsidRPr="00C737FD">
              <w:rPr>
                <w:rFonts w:hint="cs"/>
                <w:sz w:val="24"/>
                <w:szCs w:val="24"/>
                <w:rtl/>
              </w:rPr>
              <w:t xml:space="preserve">درجة كل عامل :  درجة أولى </w:t>
            </w:r>
          </w:p>
          <w:p w:rsidR="00FA36D6" w:rsidRPr="00C737FD" w:rsidRDefault="00FA36D6" w:rsidP="00C737FD">
            <w:pPr>
              <w:pStyle w:val="Paragraphedeliste"/>
              <w:numPr>
                <w:ilvl w:val="0"/>
                <w:numId w:val="32"/>
              </w:numPr>
              <w:bidi/>
              <w:rPr>
                <w:sz w:val="24"/>
                <w:szCs w:val="24"/>
                <w:rtl/>
              </w:rPr>
            </w:pPr>
            <w:r w:rsidRPr="00C737FD">
              <w:rPr>
                <w:rFonts w:hint="cs"/>
                <w:sz w:val="24"/>
                <w:szCs w:val="24"/>
                <w:rtl/>
              </w:rPr>
              <w:t xml:space="preserve">الطرف الأيمن هو : 0 </w:t>
            </w:r>
          </w:p>
          <w:p w:rsidR="00FA36D6" w:rsidRPr="00C737FD" w:rsidRDefault="00FA36D6" w:rsidP="00FA36D6">
            <w:pPr>
              <w:bidi/>
              <w:rPr>
                <w:sz w:val="24"/>
                <w:szCs w:val="24"/>
                <w:rtl/>
              </w:rPr>
            </w:pPr>
            <w:r w:rsidRPr="00C737FD">
              <w:rPr>
                <w:rFonts w:hint="cs"/>
                <w:sz w:val="24"/>
                <w:szCs w:val="24"/>
                <w:rtl/>
              </w:rPr>
              <w:t xml:space="preserve">نقول إن المعادلة 0 = (5 - </w:t>
            </w:r>
            <w:r w:rsidRPr="00C737FD">
              <w:rPr>
                <w:position w:val="-6"/>
                <w:sz w:val="24"/>
                <w:szCs w:val="24"/>
              </w:rPr>
              <w:object w:dxaOrig="220" w:dyaOrig="240">
                <v:shape id="_x0000_i1030" type="#_x0000_t75" style="width:11.05pt;height:12pt" o:ole="">
                  <v:imagedata r:id="rId18" o:title=""/>
                </v:shape>
                <o:OLEObject Type="Embed" ProgID="Equation.3" ShapeID="_x0000_i1030" DrawAspect="Content" ObjectID="_1603055312" r:id="rId23"/>
              </w:objec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) (4 + </w:t>
            </w:r>
            <w:r w:rsidRPr="00C737FD">
              <w:rPr>
                <w:position w:val="-6"/>
                <w:sz w:val="24"/>
                <w:szCs w:val="24"/>
              </w:rPr>
              <w:object w:dxaOrig="220" w:dyaOrig="240">
                <v:shape id="_x0000_i1031" type="#_x0000_t75" style="width:11.05pt;height:12pt" o:ole="">
                  <v:imagedata r:id="rId18" o:title=""/>
                </v:shape>
                <o:OLEObject Type="Embed" ProgID="Equation.3" ShapeID="_x0000_i1031" DrawAspect="Content" ObjectID="_1603055313" r:id="rId24"/>
              </w:object>
            </w:r>
            <w:r w:rsidRPr="00C737FD">
              <w:rPr>
                <w:rFonts w:hint="cs"/>
                <w:sz w:val="24"/>
                <w:szCs w:val="24"/>
                <w:rtl/>
              </w:rPr>
              <w:t xml:space="preserve"> ) هي معادلة جداء معدوم  </w:t>
            </w:r>
          </w:p>
          <w:p w:rsidR="00FA36D6" w:rsidRPr="000C0DDE" w:rsidRDefault="00FA36D6" w:rsidP="00FA36D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1809" w:type="dxa"/>
            <w:vMerge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D497E" w:rsidRPr="003544D9" w:rsidTr="00455F8A">
        <w:trPr>
          <w:trHeight w:val="1988"/>
        </w:trPr>
        <w:tc>
          <w:tcPr>
            <w:tcW w:w="1361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FA761D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  <w:p w:rsidR="00FA761D" w:rsidRDefault="00FA761D" w:rsidP="00FA761D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D497E" w:rsidRPr="00FA761D" w:rsidRDefault="006D497E" w:rsidP="00FA761D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901" w:type="dxa"/>
            <w:gridSpan w:val="2"/>
          </w:tcPr>
          <w:p w:rsidR="00AD1D85" w:rsidRDefault="006D497E" w:rsidP="00AD1D85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تطبيق:</w:t>
            </w:r>
          </w:p>
          <w:p w:rsidR="003A551E" w:rsidRDefault="003A551E" w:rsidP="003A551E">
            <w:pPr>
              <w:bidi/>
              <w:rPr>
                <w:b/>
                <w:bCs/>
                <w:color w:val="1F497D" w:themeColor="text2"/>
                <w:sz w:val="28"/>
                <w:szCs w:val="28"/>
                <w:lang w:bidi="ar-DZ"/>
              </w:rPr>
            </w:pPr>
          </w:p>
          <w:p w:rsidR="003B2B39" w:rsidRPr="003A551E" w:rsidRDefault="003A551E" w:rsidP="003A551E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A551E">
              <w:rPr>
                <w:rFonts w:hint="cs"/>
                <w:sz w:val="24"/>
                <w:szCs w:val="24"/>
                <w:rtl/>
                <w:lang w:bidi="ar-DZ"/>
              </w:rPr>
              <w:t xml:space="preserve">قطعة جليد على شكل مستطيل طوله </w:t>
            </w:r>
            <w:r w:rsidRPr="003A551E">
              <w:rPr>
                <w:sz w:val="24"/>
                <w:szCs w:val="24"/>
                <w:lang w:bidi="ar-DZ"/>
              </w:rPr>
              <w:t>(2 x -8)</w:t>
            </w:r>
            <w:r w:rsidRPr="003A551E">
              <w:rPr>
                <w:rFonts w:hint="cs"/>
                <w:sz w:val="24"/>
                <w:szCs w:val="24"/>
                <w:rtl/>
                <w:lang w:bidi="ar-DZ"/>
              </w:rPr>
              <w:t xml:space="preserve"> و عرضه (</w:t>
            </w:r>
            <w:r w:rsidRPr="003A551E">
              <w:rPr>
                <w:sz w:val="24"/>
                <w:szCs w:val="24"/>
                <w:lang w:bidi="ar-DZ"/>
              </w:rPr>
              <w:t>x - 3</w:t>
            </w:r>
            <w:r w:rsidRPr="003A551E">
              <w:rPr>
                <w:rFonts w:hint="cs"/>
                <w:sz w:val="24"/>
                <w:szCs w:val="24"/>
                <w:rtl/>
                <w:lang w:bidi="ar-DZ"/>
              </w:rPr>
              <w:t xml:space="preserve">) </w:t>
            </w:r>
          </w:p>
          <w:p w:rsidR="003A551E" w:rsidRPr="003A551E" w:rsidRDefault="003A551E" w:rsidP="003A551E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A551E">
              <w:rPr>
                <w:rFonts w:hint="cs"/>
                <w:sz w:val="24"/>
                <w:szCs w:val="24"/>
                <w:rtl/>
                <w:lang w:bidi="ar-DZ"/>
              </w:rPr>
              <w:t>أكتب عبارة مساحتها بعد ذوبانها</w:t>
            </w:r>
            <w:r w:rsidR="00F86751">
              <w:rPr>
                <w:rFonts w:hint="cs"/>
                <w:sz w:val="24"/>
                <w:szCs w:val="24"/>
                <w:rtl/>
                <w:lang w:bidi="ar-DZ"/>
              </w:rPr>
              <w:t xml:space="preserve"> ثم أعط حلول هذه العبارة</w:t>
            </w:r>
          </w:p>
          <w:p w:rsidR="00817AC9" w:rsidRPr="00E35392" w:rsidRDefault="00817AC9" w:rsidP="00720266">
            <w:pPr>
              <w:bidi/>
              <w:rPr>
                <w:lang w:val="en-US"/>
              </w:rPr>
            </w:pPr>
            <w:r>
              <w:t xml:space="preserve">  </w:t>
            </w:r>
            <w:r w:rsidRPr="00E35392">
              <w:rPr>
                <w:lang w:val="en-US"/>
              </w:rPr>
              <w:tab/>
              <w:t xml:space="preserve"> </w:t>
            </w:r>
          </w:p>
          <w:p w:rsidR="001C5612" w:rsidRPr="00E82BEB" w:rsidRDefault="00817AC9" w:rsidP="00817AC9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35392">
              <w:rPr>
                <w:rFonts w:hint="cs"/>
                <w:rtl/>
              </w:rPr>
              <w:t>.</w:t>
            </w:r>
          </w:p>
        </w:tc>
        <w:tc>
          <w:tcPr>
            <w:tcW w:w="1809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D497E" w:rsidRPr="003544D9" w:rsidTr="00455F8A">
        <w:trPr>
          <w:trHeight w:val="276"/>
        </w:trPr>
        <w:tc>
          <w:tcPr>
            <w:tcW w:w="1361" w:type="dxa"/>
          </w:tcPr>
          <w:p w:rsidR="006D497E" w:rsidRPr="00E82BEB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D497E" w:rsidRPr="00E82BEB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6D497E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52492E" w:rsidRDefault="0052492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52492E" w:rsidRPr="0052492E" w:rsidRDefault="0052492E" w:rsidP="0052492E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52492E" w:rsidRDefault="0052492E" w:rsidP="0052492E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52492E" w:rsidRDefault="0052492E" w:rsidP="0052492E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52492E" w:rsidRDefault="0052492E" w:rsidP="0052492E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D497E" w:rsidRPr="0052492E" w:rsidRDefault="006D497E" w:rsidP="0052492E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5901" w:type="dxa"/>
            <w:gridSpan w:val="2"/>
          </w:tcPr>
          <w:p w:rsidR="00FA761D" w:rsidRDefault="006D497E" w:rsidP="001A2CEF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ن الكتاب المدرسي:</w:t>
            </w:r>
          </w:p>
          <w:p w:rsidR="00FA761D" w:rsidRPr="00FA761D" w:rsidRDefault="00FA761D" w:rsidP="00FA761D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6D497E" w:rsidRDefault="00FA761D" w:rsidP="00D65CA9">
            <w:pPr>
              <w:tabs>
                <w:tab w:val="left" w:pos="1037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rtl/>
                <w:lang w:bidi="ar-DZ"/>
              </w:rPr>
              <w:tab/>
            </w:r>
          </w:p>
          <w:p w:rsidR="00FB1A07" w:rsidRDefault="00FB1A07" w:rsidP="00FB1A07">
            <w:pPr>
              <w:tabs>
                <w:tab w:val="left" w:pos="1037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  <w:p w:rsidR="00FB1A07" w:rsidRDefault="00FB1A07" w:rsidP="00FB1A07">
            <w:pPr>
              <w:tabs>
                <w:tab w:val="left" w:pos="1037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  <w:p w:rsidR="00FB1A07" w:rsidRDefault="00FB1A07" w:rsidP="00FB1A07">
            <w:pPr>
              <w:tabs>
                <w:tab w:val="left" w:pos="1037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  <w:p w:rsidR="003A551E" w:rsidRDefault="003A551E" w:rsidP="003A551E">
            <w:pPr>
              <w:tabs>
                <w:tab w:val="left" w:pos="1037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  <w:p w:rsidR="00FB1A07" w:rsidRPr="00FA761D" w:rsidRDefault="00FB1A07" w:rsidP="00FB1A07">
            <w:pPr>
              <w:tabs>
                <w:tab w:val="left" w:pos="1037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809" w:type="dxa"/>
          </w:tcPr>
          <w:p w:rsidR="00FB1A07" w:rsidRDefault="00FB1A07" w:rsidP="001A2CEF">
            <w:pPr>
              <w:bidi/>
              <w:jc w:val="center"/>
              <w:rPr>
                <w:b/>
                <w:bCs/>
                <w:rtl/>
                <w:lang w:bidi="ar-DZ"/>
              </w:rPr>
            </w:pPr>
          </w:p>
          <w:p w:rsidR="00FB1A07" w:rsidRDefault="00FB1A07" w:rsidP="00FB1A07">
            <w:pPr>
              <w:bidi/>
              <w:jc w:val="center"/>
              <w:rPr>
                <w:b/>
                <w:bCs/>
                <w:rtl/>
                <w:lang w:bidi="ar-DZ"/>
              </w:rPr>
            </w:pPr>
          </w:p>
          <w:p w:rsidR="00455F8A" w:rsidRDefault="006D497E" w:rsidP="00FB1A07">
            <w:pPr>
              <w:bidi/>
              <w:jc w:val="center"/>
              <w:rPr>
                <w:b/>
                <w:bCs/>
                <w:rtl/>
                <w:lang w:bidi="ar-DZ"/>
              </w:rPr>
            </w:pPr>
            <w:r w:rsidRPr="00455F8A">
              <w:rPr>
                <w:rFonts w:hint="cs"/>
                <w:b/>
                <w:bCs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6D497E" w:rsidRPr="00455F8A" w:rsidRDefault="006D497E" w:rsidP="00455F8A">
            <w:pPr>
              <w:bidi/>
              <w:rPr>
                <w:rtl/>
                <w:lang w:bidi="ar-DZ"/>
              </w:rPr>
            </w:pPr>
          </w:p>
        </w:tc>
      </w:tr>
      <w:tr w:rsidR="006D497E" w:rsidTr="006B21E3">
        <w:tc>
          <w:tcPr>
            <w:tcW w:w="7052" w:type="dxa"/>
            <w:gridSpan w:val="3"/>
          </w:tcPr>
          <w:p w:rsidR="006D497E" w:rsidRPr="00961758" w:rsidRDefault="006D497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9607E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رابع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802" w:type="dxa"/>
            <w:gridSpan w:val="2"/>
          </w:tcPr>
          <w:p w:rsidR="006D497E" w:rsidRPr="00961758" w:rsidRDefault="006D497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D497E" w:rsidTr="006B21E3">
        <w:tc>
          <w:tcPr>
            <w:tcW w:w="7052" w:type="dxa"/>
            <w:gridSpan w:val="3"/>
          </w:tcPr>
          <w:p w:rsidR="006D497E" w:rsidRPr="00961758" w:rsidRDefault="006D497E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شطة هندسية</w:t>
            </w:r>
          </w:p>
        </w:tc>
        <w:tc>
          <w:tcPr>
            <w:tcW w:w="2802" w:type="dxa"/>
            <w:gridSpan w:val="2"/>
          </w:tcPr>
          <w:p w:rsidR="006D497E" w:rsidRPr="00470E1E" w:rsidRDefault="00511DB1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6D497E" w:rsidTr="00455F8A">
        <w:tc>
          <w:tcPr>
            <w:tcW w:w="9854" w:type="dxa"/>
            <w:gridSpan w:val="5"/>
          </w:tcPr>
          <w:p w:rsidR="006D497E" w:rsidRPr="00470E1E" w:rsidRDefault="006D497E" w:rsidP="006B21E3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حل وضعيات أومشكلات تعتمد على </w:t>
            </w:r>
            <w:r w:rsidR="006B21E3" w:rsidRPr="00AA27BD">
              <w:rPr>
                <w:b/>
                <w:bCs/>
                <w:sz w:val="28"/>
                <w:szCs w:val="28"/>
                <w:rtl/>
                <w:lang w:bidi="ar-DZ"/>
              </w:rPr>
              <w:t>معرفة علاقة شال واستعمالها ل</w:t>
            </w:r>
            <w:r w:rsidR="006B21E3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تمثيل مجموع شعاعين</w:t>
            </w:r>
          </w:p>
        </w:tc>
      </w:tr>
      <w:tr w:rsidR="006D497E" w:rsidTr="006B21E3">
        <w:tc>
          <w:tcPr>
            <w:tcW w:w="7052" w:type="dxa"/>
            <w:gridSpan w:val="3"/>
          </w:tcPr>
          <w:p w:rsidR="006D497E" w:rsidRPr="00470E1E" w:rsidRDefault="006D497E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362E7D" w:rsidRPr="000653B7">
              <w:rPr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6B21E3" w:rsidRPr="00AA27BD">
              <w:rPr>
                <w:b/>
                <w:bCs/>
                <w:sz w:val="28"/>
                <w:szCs w:val="28"/>
                <w:rtl/>
                <w:lang w:bidi="ar-DZ"/>
              </w:rPr>
              <w:t>معرفة علاقة شال واستعمالها ل</w:t>
            </w:r>
            <w:r w:rsidR="006B21E3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تمثيل مجموع شعاعين</w:t>
            </w:r>
          </w:p>
        </w:tc>
        <w:tc>
          <w:tcPr>
            <w:tcW w:w="2802" w:type="dxa"/>
            <w:gridSpan w:val="2"/>
          </w:tcPr>
          <w:p w:rsidR="006D497E" w:rsidRPr="00470E1E" w:rsidRDefault="006D497E" w:rsidP="00327DA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327DA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7</w:t>
            </w:r>
          </w:p>
        </w:tc>
      </w:tr>
    </w:tbl>
    <w:p w:rsidR="006D497E" w:rsidRDefault="006D497E" w:rsidP="006D497E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1353"/>
        <w:gridCol w:w="848"/>
        <w:gridCol w:w="4993"/>
        <w:gridCol w:w="740"/>
        <w:gridCol w:w="1920"/>
      </w:tblGrid>
      <w:tr w:rsidR="004A5760" w:rsidRPr="003544D9" w:rsidTr="006D497E">
        <w:trPr>
          <w:trHeight w:val="938"/>
        </w:trPr>
        <w:tc>
          <w:tcPr>
            <w:tcW w:w="1353" w:type="dxa"/>
          </w:tcPr>
          <w:p w:rsidR="0062334B" w:rsidRPr="00165527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165527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848" w:type="dxa"/>
          </w:tcPr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5733" w:type="dxa"/>
            <w:gridSpan w:val="2"/>
          </w:tcPr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920" w:type="dxa"/>
          </w:tcPr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4A5760" w:rsidRPr="003544D9" w:rsidTr="004A1DCA">
        <w:trPr>
          <w:trHeight w:val="614"/>
        </w:trPr>
        <w:tc>
          <w:tcPr>
            <w:tcW w:w="1353" w:type="dxa"/>
          </w:tcPr>
          <w:p w:rsidR="0062334B" w:rsidRPr="00747D03" w:rsidRDefault="0062334B" w:rsidP="004A1DCA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848" w:type="dxa"/>
          </w:tcPr>
          <w:p w:rsidR="0062334B" w:rsidRPr="004A1DCA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18"/>
                <w:szCs w:val="18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4A1DCA">
              <w:rPr>
                <w:rFonts w:hint="cs"/>
                <w:b/>
                <w:bCs/>
                <w:sz w:val="18"/>
                <w:szCs w:val="18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4A1DCA">
              <w:rPr>
                <w:rFonts w:hint="cs"/>
                <w:b/>
                <w:bCs/>
                <w:sz w:val="18"/>
                <w:szCs w:val="18"/>
                <w:rtl/>
                <w:lang w:bidi="ar-DZ"/>
              </w:rPr>
              <w:t>إلى10د</w:t>
            </w:r>
          </w:p>
        </w:tc>
        <w:tc>
          <w:tcPr>
            <w:tcW w:w="5733" w:type="dxa"/>
            <w:gridSpan w:val="2"/>
          </w:tcPr>
          <w:p w:rsidR="00664EF1" w:rsidRPr="00EB3449" w:rsidRDefault="00662C81" w:rsidP="004A1DCA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ما هو مفهوم شعاع؟</w:t>
            </w:r>
          </w:p>
        </w:tc>
        <w:tc>
          <w:tcPr>
            <w:tcW w:w="1920" w:type="dxa"/>
          </w:tcPr>
          <w:p w:rsidR="004A1DCA" w:rsidRDefault="004A1DCA" w:rsidP="0097092D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4A1DCA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4A5760" w:rsidRPr="003544D9" w:rsidTr="004A1DCA">
        <w:trPr>
          <w:trHeight w:val="1544"/>
        </w:trPr>
        <w:tc>
          <w:tcPr>
            <w:tcW w:w="1353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33" w:type="dxa"/>
            <w:gridSpan w:val="2"/>
          </w:tcPr>
          <w:p w:rsidR="004A1DCA" w:rsidRDefault="00D3649C" w:rsidP="004A1DCA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 w:rsidRPr="00D3649C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  <w:r w:rsidR="002762DA" w:rsidRPr="0097092D">
              <w:rPr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54098F">
              <w:rPr>
                <w:rFonts w:hint="cs"/>
                <w:sz w:val="24"/>
                <w:szCs w:val="24"/>
                <w:rtl/>
                <w:lang w:bidi="ar-DZ"/>
              </w:rPr>
              <w:t>ينطلق صقر من أعلى الشجرة (</w:t>
            </w:r>
            <w:r w:rsidR="0054098F">
              <w:rPr>
                <w:sz w:val="24"/>
                <w:szCs w:val="24"/>
                <w:lang w:bidi="ar-DZ"/>
              </w:rPr>
              <w:t>A</w:t>
            </w:r>
            <w:r w:rsidR="0054098F">
              <w:rPr>
                <w:rFonts w:hint="cs"/>
                <w:sz w:val="24"/>
                <w:szCs w:val="24"/>
                <w:rtl/>
                <w:lang w:bidi="ar-DZ"/>
              </w:rPr>
              <w:t>)نحو</w:t>
            </w:r>
          </w:p>
          <w:p w:rsidR="00E67FF3" w:rsidRDefault="0054098F" w:rsidP="004A1DCA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فريسته(</w:t>
            </w:r>
            <w:r>
              <w:rPr>
                <w:sz w:val="24"/>
                <w:szCs w:val="24"/>
                <w:lang w:bidi="ar-DZ"/>
              </w:rPr>
              <w:t>B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)،ثم يصعد بها </w:t>
            </w:r>
            <w:r w:rsidR="00597CB8">
              <w:rPr>
                <w:rFonts w:hint="cs"/>
                <w:sz w:val="24"/>
                <w:szCs w:val="24"/>
                <w:rtl/>
                <w:lang w:bidi="ar-DZ"/>
              </w:rPr>
              <w:t>إلى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عشه(</w:t>
            </w:r>
            <w:r>
              <w:rPr>
                <w:sz w:val="24"/>
                <w:szCs w:val="24"/>
                <w:lang w:bidi="ar-DZ"/>
              </w:rPr>
              <w:t>C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) ليطعم صغاره.</w:t>
            </w:r>
          </w:p>
          <w:p w:rsidR="00620CD9" w:rsidRDefault="00620CD9" w:rsidP="00620CD9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مثل مسار الصقر بشعاعين ثم أوجد المسار المختصر</w:t>
            </w:r>
          </w:p>
          <w:p w:rsidR="0054098F" w:rsidRPr="00E67FF3" w:rsidRDefault="00620CD9" w:rsidP="004A1DCA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للصقر من الشجرة </w:t>
            </w:r>
            <w:r w:rsidR="00597CB8">
              <w:rPr>
                <w:rFonts w:hint="cs"/>
                <w:sz w:val="24"/>
                <w:szCs w:val="24"/>
                <w:rtl/>
                <w:lang w:bidi="ar-DZ"/>
              </w:rPr>
              <w:t>إلى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العش.</w:t>
            </w:r>
          </w:p>
        </w:tc>
        <w:tc>
          <w:tcPr>
            <w:tcW w:w="1920" w:type="dxa"/>
            <w:vMerge w:val="restart"/>
          </w:tcPr>
          <w:p w:rsidR="00662C81" w:rsidRDefault="004A1DCA" w:rsidP="0097092D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  <w:r w:rsidRPr="00DB167A">
              <w:rPr>
                <w:b/>
                <w:bCs/>
                <w:noProof/>
                <w:color w:val="1F497D" w:themeColor="text2"/>
                <w:sz w:val="28"/>
                <w:szCs w:val="28"/>
                <w:rtl/>
                <w:lang w:eastAsia="fr-FR"/>
              </w:rPr>
              <w:pict>
                <v:shape id="_x0000_s55998" type="#_x0000_t202" style="position:absolute;left:0;text-align:left;margin-left:88.25pt;margin-top:-.05pt;width:76pt;height:76.6pt;z-index:251939840;mso-position-horizontal-relative:text;mso-position-vertical-relative:text" filled="f" stroked="f">
                  <v:textbox style="mso-next-textbox:#_x0000_s55998">
                    <w:txbxContent>
                      <w:p w:rsidR="00A23ACE" w:rsidRDefault="00A23ACE" w:rsidP="00B71594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778256" cy="1036320"/>
                              <wp:effectExtent l="19050" t="0" r="2794" b="0"/>
                              <wp:docPr id="38" name="Image 37" descr="téléchargement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téléchargement.jpg"/>
                                      <pic:cNvPicPr/>
                                    </pic:nvPicPr>
                                    <pic:blipFill>
                                      <a:blip r:embed="rId2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782320" cy="104173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2334B" w:rsidRPr="00E82BEB" w:rsidRDefault="0062334B" w:rsidP="00662C8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 w:rsidR="00250068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250068" w:rsidRDefault="00250068" w:rsidP="00250068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</w:p>
          <w:p w:rsidR="00662C81" w:rsidRDefault="00662C81" w:rsidP="00662C8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250068" w:rsidRPr="005F47D8" w:rsidRDefault="004A1DCA" w:rsidP="00D963B2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noProof/>
                <w:sz w:val="24"/>
                <w:szCs w:val="24"/>
                <w:lang w:eastAsia="fr-FR"/>
              </w:rPr>
              <w:pict>
                <v:group id="_x0000_s67405" style="position:absolute;left:0;text-align:left;margin-left:85.95pt;margin-top:273.85pt;width:181.8pt;height:92.7pt;z-index:252196864" coordorigin="2853,11542" coordsize="3636,1854">
                  <v:group id="_x0000_s67390" style="position:absolute;left:2853;top:11542;width:3330;height:1854" coordorigin="3146,9219" coordsize="3573,2219">
                    <v:group id="_x0000_s67391" style="position:absolute;left:3447;top:9590;width:3272;height:1431" coordorigin="3447,9591" coordsize="5820,2520">
                      <v:line id="_x0000_s67392" style="position:absolute" from="3447,9591" to="7227,9591" strokecolor="blue" strokeweight="1pt">
                        <v:stroke endarrow="block" endarrowwidth="wide" endarrowlength="long"/>
                      </v:line>
                      <v:line id="_x0000_s67393" style="position:absolute" from="3447,9591" to="5607,12111" strokecolor="red" strokeweight="1pt">
                        <v:stroke endarrow="block" endarrowwidth="wide" endarrowlength="long"/>
                      </v:line>
                      <v:line id="_x0000_s67394" style="position:absolute" from="7107,9591" to="9267,12111" strokecolor="red" strokeweight="1pt">
                        <v:stroke dashstyle="dashDot" endarrow="block" endarrowwidth="wide" endarrowlength="long"/>
                      </v:line>
                      <v:line id="_x0000_s67395" style="position:absolute" from="5467,12031" to="9247,12031" strokecolor="blue" strokeweight="1pt">
                        <v:stroke dashstyle="dashDot" endarrow="block" endarrowwidth="wide" endarrowlength="long"/>
                      </v:line>
                      <v:line id="_x0000_s67396" style="position:absolute" from="3447,9591" to="9139,11989" strokecolor="green">
                        <v:stroke endarrow="block" endarrowwidth="wide" endarrowlength="long"/>
                      </v:line>
                    </v:group>
                    <v:rect id="_x0000_s67397" style="position:absolute;left:4100;top:9219;width:840;height:541" filled="f" stroked="f">
                      <v:textbox style="mso-next-textbox:#_x0000_s67397">
                        <w:txbxContent>
                          <w:p w:rsidR="00A23ACE" w:rsidRPr="0073677B" w:rsidRDefault="00A23ACE" w:rsidP="004A1DCA">
                            <w:pPr>
                              <w:rPr>
                                <w:oMath/>
                                <w:rFonts w:ascii="Cambria Math" w:hAnsi="Cambria Math"/>
                                <w:rtl/>
                                <w:lang w:bidi="ar-DZ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lang w:bidi="ar-DZ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AB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rect>
                    <v:rect id="_x0000_s67398" style="position:absolute;left:3146;top:9293;width:580;height:407" filled="f" stroked="f">
                      <v:textbox style="mso-next-textbox:#_x0000_s67398">
                        <w:txbxContent>
                          <w:p w:rsidR="00A23ACE" w:rsidRPr="00126F8D" w:rsidRDefault="00A23ACE" w:rsidP="004A1DCA">
                            <w:pPr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 w:rsidRPr="00126F8D">
                              <w:rPr>
                                <w:b/>
                                <w:bCs/>
                                <w:lang w:bidi="ar-DZ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_x0000_s67399" style="position:absolute;left:5367;top:9253;width:405;height:420" filled="f" stroked="f">
                      <v:textbox style="mso-next-textbox:#_x0000_s67399">
                        <w:txbxContent>
                          <w:p w:rsidR="00A23ACE" w:rsidRPr="00126F8D" w:rsidRDefault="00A23ACE" w:rsidP="004A1DCA">
                            <w:pP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 w:rsidRPr="00126F8D">
                              <w:rPr>
                                <w:b/>
                                <w:bCs/>
                                <w:lang w:bidi="ar-DZ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_x0000_s67400" style="position:absolute;left:4447;top:10909;width:383;height:429" filled="f" stroked="f">
                      <v:textbox style="mso-next-textbox:#_x0000_s67400">
                        <w:txbxContent>
                          <w:p w:rsidR="00A23ACE" w:rsidRPr="00126F8D" w:rsidRDefault="00A23ACE" w:rsidP="004A1DCA">
                            <w:pP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 w:rsidRPr="00126F8D">
                              <w:rPr>
                                <w:b/>
                                <w:bCs/>
                                <w:lang w:bidi="ar-DZ"/>
                              </w:rPr>
                              <w:t>D</w:t>
                            </w:r>
                          </w:p>
                        </w:txbxContent>
                      </v:textbox>
                    </v:rect>
                    <v:rect id="_x0000_s67401" style="position:absolute;left:5042;top:10897;width:1407;height:541" filled="f" stroked="f">
                      <v:textbox style="mso-next-textbox:#_x0000_s67401">
                        <w:txbxContent>
                          <w:p w:rsidR="00A23ACE" w:rsidRPr="00126F8D" w:rsidRDefault="00A23ACE" w:rsidP="004A1DCA">
                            <w:pP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  <w:r w:rsidRPr="00126F8D">
                              <w:rPr>
                                <w:b/>
                                <w:bCs/>
                                <w:lang w:bidi="ar-DZ"/>
                              </w:rPr>
                              <w:t xml:space="preserve"> +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lang w:bidi="ar-DZ"/>
                                    </w:rPr>
                                    <m:t xml:space="preserve"> AD</m:t>
                                  </m:r>
                                </m:e>
                              </m:acc>
                            </m:oMath>
                          </w:p>
                        </w:txbxContent>
                      </v:textbox>
                    </v:rect>
                    <v:rect id="_x0000_s67402" style="position:absolute;left:3337;top:10088;width:840;height:541" filled="f" stroked="f">
                      <v:textbox style="mso-next-textbox:#_x0000_s67402">
                        <w:txbxContent>
                          <w:p w:rsidR="00A23ACE" w:rsidRPr="0073677B" w:rsidRDefault="00A23ACE" w:rsidP="004A1DCA">
                            <w:pPr>
                              <w:rPr>
                                <w:oMath/>
                                <w:rFonts w:ascii="Cambria Math" w:hAnsi="Cambria Math"/>
                                <w:rtl/>
                                <w:lang w:bidi="ar-DZ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lang w:bidi="ar-DZ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lang w:bidi="ar-DZ"/>
                                      </w:rPr>
                                      <m:t>AD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rect>
                  </v:group>
                  <v:shape id="_x0000_s67404" type="#_x0000_t202" style="position:absolute;left:6009;top:12845;width:480;height:413" filled="f" stroked="f">
                    <v:textbox>
                      <w:txbxContent>
                        <w:p w:rsidR="00A23ACE" w:rsidRPr="004A1DCA" w:rsidRDefault="00A23ACE" w:rsidP="004A1DCA">
                          <w:pPr>
                            <w:bidi/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="00D963B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خطاء في جمع شعاعين في حالات مختلفة</w:t>
            </w:r>
          </w:p>
        </w:tc>
      </w:tr>
      <w:tr w:rsidR="004A5760" w:rsidRPr="003544D9" w:rsidTr="006D497E">
        <w:trPr>
          <w:trHeight w:val="3118"/>
        </w:trPr>
        <w:tc>
          <w:tcPr>
            <w:tcW w:w="1353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33" w:type="dxa"/>
            <w:gridSpan w:val="2"/>
          </w:tcPr>
          <w:p w:rsidR="0050745E" w:rsidRDefault="0062334B" w:rsidP="00A068D7">
            <w:pPr>
              <w:bidi/>
              <w:rPr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</w:pPr>
            <w:r w:rsidRPr="00D3649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="002762DA" w:rsidRPr="002636A9">
              <w:rPr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</w:p>
          <w:p w:rsidR="00491F95" w:rsidRPr="004A1DCA" w:rsidRDefault="00491F95" w:rsidP="004A1DCA">
            <w:pPr>
              <w:pStyle w:val="Paragraphedeliste"/>
              <w:numPr>
                <w:ilvl w:val="0"/>
                <w:numId w:val="30"/>
              </w:numPr>
              <w:bidi/>
              <w:rPr>
                <w:sz w:val="24"/>
                <w:szCs w:val="24"/>
                <w:rtl/>
              </w:rPr>
            </w:pPr>
            <w:r w:rsidRPr="004A1DCA">
              <w:rPr>
                <w:sz w:val="24"/>
                <w:szCs w:val="24"/>
              </w:rPr>
              <w:t>A</w:t>
            </w:r>
            <w:r w:rsidRPr="004A1DCA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4A1DCA">
              <w:rPr>
                <w:sz w:val="24"/>
                <w:szCs w:val="24"/>
              </w:rPr>
              <w:t>B</w:t>
            </w:r>
            <w:r w:rsidRPr="004A1DCA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4A1DCA">
              <w:rPr>
                <w:sz w:val="24"/>
                <w:szCs w:val="24"/>
              </w:rPr>
              <w:t>C</w:t>
            </w:r>
            <w:r w:rsidRPr="004A1DCA">
              <w:rPr>
                <w:rFonts w:hint="cs"/>
                <w:sz w:val="24"/>
                <w:szCs w:val="24"/>
                <w:rtl/>
              </w:rPr>
              <w:t xml:space="preserve"> ثلاث نقط من المستوي :</w:t>
            </w:r>
          </w:p>
          <w:p w:rsidR="00491F95" w:rsidRPr="00DE152F" w:rsidRDefault="00491F95" w:rsidP="00491F95">
            <w:pPr>
              <w:bidi/>
              <w:rPr>
                <w:sz w:val="24"/>
                <w:szCs w:val="24"/>
                <w:rtl/>
              </w:rPr>
            </w:pPr>
            <w:r w:rsidRPr="00DE152F">
              <w:rPr>
                <w:rFonts w:hint="cs"/>
                <w:sz w:val="24"/>
                <w:szCs w:val="24"/>
                <w:rtl/>
              </w:rPr>
              <w:t xml:space="preserve">تركيب 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acc>
            </m:oMath>
            <w:r w:rsidRPr="00DE152F">
              <w:rPr>
                <w:rFonts w:hint="cs"/>
                <w:sz w:val="24"/>
                <w:szCs w:val="24"/>
                <w:rtl/>
              </w:rPr>
              <w:t xml:space="preserve"> متبوعا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C</m:t>
                  </m:r>
                </m:e>
              </m:acc>
            </m:oMath>
            <w:r w:rsidRPr="00DE152F">
              <w:rPr>
                <w:rFonts w:hint="cs"/>
                <w:sz w:val="24"/>
                <w:szCs w:val="24"/>
                <w:rtl/>
              </w:rPr>
              <w:t xml:space="preserve"> هو 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C</m:t>
                  </m:r>
                  <m:r>
                    <m:rPr>
                      <m:sty m:val="p"/>
                    </m:rPr>
                    <w:rPr>
                      <w:rFonts w:ascii="Cambria Math" w:hAnsi="Cambria Math" w:hint="cs"/>
                      <w:sz w:val="24"/>
                      <w:szCs w:val="24"/>
                      <w:rtl/>
                    </w:rPr>
                    <m:t xml:space="preserve"> </m:t>
                  </m:r>
                </m:e>
              </m:acc>
            </m:oMath>
          </w:p>
          <w:p w:rsidR="00491F95" w:rsidRPr="00DE152F" w:rsidRDefault="004A1DCA" w:rsidP="00B066DD">
            <w:pPr>
              <w:bidi/>
              <w:rPr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group id="_x0000_s67403" style="position:absolute;left:0;text-align:left;margin-left:-4.05pt;margin-top:8.8pt;width:209.9pt;height:103.85pt;z-index:252164864" coordorigin="2973,7358" coordsize="3913,2077">
                  <v:rect id="_x0000_s67152" style="position:absolute;left:2973;top:8696;width:319;height:359" o:regroupid="13" filled="f" stroked="f">
                    <v:textbox style="mso-next-textbox:#_x0000_s67152">
                      <w:txbxContent>
                        <w:p w:rsidR="00A23ACE" w:rsidRPr="00680885" w:rsidRDefault="00A23ACE" w:rsidP="00C65AFC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rtl/>
                              <w:lang w:bidi="ar-DZ"/>
                            </w:rPr>
                          </w:pPr>
                          <w:r w:rsidRPr="00680885"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A</w:t>
                          </w:r>
                        </w:p>
                      </w:txbxContent>
                    </v:textbox>
                  </v:rect>
                  <v:group id="_x0000_s67340" style="position:absolute;left:3196;top:7358;width:3690;height:2077" coordorigin="3196,9385" coordsize="4221,2274">
                    <v:line id="_x0000_s67149" style="position:absolute;flip:y" from="3196,9676" to="5386,11250" o:regroupid="13" strokecolor="blue" strokeweight="1pt">
                      <v:stroke endarrow="block" endarrowwidth="wide" endarrowlength="long"/>
                    </v:line>
                    <v:line id="_x0000_s67150" style="position:absolute" from="5386,9676" to="7137,10987" o:regroupid="13" strokecolor="red" strokeweight="1pt">
                      <v:stroke endarrow="block" endarrowwidth="wide" endarrowlength="long"/>
                    </v:line>
                    <v:line id="_x0000_s67151" style="position:absolute;flip:y" from="3196,10988" to="7137,11251" o:regroupid="13" strokecolor="green" strokeweight="1pt">
                      <v:stroke endarrow="block" endarrowwidth="wide" endarrowlength="long"/>
                    </v:line>
                    <v:rect id="_x0000_s67153" style="position:absolute;left:5260;top:9385;width:319;height:359" o:regroupid="13" filled="f" stroked="f">
                      <v:textbox>
                        <w:txbxContent>
                          <w:p w:rsidR="00A23ACE" w:rsidRPr="00680885" w:rsidRDefault="00A23ACE" w:rsidP="00C65AFC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680885">
                              <w:rPr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_x0000_s67154" style="position:absolute;left:7101;top:10727;width:316;height:390" o:regroupid="13" filled="f" stroked="f">
                      <v:textbox style="mso-next-textbox:#_x0000_s67154">
                        <w:txbxContent>
                          <w:p w:rsidR="00A23ACE" w:rsidRPr="00680885" w:rsidRDefault="00A23ACE" w:rsidP="00C65AFC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680885">
                              <w:rPr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rect id="_x0000_s67155" style="position:absolute;left:3768;top:10071;width:584;height:556" o:regroupid="13" filled="f" stroked="f">
                      <v:textbox>
                        <w:txbxContent>
                          <w:p w:rsidR="00A23ACE" w:rsidRPr="00B066DD" w:rsidRDefault="00A23ACE" w:rsidP="00C65AFC">
                            <w:pPr>
                              <w:rPr>
                                <w:oMath/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4"/>
                                        <w:szCs w:val="24"/>
                                        <w:lang w:bidi="ar-DZ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bidi="ar-DZ"/>
                                      </w:rPr>
                                      <m:t>AB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rect>
                    <v:rect id="_x0000_s67156" style="position:absolute;left:6107;top:10028;width:584;height:551" o:regroupid="13" filled="f" stroked="f">
                      <v:textbox>
                        <w:txbxContent>
                          <w:p w:rsidR="00A23ACE" w:rsidRPr="00B066DD" w:rsidRDefault="00A23ACE" w:rsidP="00C65AFC">
                            <w:pPr>
                              <w:rPr>
                                <w:oMath/>
                                <w:rFonts w:ascii="Cambria Math" w:hAnsi="Cambria Math"/>
                                <w:sz w:val="24"/>
                                <w:szCs w:val="24"/>
                                <w:lang w:bidi="ar-DZ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4"/>
                                        <w:szCs w:val="24"/>
                                        <w:lang w:bidi="ar-DZ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bidi="ar-DZ"/>
                                      </w:rPr>
                                      <m:t>BC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rect>
                    <v:rect id="_x0000_s67157" style="position:absolute;left:4485;top:11194;width:1326;height:465" o:regroupid="13" filled="f" stroked="f">
                      <v:textbox style="mso-next-textbox:#_x0000_s67157">
                        <w:txbxContent>
                          <w:p w:rsidR="00A23ACE" w:rsidRPr="002B3740" w:rsidRDefault="00A23ACE" w:rsidP="00C65AFC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  <w:r w:rsidRPr="002B3740">
                              <w:rPr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 +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BC</m:t>
                                  </m:r>
                                </m:e>
                              </m:acc>
                            </m:oMath>
                          </w:p>
                        </w:txbxContent>
                      </v:textbox>
                    </v:rect>
                  </v:group>
                </v:group>
              </w:pict>
            </w:r>
            <w:r w:rsidR="00491F95" w:rsidRPr="00B066DD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لاحظة :</w:t>
            </w:r>
            <w:r w:rsidR="00491F95" w:rsidRPr="00B066D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491F95" w:rsidRPr="00DE152F">
              <w:rPr>
                <w:rFonts w:hint="cs"/>
                <w:sz w:val="24"/>
                <w:szCs w:val="24"/>
                <w:rtl/>
              </w:rPr>
              <w:t>قبل الشروع في كتابة المعرفة يجب شرحها شرحا ً</w:t>
            </w:r>
          </w:p>
          <w:p w:rsidR="00491F95" w:rsidRPr="00B066DD" w:rsidRDefault="00491F95" w:rsidP="00491F95">
            <w:pPr>
              <w:bidi/>
              <w:rPr>
                <w:b/>
                <w:bCs/>
                <w:sz w:val="24"/>
                <w:szCs w:val="24"/>
                <w:rtl/>
              </w:rPr>
            </w:pPr>
            <w:r w:rsidRPr="00DE152F">
              <w:rPr>
                <w:rFonts w:hint="cs"/>
                <w:sz w:val="24"/>
                <w:szCs w:val="24"/>
                <w:rtl/>
              </w:rPr>
              <w:t>مفصلا ً على السبورة</w:t>
            </w:r>
            <w:r w:rsidRPr="00B066DD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060077" w:rsidRPr="00B066DD" w:rsidRDefault="00060077" w:rsidP="00491F95">
            <w:pPr>
              <w:rPr>
                <w:rFonts w:eastAsiaTheme="minorEastAsia"/>
                <w:b/>
                <w:bCs/>
                <w:sz w:val="24"/>
                <w:szCs w:val="24"/>
                <w:lang w:bidi="ar-DZ"/>
              </w:rPr>
            </w:pPr>
          </w:p>
          <w:p w:rsidR="0050745E" w:rsidRDefault="0050745E" w:rsidP="0050745E">
            <w:pPr>
              <w:rPr>
                <w:sz w:val="24"/>
                <w:szCs w:val="24"/>
                <w:rtl/>
              </w:rPr>
            </w:pPr>
          </w:p>
          <w:p w:rsidR="00B341DD" w:rsidRDefault="00B341DD" w:rsidP="006A11FE">
            <w:pPr>
              <w:bidi/>
              <w:rPr>
                <w:rFonts w:eastAsiaTheme="minorEastAsia"/>
                <w:sz w:val="24"/>
                <w:szCs w:val="24"/>
              </w:rPr>
            </w:pPr>
          </w:p>
          <w:p w:rsidR="00C65AFC" w:rsidRDefault="00C65AFC" w:rsidP="00C65AFC">
            <w:pPr>
              <w:bidi/>
              <w:rPr>
                <w:rFonts w:eastAsiaTheme="minorEastAsia"/>
                <w:sz w:val="24"/>
                <w:szCs w:val="24"/>
              </w:rPr>
            </w:pPr>
          </w:p>
          <w:p w:rsidR="00C65AFC" w:rsidRDefault="00C65AFC" w:rsidP="00C65AFC">
            <w:pPr>
              <w:bidi/>
              <w:rPr>
                <w:rFonts w:eastAsiaTheme="minorEastAsia"/>
                <w:sz w:val="24"/>
                <w:szCs w:val="24"/>
              </w:rPr>
            </w:pPr>
          </w:p>
          <w:p w:rsidR="00C65AFC" w:rsidRDefault="00DB167A" w:rsidP="004A1DCA">
            <w:pPr>
              <w:bidi/>
              <w:rPr>
                <w:rFonts w:eastAsiaTheme="minorEastAsia"/>
                <w:sz w:val="24"/>
                <w:szCs w:val="24"/>
              </w:rPr>
            </w:pPr>
            <w:r w:rsidRPr="00DB167A">
              <w:rPr>
                <w:b/>
                <w:bCs/>
                <w:noProof/>
                <w:color w:val="1F497D" w:themeColor="text2"/>
                <w:sz w:val="24"/>
                <w:szCs w:val="24"/>
                <w:lang w:eastAsia="fr-FR"/>
              </w:rPr>
              <w:pict>
                <v:group id="_x0000_s67341" style="position:absolute;left:0;text-align:left;margin-left:19.55pt;margin-top:12pt;width:222.75pt;height:26.75pt;z-index:252157440" coordorigin="3445,11659" coordsize="4455,535">
                  <v:line id="_x0000_s67163" style="position:absolute;flip:y" from="3568,12138" to="6399,12138" o:regroupid="12" strokecolor="blue" strokeweight="1pt">
                    <v:stroke endarrow="block" endarrowwidth="wide" endarrowlength="long"/>
                  </v:line>
                  <v:line id="_x0000_s67164" style="position:absolute" from="6377,12138" to="7786,12139" o:regroupid="12" strokecolor="red" strokeweight="1pt">
                    <v:stroke endarrow="block" endarrowwidth="wide" endarrowlength="long"/>
                  </v:line>
                  <v:rect id="_x0000_s67165" style="position:absolute;left:3445;top:11698;width:345;height:493" o:regroupid="12" filled="f" stroked="f">
                    <v:textbox style="mso-next-textbox:#_x0000_s67165">
                      <w:txbxContent>
                        <w:p w:rsidR="00A23ACE" w:rsidRPr="00680885" w:rsidRDefault="00A23ACE" w:rsidP="00C65AFC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rtl/>
                              <w:lang w:bidi="ar-DZ"/>
                            </w:rPr>
                          </w:pPr>
                          <w:r w:rsidRPr="00680885"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67166" style="position:absolute;left:6118;top:11659;width:345;height:493" o:regroupid="12" filled="f" stroked="f">
                    <v:textbox>
                      <w:txbxContent>
                        <w:p w:rsidR="00A23ACE" w:rsidRPr="00680885" w:rsidRDefault="00A23ACE" w:rsidP="00C65AFC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 w:rsidRPr="00680885"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67167" style="position:absolute;left:7558;top:11659;width:342;height:535" o:regroupid="12" filled="f" stroked="f">
                    <v:textbox style="mso-next-textbox:#_x0000_s67167">
                      <w:txbxContent>
                        <w:p w:rsidR="00A23ACE" w:rsidRPr="00680885" w:rsidRDefault="00A23ACE" w:rsidP="00C65AFC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 w:rsidRPr="00680885"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67168" style="position:absolute;left:4468;top:11659;width:632;height:493" o:regroupid="12" filled="f" stroked="f">
                    <v:textbox>
                      <w:txbxContent>
                        <w:p w:rsidR="00A23ACE" w:rsidRPr="00B066DD" w:rsidRDefault="00A23ACE" w:rsidP="00C65AFC">
                          <w:pPr>
                            <w:rPr>
                              <w:oMath/>
                              <w:rFonts w:ascii="Cambria Math" w:hAnsi="Cambria Math"/>
                              <w:sz w:val="24"/>
                              <w:szCs w:val="24"/>
                              <w:lang w:bidi="ar-DZ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rect>
                  <v:rect id="_x0000_s67169" style="position:absolute;left:6627;top:11699;width:632;height:493" o:regroupid="12" filled="f" stroked="f">
                    <v:textbox>
                      <w:txbxContent>
                        <w:p w:rsidR="00A23ACE" w:rsidRPr="00B066DD" w:rsidRDefault="00A23ACE" w:rsidP="00C65AFC">
                          <w:pPr>
                            <w:rPr>
                              <w:oMath/>
                              <w:rFonts w:ascii="Cambria Math" w:hAnsi="Cambria Math"/>
                              <w:sz w:val="24"/>
                              <w:szCs w:val="24"/>
                              <w:lang w:bidi="ar-DZ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BC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rect>
                </v:group>
              </w:pict>
            </w:r>
          </w:p>
          <w:p w:rsidR="00C65AFC" w:rsidRDefault="00C65AFC" w:rsidP="00C65AFC">
            <w:pPr>
              <w:bidi/>
              <w:rPr>
                <w:rFonts w:eastAsiaTheme="minorEastAsia"/>
                <w:sz w:val="24"/>
                <w:szCs w:val="24"/>
              </w:rPr>
            </w:pPr>
          </w:p>
          <w:p w:rsidR="00C65AFC" w:rsidRDefault="00C65AFC" w:rsidP="00C65AFC">
            <w:pPr>
              <w:bidi/>
              <w:rPr>
                <w:rFonts w:eastAsiaTheme="minorEastAsia"/>
                <w:sz w:val="24"/>
                <w:szCs w:val="24"/>
              </w:rPr>
            </w:pPr>
          </w:p>
          <w:p w:rsidR="00C65AFC" w:rsidRDefault="00DB167A" w:rsidP="00C65AFC">
            <w:pPr>
              <w:bidi/>
              <w:rPr>
                <w:rFonts w:eastAsiaTheme="minorEastAsia"/>
                <w:sz w:val="24"/>
                <w:szCs w:val="24"/>
              </w:rPr>
            </w:pPr>
            <w:r w:rsidRPr="00DB167A">
              <w:rPr>
                <w:b/>
                <w:bCs/>
                <w:noProof/>
                <w:color w:val="1F497D" w:themeColor="text2"/>
                <w:sz w:val="24"/>
                <w:szCs w:val="24"/>
                <w:lang w:eastAsia="fr-FR"/>
              </w:rPr>
              <w:pict>
                <v:group id="_x0000_s67345" style="position:absolute;left:0;text-align:left;margin-left:21.55pt;margin-top:3.7pt;width:221.55pt;height:29.75pt;z-index:252177920" coordorigin="3485,12132" coordsize="4431,595">
                  <v:line id="_x0000_s67173" style="position:absolute;flip:y" from="3568,12190" to="7781,12190" o:regroupid="15" strokecolor="green" strokeweight="1pt">
                    <v:stroke endarrow="block" endarrowwidth="wide" endarrowlength="long"/>
                  </v:line>
                  <v:rect id="_x0000_s67174" style="position:absolute;left:3485;top:12132;width:342;height:493" o:regroupid="15" filled="f" stroked="f">
                    <v:textbox style="mso-next-textbox:#_x0000_s67174">
                      <w:txbxContent>
                        <w:p w:rsidR="00A23ACE" w:rsidRPr="00680885" w:rsidRDefault="00A23ACE" w:rsidP="00C65AFC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rtl/>
                              <w:lang w:bidi="ar-DZ"/>
                            </w:rPr>
                          </w:pPr>
                          <w:r w:rsidRPr="00680885"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67175" style="position:absolute;left:7577;top:12192;width:339;height:535" o:regroupid="15" filled="f" stroked="f">
                    <v:textbox style="mso-next-textbox:#_x0000_s67175">
                      <w:txbxContent>
                        <w:p w:rsidR="00A23ACE" w:rsidRPr="00680885" w:rsidRDefault="00A23ACE" w:rsidP="00C65AFC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 w:rsidRPr="00680885"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67176" style="position:absolute;left:4946;top:12211;width:1422;height:493" o:regroupid="15" filled="f" stroked="f">
                    <v:textbox style="mso-next-textbox:#_x0000_s67176">
                      <w:txbxContent>
                        <w:p w:rsidR="00A23ACE" w:rsidRPr="00680885" w:rsidRDefault="00A23ACE" w:rsidP="00C65AFC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sz w:val="24"/>
                                    <w:szCs w:val="24"/>
                                    <w:lang w:bidi="ar-DZ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bidi="ar-DZ"/>
                                  </w:rPr>
                                  <m:t>AB</m:t>
                                </m:r>
                              </m:e>
                            </m:acc>
                          </m:oMath>
                          <w:r w:rsidRPr="00680885"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 xml:space="preserve">  + </w:t>
                          </w: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sz w:val="24"/>
                                    <w:szCs w:val="24"/>
                                    <w:lang w:bidi="ar-DZ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bidi="ar-DZ"/>
                                  </w:rPr>
                                  <m:t>BC</m:t>
                                </m:r>
                              </m:e>
                            </m:acc>
                          </m:oMath>
                        </w:p>
                      </w:txbxContent>
                    </v:textbox>
                  </v:rect>
                </v:group>
              </w:pict>
            </w:r>
          </w:p>
          <w:p w:rsidR="00C65AFC" w:rsidRDefault="00DB167A" w:rsidP="00C65AFC">
            <w:pPr>
              <w:bidi/>
              <w:rPr>
                <w:rFonts w:eastAsiaTheme="minorEastAsia"/>
                <w:sz w:val="24"/>
                <w:szCs w:val="24"/>
              </w:rPr>
            </w:pPr>
            <w:r w:rsidRPr="00DB167A">
              <w:rPr>
                <w:b/>
                <w:bCs/>
                <w:noProof/>
                <w:color w:val="1F497D" w:themeColor="text2"/>
                <w:sz w:val="24"/>
                <w:szCs w:val="24"/>
                <w:lang w:eastAsia="fr-FR"/>
              </w:rPr>
              <w:pict>
                <v:group id="_x0000_s67346" style="position:absolute;left:0;text-align:left;margin-left:34.2pt;margin-top:9pt;width:196.5pt;height:23.55pt;z-index:252172288" coordorigin="3738,12671" coordsize="3930,471">
                  <v:line id="_x0000_s67180" style="position:absolute;flip:y" from="3738,13054" to="7668,13054" o:regroupid="14" strokecolor="blue" strokeweight="1pt">
                    <v:stroke endarrow="block" endarrowwidth="wide" endarrowlength="long"/>
                  </v:line>
                  <v:rect id="_x0000_s67182" style="position:absolute;left:5178;top:12671;width:720;height:471" o:regroupid="14" filled="f" stroked="f">
                    <v:textbox>
                      <w:txbxContent>
                        <w:p w:rsidR="00A23ACE" w:rsidRPr="002B3740" w:rsidRDefault="00A23ACE" w:rsidP="00C65AFC">
                          <w:pPr>
                            <w:rPr>
                              <w:oMath/>
                              <w:rFonts w:ascii="Cambria Math" w:hAnsi="Cambria Math"/>
                              <w:sz w:val="24"/>
                              <w:szCs w:val="24"/>
                              <w:lang w:bidi="ar-DZ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rect>
                </v:group>
              </w:pict>
            </w:r>
          </w:p>
          <w:p w:rsidR="00C65AFC" w:rsidRDefault="00C65AFC" w:rsidP="00C65AFC">
            <w:pPr>
              <w:bidi/>
              <w:rPr>
                <w:rFonts w:eastAsiaTheme="minorEastAsia"/>
                <w:sz w:val="24"/>
                <w:szCs w:val="24"/>
              </w:rPr>
            </w:pPr>
          </w:p>
          <w:p w:rsidR="00C65AFC" w:rsidRDefault="00DB167A" w:rsidP="00C65AFC">
            <w:pPr>
              <w:bidi/>
              <w:rPr>
                <w:rFonts w:eastAsiaTheme="minorEastAsia"/>
                <w:sz w:val="24"/>
                <w:szCs w:val="24"/>
              </w:rPr>
            </w:pPr>
            <w:r w:rsidRPr="00DB167A">
              <w:rPr>
                <w:b/>
                <w:bCs/>
                <w:noProof/>
                <w:color w:val="1F497D" w:themeColor="text2"/>
                <w:sz w:val="24"/>
                <w:szCs w:val="24"/>
                <w:lang w:eastAsia="fr-FR"/>
              </w:rPr>
              <w:pict>
                <v:group id="_x0000_s67347" style="position:absolute;left:0;text-align:left;margin-left:33.2pt;margin-top:11.15pt;width:194.6pt;height:26.75pt;z-index:252181504" coordorigin="3718,12941" coordsize="3892,535">
                  <v:line id="_x0000_s67181" style="position:absolute;rotation:180" from="5178,12944" to="7610,12944" o:regroupid="14" strokecolor="red" strokeweight="1pt">
                    <v:stroke endarrow="block" endarrowwidth="wide" endarrowlength="long"/>
                  </v:line>
                  <v:rect id="_x0000_s67183" style="position:absolute;left:6166;top:12970;width:720;height:491" o:regroupid="14" filled="f" stroked="f">
                    <v:textbox style="mso-next-textbox:#_x0000_s67183">
                      <w:txbxContent>
                        <w:p w:rsidR="00A23ACE" w:rsidRPr="002B3740" w:rsidRDefault="00A23ACE" w:rsidP="00C65AFC">
                          <w:pPr>
                            <w:rPr>
                              <w:oMath/>
                              <w:rFonts w:ascii="Cambria Math" w:hAnsi="Cambria Math"/>
                              <w:sz w:val="24"/>
                              <w:szCs w:val="24"/>
                              <w:lang w:bidi="ar-DZ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BC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rect>
                  <v:rect id="_x0000_s67184" style="position:absolute;left:3758;top:12969;width:1635;height:507" o:regroupid="14" filled="f" stroked="f">
                    <v:textbox style="mso-next-textbox:#_x0000_s67184">
                      <w:txbxContent>
                        <w:p w:rsidR="00A23ACE" w:rsidRPr="00680885" w:rsidRDefault="00A23ACE" w:rsidP="00C65AFC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sz w:val="24"/>
                                    <w:szCs w:val="24"/>
                                    <w:lang w:bidi="ar-DZ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bidi="ar-DZ"/>
                                  </w:rPr>
                                  <m:t>AB</m:t>
                                </m:r>
                              </m:e>
                            </m:acc>
                          </m:oMath>
                          <w:r w:rsidRPr="00680885"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 xml:space="preserve">  + </w:t>
                          </w: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sz w:val="24"/>
                                    <w:szCs w:val="24"/>
                                    <w:lang w:bidi="ar-DZ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bidi="ar-DZ"/>
                                  </w:rPr>
                                  <m:t>BC</m:t>
                                </m:r>
                              </m:e>
                            </m:acc>
                          </m:oMath>
                        </w:p>
                      </w:txbxContent>
                    </v:textbox>
                  </v:rect>
                  <v:line id="_x0000_s67344" style="position:absolute;flip:y" from="3718,12941" to="5170,12941" strokecolor="green" strokeweight="1pt">
                    <v:stroke endarrow="block" endarrowwidth="wide" endarrowlength="long"/>
                  </v:line>
                </v:group>
              </w:pict>
            </w:r>
          </w:p>
          <w:p w:rsidR="00CE24CC" w:rsidRDefault="00CE24CC" w:rsidP="00CE24CC">
            <w:pPr>
              <w:bidi/>
              <w:rPr>
                <w:rFonts w:eastAsiaTheme="minorEastAsia"/>
                <w:sz w:val="24"/>
                <w:szCs w:val="24"/>
              </w:rPr>
            </w:pPr>
          </w:p>
          <w:p w:rsidR="004A1DCA" w:rsidRDefault="004A1DCA" w:rsidP="004A1DCA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4A1DCA" w:rsidRPr="0073677B" w:rsidRDefault="004A1DCA" w:rsidP="004A1DCA">
            <w:pPr>
              <w:pStyle w:val="Paragraphedeliste"/>
              <w:numPr>
                <w:ilvl w:val="0"/>
                <w:numId w:val="30"/>
              </w:numPr>
              <w:bidi/>
              <w:rPr>
                <w:sz w:val="24"/>
                <w:szCs w:val="24"/>
                <w:rtl/>
              </w:rPr>
            </w:pPr>
            <w:r w:rsidRPr="0073677B">
              <w:rPr>
                <w:rFonts w:hint="cs"/>
                <w:sz w:val="24"/>
                <w:szCs w:val="24"/>
                <w:rtl/>
              </w:rPr>
              <w:t xml:space="preserve">إذا كان </w:t>
            </w:r>
            <w:r w:rsidRPr="0073677B">
              <w:rPr>
                <w:sz w:val="24"/>
                <w:szCs w:val="24"/>
              </w:rPr>
              <w:t>ABCD</w:t>
            </w:r>
            <w:r w:rsidRPr="0073677B">
              <w:rPr>
                <w:rFonts w:hint="cs"/>
                <w:sz w:val="24"/>
                <w:szCs w:val="24"/>
                <w:rtl/>
              </w:rPr>
              <w:t xml:space="preserve"> متوازي أضلاع فإن :</w:t>
            </w:r>
          </w:p>
          <w:p w:rsidR="004A1DCA" w:rsidRPr="0073677B" w:rsidRDefault="004A1DCA" w:rsidP="004A1DCA">
            <w:pPr>
              <w:bidi/>
              <w:rPr>
                <w:sz w:val="24"/>
                <w:szCs w:val="24"/>
              </w:rPr>
            </w:pPr>
            <w:r w:rsidRPr="0073677B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acc>
            </m:oMath>
            <w:r w:rsidRPr="0073677B">
              <w:rPr>
                <w:sz w:val="24"/>
                <w:szCs w:val="24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D</m:t>
                  </m:r>
                </m:e>
              </m:acc>
            </m:oMath>
            <w:r w:rsidRPr="0073677B">
              <w:rPr>
                <w:sz w:val="24"/>
                <w:szCs w:val="24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C</m:t>
                  </m:r>
                </m:e>
              </m:acc>
            </m:oMath>
          </w:p>
          <w:p w:rsidR="004A1DCA" w:rsidRPr="00936F8D" w:rsidRDefault="004A1DCA" w:rsidP="004A1DCA">
            <w:pPr>
              <w:rPr>
                <w:sz w:val="28"/>
                <w:szCs w:val="28"/>
                <w:rtl/>
              </w:rPr>
            </w:pPr>
          </w:p>
          <w:p w:rsidR="004A1DCA" w:rsidRDefault="004A1DCA" w:rsidP="004A1DCA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CE24CC" w:rsidRPr="00095CD4" w:rsidRDefault="00CE24CC" w:rsidP="00CE24CC">
            <w:pPr>
              <w:bidi/>
              <w:rPr>
                <w:rFonts w:eastAsiaTheme="minorEastAsia"/>
                <w:sz w:val="24"/>
                <w:szCs w:val="24"/>
                <w:rtl/>
              </w:rPr>
            </w:pPr>
          </w:p>
        </w:tc>
        <w:tc>
          <w:tcPr>
            <w:tcW w:w="1920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4A5760" w:rsidRPr="003544D9" w:rsidTr="00D71331">
        <w:trPr>
          <w:trHeight w:val="1408"/>
        </w:trPr>
        <w:tc>
          <w:tcPr>
            <w:tcW w:w="135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71331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  <w:p w:rsidR="00D71331" w:rsidRDefault="00D71331" w:rsidP="00D71331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D71331" w:rsidRDefault="00D71331" w:rsidP="00D71331">
            <w:pPr>
              <w:tabs>
                <w:tab w:val="left" w:pos="638"/>
              </w:tabs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  <w:rtl/>
                <w:lang w:bidi="ar-DZ"/>
              </w:rPr>
              <w:tab/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33" w:type="dxa"/>
            <w:gridSpan w:val="2"/>
          </w:tcPr>
          <w:p w:rsidR="006A11FE" w:rsidRDefault="00D3649C" w:rsidP="00DE152F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 w:rsidRPr="00250068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</w:t>
            </w:r>
            <w:r w:rsidR="0062334B" w:rsidRPr="00250068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D42CA6" w:rsidRPr="007C109A">
              <w:rPr>
                <w:sz w:val="24"/>
                <w:szCs w:val="24"/>
                <w:rtl/>
                <w:lang w:bidi="ar-DZ"/>
              </w:rPr>
              <w:t xml:space="preserve"> </w:t>
            </w:r>
            <w:r w:rsidR="00DE152F">
              <w:rPr>
                <w:sz w:val="24"/>
                <w:szCs w:val="24"/>
                <w:lang w:bidi="ar-DZ"/>
              </w:rPr>
              <w:t>ABC</w:t>
            </w:r>
            <w:r w:rsidR="00DE152F">
              <w:rPr>
                <w:rFonts w:hint="cs"/>
                <w:sz w:val="24"/>
                <w:szCs w:val="24"/>
                <w:rtl/>
                <w:lang w:bidi="ar-DZ"/>
              </w:rPr>
              <w:t xml:space="preserve"> مثلث قائم في </w:t>
            </w:r>
            <w:r w:rsidR="00DE152F">
              <w:rPr>
                <w:sz w:val="24"/>
                <w:szCs w:val="24"/>
                <w:lang w:bidi="ar-DZ"/>
              </w:rPr>
              <w:t>A</w:t>
            </w:r>
            <w:r w:rsidR="00DE152F">
              <w:rPr>
                <w:rFonts w:hint="cs"/>
                <w:sz w:val="24"/>
                <w:szCs w:val="24"/>
                <w:rtl/>
                <w:lang w:bidi="ar-DZ"/>
              </w:rPr>
              <w:t xml:space="preserve"> حيث: </w:t>
            </w:r>
            <w:r w:rsidR="00DE152F">
              <w:rPr>
                <w:sz w:val="24"/>
                <w:szCs w:val="24"/>
                <w:lang w:bidi="ar-DZ"/>
              </w:rPr>
              <w:t>AC=3cm ; AB=4cm</w:t>
            </w:r>
          </w:p>
          <w:p w:rsidR="00DE152F" w:rsidRPr="00D71331" w:rsidRDefault="00DE152F" w:rsidP="00DE152F">
            <w:pPr>
              <w:pStyle w:val="Paragraphedeliste"/>
              <w:numPr>
                <w:ilvl w:val="0"/>
                <w:numId w:val="33"/>
              </w:numPr>
              <w:bidi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أنشىء النقطتين </w:t>
            </w:r>
            <w:r>
              <w:rPr>
                <w:sz w:val="24"/>
                <w:szCs w:val="24"/>
                <w:lang w:bidi="ar-DZ"/>
              </w:rPr>
              <w:t>D ,M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بحيث: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M</m:t>
                  </m:r>
                </m:e>
              </m:acc>
            </m:oMath>
            <w:r>
              <w:rPr>
                <w:sz w:val="24"/>
                <w:szCs w:val="24"/>
                <w:lang w:bidi="ar-DZ"/>
              </w:rPr>
              <w:t>=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BC</m:t>
                  </m:r>
                </m:e>
              </m:acc>
            </m:oMath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AD</m:t>
                  </m:r>
                </m:e>
              </m:acc>
            </m:oMath>
            <w:r>
              <w:rPr>
                <w:rFonts w:eastAsiaTheme="minorEastAsia"/>
                <w:sz w:val="24"/>
                <w:szCs w:val="24"/>
                <w:lang w:bidi="ar-DZ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AB</m:t>
                  </m:r>
                </m:e>
              </m:acc>
            </m:oMath>
            <w:r>
              <w:rPr>
                <w:rFonts w:eastAsiaTheme="minorEastAsia"/>
                <w:sz w:val="24"/>
                <w:szCs w:val="24"/>
                <w:lang w:bidi="ar-DZ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AC</m:t>
                  </m:r>
                </m:e>
              </m:acc>
            </m:oMath>
          </w:p>
          <w:p w:rsidR="00D71331" w:rsidRPr="00D71331" w:rsidRDefault="00D71331" w:rsidP="00D71331">
            <w:pPr>
              <w:pStyle w:val="Paragraphedeliste"/>
              <w:numPr>
                <w:ilvl w:val="0"/>
                <w:numId w:val="33"/>
              </w:numPr>
              <w:bidi/>
              <w:rPr>
                <w:sz w:val="24"/>
                <w:szCs w:val="24"/>
                <w:lang w:bidi="ar-DZ"/>
              </w:rPr>
            </w:pP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بين أن النقطة </w:t>
            </w:r>
            <w:r>
              <w:rPr>
                <w:rFonts w:eastAsiaTheme="minorEastAsia"/>
                <w:sz w:val="24"/>
                <w:szCs w:val="24"/>
                <w:lang w:bidi="ar-DZ"/>
              </w:rPr>
              <w:t>C</w:t>
            </w: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منتصف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MD</m:t>
                  </m:r>
                </m:e>
              </m:d>
            </m:oMath>
          </w:p>
          <w:p w:rsidR="00060077" w:rsidRPr="00D42CA6" w:rsidRDefault="00D71331" w:rsidP="00D71331">
            <w:pPr>
              <w:pStyle w:val="Paragraphedeliste"/>
              <w:numPr>
                <w:ilvl w:val="0"/>
                <w:numId w:val="33"/>
              </w:num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أحسب محيط الرباعي </w:t>
            </w:r>
            <w:r>
              <w:rPr>
                <w:rFonts w:eastAsiaTheme="minorEastAsia"/>
                <w:sz w:val="24"/>
                <w:szCs w:val="24"/>
                <w:lang w:bidi="ar-DZ"/>
              </w:rPr>
              <w:t>ABDM</w:t>
            </w:r>
          </w:p>
        </w:tc>
        <w:tc>
          <w:tcPr>
            <w:tcW w:w="1920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4A5760" w:rsidRPr="003544D9" w:rsidTr="004A1DCA">
        <w:trPr>
          <w:trHeight w:val="989"/>
        </w:trPr>
        <w:tc>
          <w:tcPr>
            <w:tcW w:w="1353" w:type="dxa"/>
          </w:tcPr>
          <w:p w:rsidR="0062334B" w:rsidRPr="00E82BEB" w:rsidRDefault="0062334B" w:rsidP="00165527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33" w:type="dxa"/>
            <w:gridSpan w:val="2"/>
          </w:tcPr>
          <w:p w:rsidR="009560BC" w:rsidRPr="000C6AE2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0C6AE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9560BC" w:rsidRDefault="00165527" w:rsidP="00597CB8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ل التمارين</w:t>
            </w:r>
            <w:r w:rsidR="00DB5BD0">
              <w:rPr>
                <w:rFonts w:hint="cs"/>
                <w:sz w:val="24"/>
                <w:szCs w:val="24"/>
                <w:rtl/>
                <w:lang w:bidi="ar-DZ"/>
              </w:rPr>
              <w:t xml:space="preserve"> رقم </w:t>
            </w:r>
            <w:r w:rsidR="00597CB8">
              <w:rPr>
                <w:rFonts w:hint="cs"/>
                <w:sz w:val="24"/>
                <w:szCs w:val="24"/>
                <w:rtl/>
                <w:lang w:bidi="ar-DZ"/>
              </w:rPr>
              <w:t>20</w:t>
            </w:r>
            <w:r w:rsidR="00DB5BD0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597CB8">
              <w:rPr>
                <w:rFonts w:hint="cs"/>
                <w:sz w:val="24"/>
                <w:szCs w:val="24"/>
                <w:rtl/>
                <w:lang w:bidi="ar-DZ"/>
              </w:rPr>
              <w:t xml:space="preserve">و 21 </w:t>
            </w:r>
            <w:r w:rsidR="00DB5BD0">
              <w:rPr>
                <w:rFonts w:hint="cs"/>
                <w:sz w:val="24"/>
                <w:szCs w:val="24"/>
                <w:rtl/>
                <w:lang w:bidi="ar-DZ"/>
              </w:rPr>
              <w:t xml:space="preserve">صفحة </w:t>
            </w:r>
            <w:r w:rsidR="00597CB8">
              <w:rPr>
                <w:rFonts w:hint="cs"/>
                <w:sz w:val="24"/>
                <w:szCs w:val="24"/>
                <w:rtl/>
                <w:lang w:bidi="ar-DZ"/>
              </w:rPr>
              <w:t>198</w:t>
            </w:r>
            <w:r w:rsidR="00DB5BD0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52492E" w:rsidRPr="009560BC" w:rsidRDefault="0052492E" w:rsidP="0052492E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20" w:type="dxa"/>
          </w:tcPr>
          <w:p w:rsidR="00D42CA6" w:rsidRPr="00165527" w:rsidRDefault="00D42CA6" w:rsidP="004A1DCA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  <w:tr w:rsidR="0062334B" w:rsidTr="00A766A8">
        <w:tc>
          <w:tcPr>
            <w:tcW w:w="7194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9607E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رابع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660" w:type="dxa"/>
            <w:gridSpan w:val="2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2334B" w:rsidTr="00A766A8">
        <w:tc>
          <w:tcPr>
            <w:tcW w:w="7194" w:type="dxa"/>
            <w:gridSpan w:val="3"/>
          </w:tcPr>
          <w:p w:rsidR="0062334B" w:rsidRPr="00961758" w:rsidRDefault="0062334B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747FC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660" w:type="dxa"/>
            <w:gridSpan w:val="2"/>
          </w:tcPr>
          <w:p w:rsidR="0062334B" w:rsidRPr="00470E1E" w:rsidRDefault="00511DB1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62334B" w:rsidTr="00D066E3">
        <w:trPr>
          <w:trHeight w:val="457"/>
        </w:trPr>
        <w:tc>
          <w:tcPr>
            <w:tcW w:w="9854" w:type="dxa"/>
            <w:gridSpan w:val="5"/>
          </w:tcPr>
          <w:p w:rsidR="0062334B" w:rsidRPr="00470E1E" w:rsidRDefault="0062334B" w:rsidP="00D066E3">
            <w:pPr>
              <w:tabs>
                <w:tab w:val="right" w:pos="398"/>
              </w:tabs>
              <w:bidi/>
              <w:spacing w:line="259" w:lineRule="auto"/>
              <w:ind w:left="38"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747FC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47FC6" w:rsidRPr="00D066E3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حل وضعيات أو مشكلات حياتية تعتمد على </w:t>
            </w:r>
            <w:r w:rsidR="00A766A8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حل معادلة يؤول حلها إلى حل معادلة جداء معدوم</w:t>
            </w:r>
          </w:p>
        </w:tc>
      </w:tr>
      <w:tr w:rsidR="0062334B" w:rsidTr="00A766A8">
        <w:tc>
          <w:tcPr>
            <w:tcW w:w="7194" w:type="dxa"/>
            <w:gridSpan w:val="3"/>
          </w:tcPr>
          <w:p w:rsidR="0062334B" w:rsidRPr="00470E1E" w:rsidRDefault="0062334B" w:rsidP="0076558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747FC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A766A8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حل معادلة يؤول حلها إلى حل معادلة جداء معدوم</w:t>
            </w:r>
          </w:p>
        </w:tc>
        <w:tc>
          <w:tcPr>
            <w:tcW w:w="2660" w:type="dxa"/>
            <w:gridSpan w:val="2"/>
          </w:tcPr>
          <w:p w:rsidR="0062334B" w:rsidRPr="00470E1E" w:rsidRDefault="0062334B" w:rsidP="00327DA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327DA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8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9888" w:type="dxa"/>
        <w:tblLook w:val="04A0"/>
      </w:tblPr>
      <w:tblGrid>
        <w:gridCol w:w="1193"/>
        <w:gridCol w:w="848"/>
        <w:gridCol w:w="5153"/>
        <w:gridCol w:w="1099"/>
        <w:gridCol w:w="1595"/>
      </w:tblGrid>
      <w:tr w:rsidR="00763C0F" w:rsidRPr="003544D9" w:rsidTr="005F5C64">
        <w:trPr>
          <w:trHeight w:val="938"/>
        </w:trPr>
        <w:tc>
          <w:tcPr>
            <w:tcW w:w="1193" w:type="dxa"/>
          </w:tcPr>
          <w:p w:rsidR="0062334B" w:rsidRPr="007F1C26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848" w:type="dxa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6252" w:type="dxa"/>
            <w:gridSpan w:val="2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595" w:type="dxa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763C0F" w:rsidRPr="003544D9" w:rsidTr="00512D43">
        <w:trPr>
          <w:trHeight w:val="1183"/>
        </w:trPr>
        <w:tc>
          <w:tcPr>
            <w:tcW w:w="119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6252" w:type="dxa"/>
            <w:gridSpan w:val="2"/>
          </w:tcPr>
          <w:p w:rsidR="006A12DE" w:rsidRDefault="006A12DE" w:rsidP="006A12DE">
            <w:pPr>
              <w:bidi/>
              <w:rPr>
                <w:sz w:val="24"/>
                <w:szCs w:val="24"/>
                <w:lang w:bidi="ar-DZ"/>
              </w:rPr>
            </w:pPr>
          </w:p>
          <w:p w:rsidR="004E2873" w:rsidRDefault="004E2873" w:rsidP="004E2873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أوجد قيمة </w:t>
            </w:r>
            <w:r>
              <w:rPr>
                <w:sz w:val="24"/>
                <w:szCs w:val="24"/>
                <w:lang w:bidi="ar-DZ"/>
              </w:rPr>
              <w:t xml:space="preserve"> </w:t>
            </w:r>
            <w:r w:rsidRPr="004E2873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x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في المعادلة التالية:</w:t>
            </w:r>
          </w:p>
          <w:p w:rsidR="004E2873" w:rsidRPr="002833E2" w:rsidRDefault="004E2873" w:rsidP="004E2873">
            <w:pPr>
              <w:bidi/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2</w:t>
            </w:r>
            <w:r w:rsidRPr="004E2873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x</w:t>
            </w:r>
            <w:r>
              <w:rPr>
                <w:sz w:val="24"/>
                <w:szCs w:val="24"/>
                <w:lang w:bidi="ar-DZ"/>
              </w:rPr>
              <w:t xml:space="preserve"> –4 =0</w:t>
            </w:r>
          </w:p>
        </w:tc>
        <w:tc>
          <w:tcPr>
            <w:tcW w:w="1595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763C0F" w:rsidRPr="003544D9" w:rsidTr="005F5C64">
        <w:trPr>
          <w:trHeight w:val="1985"/>
        </w:trPr>
        <w:tc>
          <w:tcPr>
            <w:tcW w:w="1193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6252" w:type="dxa"/>
            <w:gridSpan w:val="2"/>
          </w:tcPr>
          <w:p w:rsidR="006A11FE" w:rsidRDefault="0020762C" w:rsidP="006A11FE">
            <w:pPr>
              <w:bidi/>
              <w:rPr>
                <w:rFonts w:hint="cs"/>
                <w:color w:val="1F497D" w:themeColor="text2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noProof/>
                <w:color w:val="1F497D" w:themeColor="text2"/>
                <w:sz w:val="28"/>
                <w:szCs w:val="28"/>
                <w:rtl/>
                <w:lang w:eastAsia="fr-FR"/>
              </w:rPr>
              <w:pict>
                <v:shape id="_x0000_s67413" type="#_x0000_t202" style="position:absolute;left:0;text-align:left;margin-left:.6pt;margin-top:7.55pt;width:80.15pt;height:80.15pt;z-index:252210176;mso-position-horizontal-relative:text;mso-position-vertical-relative:text" filled="f" stroked="f">
                  <v:textbox>
                    <w:txbxContent>
                      <w:p w:rsidR="00A23ACE" w:rsidRDefault="00A23ACE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33689" cy="957072"/>
                              <wp:effectExtent l="19050" t="0" r="4511" b="0"/>
                              <wp:docPr id="124" name="Image 123" descr="téléchargement (2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téléchargement (2).jpg"/>
                                      <pic:cNvPicPr/>
                                    </pic:nvPicPr>
                                    <pic:blipFill>
                                      <a:blip r:embed="rId26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835025" cy="95860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F26467" w:rsidRPr="00495877">
              <w:rPr>
                <w:rFonts w:hint="cs"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</w:p>
          <w:p w:rsidR="00630339" w:rsidRPr="006A7346" w:rsidRDefault="00630339" w:rsidP="00EC68C9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 w:rsidRPr="006A7346">
              <w:rPr>
                <w:rFonts w:hint="cs"/>
                <w:sz w:val="24"/>
                <w:szCs w:val="24"/>
                <w:rtl/>
                <w:lang w:bidi="ar-DZ"/>
              </w:rPr>
              <w:t>يملك أخوين قطعتين أرضيتين، مساحة القطعة الأولى</w:t>
            </w:r>
          </w:p>
          <w:p w:rsidR="00630339" w:rsidRPr="00630339" w:rsidRDefault="00630339" w:rsidP="00630339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(</w:t>
            </w:r>
            <w:r>
              <w:rPr>
                <w:sz w:val="24"/>
                <w:szCs w:val="24"/>
                <w:lang w:bidi="ar-DZ"/>
              </w:rPr>
              <w:t>2</w:t>
            </w:r>
            <w:r w:rsidRPr="00630339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x</w:t>
            </w:r>
            <w:r>
              <w:rPr>
                <w:sz w:val="24"/>
                <w:szCs w:val="24"/>
                <w:lang w:bidi="ar-DZ"/>
              </w:rPr>
              <w:t xml:space="preserve"> -1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)</w:t>
            </w:r>
            <w:r w:rsidR="00EC68C9">
              <w:rPr>
                <w:rFonts w:hint="cs"/>
                <w:sz w:val="24"/>
                <w:szCs w:val="24"/>
                <w:rtl/>
                <w:lang w:bidi="ar-DZ"/>
              </w:rPr>
              <w:t>(</w:t>
            </w:r>
            <w:r w:rsidR="00EC68C9" w:rsidRPr="00580EDF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x</w:t>
            </w:r>
            <w:r w:rsidR="00EC68C9">
              <w:rPr>
                <w:sz w:val="24"/>
                <w:szCs w:val="24"/>
                <w:lang w:bidi="ar-DZ"/>
              </w:rPr>
              <w:t xml:space="preserve"> +</w:t>
            </w:r>
            <w:r>
              <w:rPr>
                <w:sz w:val="24"/>
                <w:szCs w:val="24"/>
                <w:lang w:bidi="ar-DZ"/>
              </w:rPr>
              <w:t>3</w:t>
            </w:r>
            <w:r w:rsidR="00EC68C9">
              <w:rPr>
                <w:rFonts w:hint="cs"/>
                <w:sz w:val="24"/>
                <w:szCs w:val="24"/>
                <w:rtl/>
                <w:lang w:bidi="ar-DZ"/>
              </w:rPr>
              <w:t>)</w:t>
            </w:r>
            <w:r w:rsidRPr="00630339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S</w:t>
            </w:r>
            <w:r>
              <w:rPr>
                <w:sz w:val="24"/>
                <w:szCs w:val="24"/>
                <w:vertAlign w:val="subscript"/>
                <w:lang w:bidi="ar-DZ"/>
              </w:rPr>
              <w:t>1</w:t>
            </w:r>
            <w:r>
              <w:rPr>
                <w:sz w:val="24"/>
                <w:szCs w:val="24"/>
                <w:lang w:bidi="ar-DZ"/>
              </w:rPr>
              <w:t xml:space="preserve">= 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 مساحة القطعة الثانية </w:t>
            </w:r>
            <w:r w:rsidRPr="00630339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S</w:t>
            </w:r>
            <w:r>
              <w:rPr>
                <w:sz w:val="24"/>
                <w:szCs w:val="24"/>
                <w:vertAlign w:val="subscript"/>
                <w:lang w:bidi="ar-DZ"/>
              </w:rPr>
              <w:t>2</w:t>
            </w:r>
            <w:r>
              <w:rPr>
                <w:sz w:val="24"/>
                <w:szCs w:val="24"/>
                <w:lang w:bidi="ar-DZ"/>
              </w:rPr>
              <w:t xml:space="preserve">= </w:t>
            </w:r>
            <w:r w:rsidRPr="00630339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x</w:t>
            </w:r>
            <w:r>
              <w:rPr>
                <w:sz w:val="24"/>
                <w:szCs w:val="24"/>
                <w:vertAlign w:val="superscript"/>
                <w:lang w:bidi="ar-DZ"/>
              </w:rPr>
              <w:t>2</w:t>
            </w:r>
            <w:r>
              <w:rPr>
                <w:sz w:val="24"/>
                <w:szCs w:val="24"/>
                <w:lang w:bidi="ar-DZ"/>
              </w:rPr>
              <w:t xml:space="preserve"> - 9 </w:t>
            </w:r>
          </w:p>
          <w:p w:rsidR="00EC68C9" w:rsidRPr="00630339" w:rsidRDefault="006A7346" w:rsidP="006A7346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أوجد قيم </w:t>
            </w:r>
            <w:r>
              <w:rPr>
                <w:sz w:val="24"/>
                <w:szCs w:val="24"/>
                <w:lang w:bidi="ar-DZ"/>
              </w:rPr>
              <w:t>x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الممكنة لكي تتساوى مساحتي القطعتين</w:t>
            </w:r>
          </w:p>
          <w:p w:rsidR="00F26467" w:rsidRPr="00E82BEB" w:rsidRDefault="00F26467" w:rsidP="00F204E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595" w:type="dxa"/>
            <w:vMerge w:val="restart"/>
          </w:tcPr>
          <w:p w:rsidR="00170936" w:rsidRDefault="00170936" w:rsidP="0097092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170936" w:rsidRDefault="00170936" w:rsidP="00170936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62334B" w:rsidRPr="00E82BEB" w:rsidRDefault="0062334B" w:rsidP="00170936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 w:rsidR="00763C0F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763C0F" w:rsidRDefault="00763C0F" w:rsidP="00083952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963B2" w:rsidRDefault="00D963B2" w:rsidP="00AF323F">
            <w:pPr>
              <w:tabs>
                <w:tab w:val="left" w:pos="426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170936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خطاء في النشر و التبسيط و التحليل</w:t>
            </w:r>
          </w:p>
          <w:p w:rsidR="00170936" w:rsidRPr="00170936" w:rsidRDefault="00170936" w:rsidP="00170936">
            <w:pPr>
              <w:tabs>
                <w:tab w:val="left" w:pos="426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:rsidR="00763C0F" w:rsidRPr="00763C0F" w:rsidRDefault="00763C0F" w:rsidP="00170936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  <w:tr w:rsidR="00763C0F" w:rsidRPr="003544D9" w:rsidTr="005F5C64">
        <w:trPr>
          <w:trHeight w:val="1617"/>
        </w:trPr>
        <w:tc>
          <w:tcPr>
            <w:tcW w:w="1193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6252" w:type="dxa"/>
            <w:gridSpan w:val="2"/>
          </w:tcPr>
          <w:p w:rsidR="00560952" w:rsidRPr="00442AD4" w:rsidRDefault="0062334B" w:rsidP="00720266">
            <w:pPr>
              <w:bidi/>
              <w:rPr>
                <w:rFonts w:ascii="Cambria Math" w:eastAsiaTheme="minorEastAsia" w:hAnsi="Cambria Math" w:cs="Cambria Math"/>
                <w:color w:val="000000" w:themeColor="text1"/>
                <w:sz w:val="24"/>
                <w:szCs w:val="24"/>
                <w:lang w:bidi="ar-DZ"/>
              </w:rPr>
            </w:pPr>
            <w:r w:rsidRPr="007F1C26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="006A11FE" w:rsidRPr="00625482">
              <w:rPr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</w:p>
          <w:p w:rsidR="006E67CC" w:rsidRDefault="006E67CC" w:rsidP="006E67CC">
            <w:pPr>
              <w:bidi/>
              <w:rPr>
                <w:b/>
                <w:bCs/>
                <w:sz w:val="28"/>
                <w:szCs w:val="28"/>
                <w:rtl/>
              </w:rPr>
            </w:pPr>
          </w:p>
          <w:p w:rsidR="006E67CC" w:rsidRPr="007C006E" w:rsidRDefault="006E67CC" w:rsidP="007C006E">
            <w:pPr>
              <w:pStyle w:val="Paragraphedeliste"/>
              <w:numPr>
                <w:ilvl w:val="0"/>
                <w:numId w:val="30"/>
              </w:numPr>
              <w:bidi/>
              <w:rPr>
                <w:sz w:val="24"/>
                <w:szCs w:val="24"/>
                <w:rtl/>
              </w:rPr>
            </w:pPr>
            <w:r w:rsidRPr="007C006E">
              <w:rPr>
                <w:rFonts w:hint="cs"/>
                <w:sz w:val="24"/>
                <w:szCs w:val="24"/>
                <w:rtl/>
              </w:rPr>
              <w:t xml:space="preserve">لحل معادلة ليست من الدرجة الأولى نتبع الخطوات التالية : </w:t>
            </w:r>
          </w:p>
          <w:p w:rsidR="006E67CC" w:rsidRPr="007C006E" w:rsidRDefault="006E67CC" w:rsidP="007C006E">
            <w:pPr>
              <w:pStyle w:val="Paragraphedeliste"/>
              <w:numPr>
                <w:ilvl w:val="0"/>
                <w:numId w:val="36"/>
              </w:numPr>
              <w:bidi/>
              <w:rPr>
                <w:sz w:val="24"/>
                <w:szCs w:val="24"/>
                <w:rtl/>
              </w:rPr>
            </w:pPr>
            <w:r w:rsidRPr="007C006E">
              <w:rPr>
                <w:rFonts w:hint="cs"/>
                <w:sz w:val="24"/>
                <w:szCs w:val="24"/>
                <w:rtl/>
              </w:rPr>
              <w:t>نجعل طرفها الأيمن صفرا .</w:t>
            </w:r>
          </w:p>
          <w:p w:rsidR="006E67CC" w:rsidRPr="007C006E" w:rsidRDefault="006E67CC" w:rsidP="007C006E">
            <w:pPr>
              <w:pStyle w:val="Paragraphedeliste"/>
              <w:numPr>
                <w:ilvl w:val="0"/>
                <w:numId w:val="36"/>
              </w:numPr>
              <w:bidi/>
              <w:rPr>
                <w:sz w:val="24"/>
                <w:szCs w:val="24"/>
                <w:rtl/>
              </w:rPr>
            </w:pPr>
            <w:r w:rsidRPr="007C006E">
              <w:rPr>
                <w:rFonts w:hint="cs"/>
                <w:sz w:val="24"/>
                <w:szCs w:val="24"/>
                <w:rtl/>
              </w:rPr>
              <w:t>نقوم بتحليل الطرف الأيسر لهذه المعادلة ، نتحصل عندئذ على معادلة جداء معدوم من الدرجة الأولى .</w:t>
            </w:r>
          </w:p>
          <w:p w:rsidR="006E67CC" w:rsidRPr="007C006E" w:rsidRDefault="006E67CC" w:rsidP="007C006E">
            <w:pPr>
              <w:pStyle w:val="Paragraphedeliste"/>
              <w:numPr>
                <w:ilvl w:val="0"/>
                <w:numId w:val="36"/>
              </w:numPr>
              <w:bidi/>
              <w:rPr>
                <w:sz w:val="24"/>
                <w:szCs w:val="24"/>
                <w:rtl/>
              </w:rPr>
            </w:pPr>
            <w:r w:rsidRPr="007C006E">
              <w:rPr>
                <w:rFonts w:hint="cs"/>
                <w:sz w:val="24"/>
                <w:szCs w:val="24"/>
                <w:rtl/>
              </w:rPr>
              <w:t>نحل المعادلة الأخيرة .</w:t>
            </w:r>
          </w:p>
          <w:p w:rsidR="006E67CC" w:rsidRDefault="006E67CC" w:rsidP="007C006E">
            <w:pPr>
              <w:pStyle w:val="Paragraphedeliste"/>
              <w:numPr>
                <w:ilvl w:val="0"/>
                <w:numId w:val="36"/>
              </w:numPr>
              <w:bidi/>
              <w:rPr>
                <w:rFonts w:hint="cs"/>
                <w:sz w:val="24"/>
                <w:szCs w:val="24"/>
              </w:rPr>
            </w:pPr>
            <w:r w:rsidRPr="007C006E">
              <w:rPr>
                <w:rFonts w:hint="cs"/>
                <w:sz w:val="24"/>
                <w:szCs w:val="24"/>
                <w:rtl/>
              </w:rPr>
              <w:t xml:space="preserve">نستنتج حلول المعادلة الأولى </w:t>
            </w:r>
          </w:p>
          <w:p w:rsidR="007C006E" w:rsidRPr="007C006E" w:rsidRDefault="007C006E" w:rsidP="007C006E">
            <w:pPr>
              <w:bidi/>
              <w:rPr>
                <w:sz w:val="24"/>
                <w:szCs w:val="24"/>
                <w:rtl/>
              </w:rPr>
            </w:pPr>
          </w:p>
          <w:p w:rsidR="008172A1" w:rsidRPr="00AF323F" w:rsidRDefault="00F824FB" w:rsidP="00AF323F">
            <w:pPr>
              <w:bidi/>
              <w:rPr>
                <w:sz w:val="24"/>
                <w:szCs w:val="24"/>
                <w:rtl/>
              </w:rPr>
            </w:pPr>
            <w:r w:rsidRPr="004A7D76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  <w:r w:rsidR="001929EA" w:rsidRPr="00AF323F">
              <w:rPr>
                <w:rFonts w:hint="cs"/>
                <w:sz w:val="24"/>
                <w:szCs w:val="24"/>
                <w:rtl/>
              </w:rPr>
              <w:t>(2-</w:t>
            </w:r>
            <w:r w:rsidR="001929EA" w:rsidRPr="00AF323F">
              <w:rPr>
                <w:position w:val="-6"/>
                <w:sz w:val="24"/>
                <w:szCs w:val="24"/>
              </w:rPr>
              <w:object w:dxaOrig="220" w:dyaOrig="240">
                <v:shape id="_x0000_i1032" type="#_x0000_t75" style="width:11.05pt;height:12pt" o:ole="">
                  <v:imagedata r:id="rId27" o:title=""/>
                </v:shape>
                <o:OLEObject Type="Embed" ProgID="Equation.3" ShapeID="_x0000_i1032" DrawAspect="Content" ObjectID="_1603055314" r:id="rId28"/>
              </w:object>
            </w:r>
            <w:r w:rsidR="001929EA" w:rsidRPr="00AF323F">
              <w:rPr>
                <w:rFonts w:hint="cs"/>
                <w:sz w:val="24"/>
                <w:szCs w:val="24"/>
                <w:rtl/>
              </w:rPr>
              <w:t>3) (1-</w:t>
            </w:r>
            <w:r w:rsidR="001929EA" w:rsidRPr="00AF323F">
              <w:rPr>
                <w:position w:val="-6"/>
                <w:sz w:val="24"/>
                <w:szCs w:val="24"/>
              </w:rPr>
              <w:object w:dxaOrig="220" w:dyaOrig="240">
                <v:shape id="_x0000_i1033" type="#_x0000_t75" style="width:11.05pt;height:12pt" o:ole="">
                  <v:imagedata r:id="rId27" o:title=""/>
                </v:shape>
                <o:OLEObject Type="Embed" ProgID="Equation.3" ShapeID="_x0000_i1033" DrawAspect="Content" ObjectID="_1603055315" r:id="rId29"/>
              </w:object>
            </w:r>
            <w:r w:rsidR="001929EA" w:rsidRPr="00AF323F">
              <w:rPr>
                <w:rFonts w:hint="cs"/>
                <w:sz w:val="24"/>
                <w:szCs w:val="24"/>
                <w:rtl/>
              </w:rPr>
              <w:t>2) = (5+</w:t>
            </w:r>
            <w:r w:rsidR="001929EA" w:rsidRPr="00AF323F">
              <w:rPr>
                <w:position w:val="-6"/>
                <w:sz w:val="24"/>
                <w:szCs w:val="24"/>
              </w:rPr>
              <w:object w:dxaOrig="220" w:dyaOrig="240">
                <v:shape id="_x0000_i1034" type="#_x0000_t75" style="width:11.05pt;height:12pt" o:ole="">
                  <v:imagedata r:id="rId27" o:title=""/>
                </v:shape>
                <o:OLEObject Type="Embed" ProgID="Equation.3" ShapeID="_x0000_i1034" DrawAspect="Content" ObjectID="_1603055316" r:id="rId30"/>
              </w:object>
            </w:r>
            <w:r w:rsidR="001929EA" w:rsidRPr="00AF323F">
              <w:rPr>
                <w:rFonts w:hint="cs"/>
                <w:sz w:val="24"/>
                <w:szCs w:val="24"/>
                <w:rtl/>
              </w:rPr>
              <w:t>) (1-</w:t>
            </w:r>
            <w:r w:rsidR="001929EA" w:rsidRPr="00AF323F">
              <w:rPr>
                <w:position w:val="-6"/>
                <w:sz w:val="24"/>
                <w:szCs w:val="24"/>
              </w:rPr>
              <w:object w:dxaOrig="220" w:dyaOrig="240">
                <v:shape id="_x0000_i1035" type="#_x0000_t75" style="width:11.05pt;height:12pt" o:ole="">
                  <v:imagedata r:id="rId27" o:title=""/>
                </v:shape>
                <o:OLEObject Type="Embed" ProgID="Equation.3" ShapeID="_x0000_i1035" DrawAspect="Content" ObjectID="_1603055317" r:id="rId31"/>
              </w:object>
            </w:r>
            <w:r w:rsidR="001929EA" w:rsidRPr="00AF323F">
              <w:rPr>
                <w:rFonts w:hint="cs"/>
                <w:sz w:val="24"/>
                <w:szCs w:val="24"/>
                <w:rtl/>
              </w:rPr>
              <w:t>2)</w:t>
            </w:r>
          </w:p>
          <w:p w:rsidR="008172A1" w:rsidRPr="00AF323F" w:rsidRDefault="008172A1" w:rsidP="008172A1">
            <w:pPr>
              <w:bidi/>
              <w:rPr>
                <w:sz w:val="24"/>
                <w:szCs w:val="24"/>
                <w:rtl/>
              </w:rPr>
            </w:pPr>
            <w:r w:rsidRPr="00AF323F">
              <w:rPr>
                <w:rFonts w:hint="cs"/>
                <w:sz w:val="24"/>
                <w:szCs w:val="24"/>
                <w:rtl/>
              </w:rPr>
              <w:t>حل المعادلة 0=(2-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36" type="#_x0000_t75" style="width:11.05pt;height:12pt" o:ole="">
                  <v:imagedata r:id="rId27" o:title=""/>
                </v:shape>
                <o:OLEObject Type="Embed" ProgID="Equation.3" ShapeID="_x0000_i1036" DrawAspect="Content" ObjectID="_1603055318" r:id="rId32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>3) (1-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37" type="#_x0000_t75" style="width:11.05pt;height:12pt" o:ole="">
                  <v:imagedata r:id="rId27" o:title=""/>
                </v:shape>
                <o:OLEObject Type="Embed" ProgID="Equation.3" ShapeID="_x0000_i1037" DrawAspect="Content" ObjectID="_1603055319" r:id="rId33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>2) - (5+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38" type="#_x0000_t75" style="width:11.05pt;height:12pt" o:ole="">
                  <v:imagedata r:id="rId27" o:title=""/>
                </v:shape>
                <o:OLEObject Type="Embed" ProgID="Equation.3" ShapeID="_x0000_i1038" DrawAspect="Content" ObjectID="_1603055320" r:id="rId34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>) (1-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39" type="#_x0000_t75" style="width:11.05pt;height:12pt" o:ole="">
                  <v:imagedata r:id="rId27" o:title=""/>
                </v:shape>
                <o:OLEObject Type="Embed" ProgID="Equation.3" ShapeID="_x0000_i1039" DrawAspect="Content" ObjectID="_1603055321" r:id="rId35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2) </w:t>
            </w:r>
          </w:p>
          <w:p w:rsidR="008172A1" w:rsidRPr="00AF323F" w:rsidRDefault="008172A1" w:rsidP="008172A1">
            <w:pPr>
              <w:bidi/>
              <w:rPr>
                <w:sz w:val="24"/>
                <w:szCs w:val="24"/>
                <w:rtl/>
              </w:rPr>
            </w:pPr>
            <w:r w:rsidRPr="00AF323F">
              <w:rPr>
                <w:rFonts w:hint="cs"/>
                <w:sz w:val="24"/>
                <w:szCs w:val="24"/>
                <w:rtl/>
              </w:rPr>
              <w:t>تصبح 0 = [(2 -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40" type="#_x0000_t75" style="width:11.05pt;height:12pt" o:ole="">
                  <v:imagedata r:id="rId27" o:title=""/>
                </v:shape>
                <o:OLEObject Type="Embed" ProgID="Equation.3" ShapeID="_x0000_i1040" DrawAspect="Content" ObjectID="_1603055322" r:id="rId36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>3)-(5+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41" type="#_x0000_t75" style="width:11.05pt;height:12pt" o:ole="">
                  <v:imagedata r:id="rId27" o:title=""/>
                </v:shape>
                <o:OLEObject Type="Embed" ProgID="Equation.3" ShapeID="_x0000_i1041" DrawAspect="Content" ObjectID="_1603055323" r:id="rId37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)] (1 - 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42" type="#_x0000_t75" style="width:11.05pt;height:12pt" o:ole="">
                  <v:imagedata r:id="rId27" o:title=""/>
                </v:shape>
                <o:OLEObject Type="Embed" ProgID="Equation.3" ShapeID="_x0000_i1042" DrawAspect="Content" ObjectID="_1603055324" r:id="rId38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2) </w:t>
            </w:r>
          </w:p>
          <w:p w:rsidR="008172A1" w:rsidRPr="00AF323F" w:rsidRDefault="008172A1" w:rsidP="008172A1">
            <w:pPr>
              <w:bidi/>
              <w:rPr>
                <w:sz w:val="24"/>
                <w:szCs w:val="24"/>
                <w:rtl/>
              </w:rPr>
            </w:pPr>
            <w:r w:rsidRPr="00AF323F">
              <w:rPr>
                <w:rFonts w:hint="cs"/>
                <w:sz w:val="24"/>
                <w:szCs w:val="24"/>
                <w:rtl/>
              </w:rPr>
              <w:t xml:space="preserve">       0 = [ 2 +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43" type="#_x0000_t75" style="width:11.05pt;height:12pt" o:ole="">
                  <v:imagedata r:id="rId27" o:title=""/>
                </v:shape>
                <o:OLEObject Type="Embed" ProgID="Equation.3" ShapeID="_x0000_i1043" DrawAspect="Content" ObjectID="_1603055325" r:id="rId39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3 </w:t>
            </w:r>
            <w:r w:rsidRPr="00AF323F">
              <w:rPr>
                <w:sz w:val="24"/>
                <w:szCs w:val="24"/>
                <w:rtl/>
              </w:rPr>
              <w:t>–</w: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 5 +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44" type="#_x0000_t75" style="width:11.05pt;height:12pt" o:ole="">
                  <v:imagedata r:id="rId27" o:title=""/>
                </v:shape>
                <o:OLEObject Type="Embed" ProgID="Equation.3" ShapeID="_x0000_i1044" DrawAspect="Content" ObjectID="_1603055326" r:id="rId40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 ] ( 1 - 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45" type="#_x0000_t75" style="width:11.05pt;height:12pt" o:ole="">
                  <v:imagedata r:id="rId27" o:title=""/>
                </v:shape>
                <o:OLEObject Type="Embed" ProgID="Equation.3" ShapeID="_x0000_i1045" DrawAspect="Content" ObjectID="_1603055327" r:id="rId41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2) </w:t>
            </w:r>
          </w:p>
          <w:p w:rsidR="008172A1" w:rsidRPr="00AF323F" w:rsidRDefault="008172A1" w:rsidP="008172A1">
            <w:pPr>
              <w:bidi/>
              <w:rPr>
                <w:sz w:val="24"/>
                <w:szCs w:val="24"/>
                <w:rtl/>
              </w:rPr>
            </w:pPr>
            <w:r w:rsidRPr="00AF323F">
              <w:rPr>
                <w:rFonts w:hint="cs"/>
                <w:sz w:val="24"/>
                <w:szCs w:val="24"/>
                <w:rtl/>
              </w:rPr>
              <w:t xml:space="preserve">           0 =  (7 + 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46" type="#_x0000_t75" style="width:11.05pt;height:12pt" o:ole="">
                  <v:imagedata r:id="rId27" o:title=""/>
                </v:shape>
                <o:OLEObject Type="Embed" ProgID="Equation.3" ShapeID="_x0000_i1046" DrawAspect="Content" ObjectID="_1603055328" r:id="rId42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2-) (1 - 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47" type="#_x0000_t75" style="width:11.05pt;height:12pt" o:ole="">
                  <v:imagedata r:id="rId27" o:title=""/>
                </v:shape>
                <o:OLEObject Type="Embed" ProgID="Equation.3" ShapeID="_x0000_i1047" DrawAspect="Content" ObjectID="_1603055329" r:id="rId43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2) </w:t>
            </w:r>
          </w:p>
          <w:p w:rsidR="008172A1" w:rsidRPr="00AF323F" w:rsidRDefault="008172A1" w:rsidP="008172A1">
            <w:pPr>
              <w:bidi/>
              <w:rPr>
                <w:sz w:val="24"/>
                <w:szCs w:val="24"/>
                <w:rtl/>
              </w:rPr>
            </w:pPr>
            <w:r w:rsidRPr="00AF323F">
              <w:rPr>
                <w:rFonts w:hint="cs"/>
                <w:sz w:val="24"/>
                <w:szCs w:val="24"/>
                <w:rtl/>
              </w:rPr>
              <w:t xml:space="preserve">ومنه 0 = 1 - 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48" type="#_x0000_t75" style="width:11.05pt;height:12pt" o:ole="">
                  <v:imagedata r:id="rId27" o:title=""/>
                </v:shape>
                <o:OLEObject Type="Embed" ProgID="Equation.3" ShapeID="_x0000_i1048" DrawAspect="Content" ObjectID="_1603055330" r:id="rId44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2 ومنه 1 = 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49" type="#_x0000_t75" style="width:11.05pt;height:12pt" o:ole="">
                  <v:imagedata r:id="rId27" o:title=""/>
                </v:shape>
                <o:OLEObject Type="Embed" ProgID="Equation.3" ShapeID="_x0000_i1049" DrawAspect="Content" ObjectID="_1603055331" r:id="rId45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2 أي  </w:t>
            </w:r>
            <w:r w:rsidR="00AF323F" w:rsidRPr="00AF323F">
              <w:rPr>
                <w:position w:val="-26"/>
                <w:sz w:val="24"/>
                <w:szCs w:val="24"/>
              </w:rPr>
              <w:object w:dxaOrig="260" w:dyaOrig="700">
                <v:shape id="_x0000_i1050" type="#_x0000_t75" style="width:12.95pt;height:26.4pt" o:ole="">
                  <v:imagedata r:id="rId46" o:title=""/>
                </v:shape>
                <o:OLEObject Type="Embed" ProgID="Equation.3" ShapeID="_x0000_i1050" DrawAspect="Content" ObjectID="_1603055332" r:id="rId47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 = 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51" type="#_x0000_t75" style="width:11.05pt;height:12pt" o:ole="">
                  <v:imagedata r:id="rId27" o:title=""/>
                </v:shape>
                <o:OLEObject Type="Embed" ProgID="Equation.3" ShapeID="_x0000_i1051" DrawAspect="Content" ObjectID="_1603055333" r:id="rId48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8172A1" w:rsidRPr="00AF323F" w:rsidRDefault="008172A1" w:rsidP="008172A1">
            <w:pPr>
              <w:bidi/>
              <w:rPr>
                <w:sz w:val="24"/>
                <w:szCs w:val="24"/>
                <w:rtl/>
              </w:rPr>
            </w:pPr>
            <w:r w:rsidRPr="00AF323F">
              <w:rPr>
                <w:rFonts w:hint="cs"/>
                <w:sz w:val="24"/>
                <w:szCs w:val="24"/>
                <w:rtl/>
              </w:rPr>
              <w:t>أو 0 = 7 +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52" type="#_x0000_t75" style="width:11.05pt;height:12pt" o:ole="">
                  <v:imagedata r:id="rId27" o:title=""/>
                </v:shape>
                <o:OLEObject Type="Embed" ProgID="Equation.3" ShapeID="_x0000_i1052" DrawAspect="Content" ObjectID="_1603055334" r:id="rId49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2- ومنه 7- = 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53" type="#_x0000_t75" style="width:11.05pt;height:12pt" o:ole="">
                  <v:imagedata r:id="rId27" o:title=""/>
                </v:shape>
                <o:OLEObject Type="Embed" ProgID="Equation.3" ShapeID="_x0000_i1053" DrawAspect="Content" ObjectID="_1603055335" r:id="rId50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2- أي </w:t>
            </w:r>
            <w:r w:rsidR="00AF323F" w:rsidRPr="00AF323F">
              <w:rPr>
                <w:position w:val="-26"/>
                <w:sz w:val="24"/>
                <w:szCs w:val="24"/>
              </w:rPr>
              <w:object w:dxaOrig="260" w:dyaOrig="700">
                <v:shape id="_x0000_i1054" type="#_x0000_t75" style="width:12.95pt;height:26.9pt" o:ole="">
                  <v:imagedata r:id="rId51" o:title=""/>
                </v:shape>
                <o:OLEObject Type="Embed" ProgID="Equation.3" ShapeID="_x0000_i1054" DrawAspect="Content" ObjectID="_1603055336" r:id="rId52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 = 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55" type="#_x0000_t75" style="width:11.05pt;height:12pt" o:ole="">
                  <v:imagedata r:id="rId27" o:title=""/>
                </v:shape>
                <o:OLEObject Type="Embed" ProgID="Equation.3" ShapeID="_x0000_i1055" DrawAspect="Content" ObjectID="_1603055337" r:id="rId53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2F2B58" w:rsidRDefault="008172A1" w:rsidP="00AF323F">
            <w:pPr>
              <w:bidi/>
              <w:rPr>
                <w:sz w:val="24"/>
                <w:szCs w:val="24"/>
                <w:rtl/>
              </w:rPr>
            </w:pPr>
            <w:r w:rsidRPr="00AF323F">
              <w:rPr>
                <w:rFonts w:hint="cs"/>
                <w:sz w:val="24"/>
                <w:szCs w:val="24"/>
                <w:rtl/>
              </w:rPr>
              <w:t xml:space="preserve">المعادلة لها حلان هما  </w:t>
            </w:r>
            <w:r w:rsidR="00AF323F" w:rsidRPr="00AF323F">
              <w:rPr>
                <w:position w:val="-26"/>
                <w:sz w:val="24"/>
                <w:szCs w:val="24"/>
              </w:rPr>
              <w:object w:dxaOrig="260" w:dyaOrig="700">
                <v:shape id="_x0000_i1056" type="#_x0000_t75" style="width:12.95pt;height:26.9pt" o:ole="">
                  <v:imagedata r:id="rId46" o:title=""/>
                </v:shape>
                <o:OLEObject Type="Embed" ProgID="Equation.3" ShapeID="_x0000_i1056" DrawAspect="Content" ObjectID="_1603055338" r:id="rId54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 و  </w:t>
            </w:r>
            <w:r w:rsidR="00AF323F" w:rsidRPr="00AF323F">
              <w:rPr>
                <w:position w:val="-26"/>
                <w:sz w:val="24"/>
                <w:szCs w:val="24"/>
              </w:rPr>
              <w:object w:dxaOrig="260" w:dyaOrig="700">
                <v:shape id="_x0000_i1057" type="#_x0000_t75" style="width:12.95pt;height:27.35pt" o:ole="">
                  <v:imagedata r:id="rId55" o:title=""/>
                </v:shape>
                <o:OLEObject Type="Embed" ProgID="Equation.3" ShapeID="_x0000_i1057" DrawAspect="Content" ObjectID="_1603055339" r:id="rId56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8F6C0B" w:rsidRPr="002003FA" w:rsidRDefault="008F6C0B" w:rsidP="008F6C0B">
            <w:pPr>
              <w:bidi/>
              <w:rPr>
                <w:sz w:val="24"/>
                <w:szCs w:val="24"/>
                <w:rtl/>
              </w:rPr>
            </w:pPr>
          </w:p>
        </w:tc>
        <w:tc>
          <w:tcPr>
            <w:tcW w:w="1595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763C0F" w:rsidRPr="003544D9" w:rsidTr="005F5C64">
        <w:trPr>
          <w:trHeight w:val="1309"/>
        </w:trPr>
        <w:tc>
          <w:tcPr>
            <w:tcW w:w="119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C3854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  <w:p w:rsidR="00EC3854" w:rsidRDefault="00EC3854" w:rsidP="00EC385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EC3854" w:rsidRDefault="0062334B" w:rsidP="00EC3854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C87408" w:rsidRDefault="00C87408" w:rsidP="00C8740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EC3854" w:rsidRDefault="0062334B" w:rsidP="00C8740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</w:t>
            </w:r>
            <w:r w:rsidR="00C87408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د</w:t>
            </w:r>
          </w:p>
          <w:p w:rsidR="00EC3854" w:rsidRDefault="00EC3854" w:rsidP="00EC385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EC3854" w:rsidRDefault="00EC3854" w:rsidP="00EC385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EC3854" w:rsidRDefault="0062334B" w:rsidP="00EC3854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6252" w:type="dxa"/>
            <w:gridSpan w:val="2"/>
          </w:tcPr>
          <w:p w:rsidR="009A0B4A" w:rsidRDefault="00D066E3" w:rsidP="009A0B4A">
            <w:pPr>
              <w:bidi/>
              <w:rPr>
                <w:rFonts w:asciiTheme="majorBidi" w:hAnsiTheme="majorBidi" w:cstheme="majorBidi"/>
                <w:lang w:bidi="ar-DZ"/>
              </w:rPr>
            </w:pPr>
            <w:r>
              <w:rPr>
                <w:rFonts w:hint="cs"/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drawing>
                <wp:anchor distT="0" distB="0" distL="114300" distR="114300" simplePos="0" relativeHeight="251982848" behindDoc="0" locked="0" layoutInCell="1" allowOverlap="1">
                  <wp:simplePos x="0" y="0"/>
                  <wp:positionH relativeFrom="column">
                    <wp:posOffset>2004695</wp:posOffset>
                  </wp:positionH>
                  <wp:positionV relativeFrom="paragraph">
                    <wp:posOffset>5594350</wp:posOffset>
                  </wp:positionV>
                  <wp:extent cx="1542415" cy="780415"/>
                  <wp:effectExtent l="19050" t="0" r="635" b="0"/>
                  <wp:wrapNone/>
                  <wp:docPr id="2151" name="Image 2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2415" cy="7804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62334B" w:rsidRPr="00A41D9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9A0B4A" w:rsidRPr="009A0B4A">
              <w:rPr>
                <w:rFonts w:hint="cs"/>
                <w:sz w:val="24"/>
                <w:szCs w:val="24"/>
                <w:rtl/>
                <w:lang w:bidi="ar-DZ"/>
              </w:rPr>
              <w:t>حل المعادلة</w:t>
            </w:r>
            <w:r w:rsidR="009A0B4A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 </w:t>
            </w:r>
            <w:r w:rsidR="00912AC4">
              <w:rPr>
                <w:rFonts w:asciiTheme="majorBidi" w:hAnsiTheme="majorBidi" w:cstheme="majorBidi" w:hint="cs"/>
                <w:rtl/>
                <w:lang w:bidi="ar-DZ"/>
              </w:rPr>
              <w:t xml:space="preserve"> </w:t>
            </w:r>
          </w:p>
          <w:p w:rsidR="009A0B4A" w:rsidRDefault="009A0B4A" w:rsidP="009A0B4A">
            <w:pPr>
              <w:bidi/>
              <w:rPr>
                <w:rFonts w:asciiTheme="majorBidi" w:hAnsiTheme="majorBidi" w:cstheme="majorBidi"/>
                <w:lang w:bidi="ar-DZ"/>
              </w:rPr>
            </w:pPr>
          </w:p>
          <w:p w:rsidR="0024161E" w:rsidRDefault="009A0B4A" w:rsidP="009A0B4A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AF323F">
              <w:rPr>
                <w:rFonts w:hint="cs"/>
                <w:sz w:val="24"/>
                <w:szCs w:val="24"/>
                <w:rtl/>
              </w:rPr>
              <w:t>(</w:t>
            </w:r>
            <w:r>
              <w:rPr>
                <w:rFonts w:hint="cs"/>
                <w:sz w:val="24"/>
                <w:szCs w:val="24"/>
                <w:rtl/>
              </w:rPr>
              <w:t>1+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58" type="#_x0000_t75" style="width:11.05pt;height:12pt" o:ole="">
                  <v:imagedata r:id="rId27" o:title=""/>
                </v:shape>
                <o:OLEObject Type="Embed" ProgID="Equation.3" ShapeID="_x0000_i1058" DrawAspect="Content" ObjectID="_1603055340" r:id="rId58"/>
              </w:object>
            </w:r>
            <w:r w:rsidRPr="00AF323F">
              <w:rPr>
                <w:rFonts w:hint="cs"/>
                <w:sz w:val="24"/>
                <w:szCs w:val="24"/>
                <w:rtl/>
              </w:rPr>
              <w:t>) (1-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59" type="#_x0000_t75" style="width:11.05pt;height:12pt" o:ole="">
                  <v:imagedata r:id="rId27" o:title=""/>
                </v:shape>
                <o:OLEObject Type="Embed" ProgID="Equation.3" ShapeID="_x0000_i1059" DrawAspect="Content" ObjectID="_1603055341" r:id="rId59"/>
              </w:object>
            </w:r>
            <w:r>
              <w:rPr>
                <w:rFonts w:hint="cs"/>
                <w:sz w:val="24"/>
                <w:szCs w:val="24"/>
                <w:rtl/>
              </w:rPr>
              <w:t>4</w: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) =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(</w:t>
            </w:r>
            <w:r>
              <w:rPr>
                <w:sz w:val="24"/>
                <w:szCs w:val="24"/>
                <w:lang w:bidi="ar-DZ"/>
              </w:rPr>
              <w:t>2</w:t>
            </w:r>
            <w:r w:rsidRPr="00630339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x</w:t>
            </w:r>
            <w:r>
              <w:rPr>
                <w:sz w:val="24"/>
                <w:szCs w:val="24"/>
                <w:lang w:bidi="ar-DZ"/>
              </w:rPr>
              <w:t xml:space="preserve"> -2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)</w:t>
            </w:r>
            <w:r w:rsidRPr="00AF323F">
              <w:rPr>
                <w:rFonts w:hint="cs"/>
                <w:sz w:val="24"/>
                <w:szCs w:val="24"/>
                <w:rtl/>
              </w:rPr>
              <w:t xml:space="preserve"> (1-</w:t>
            </w:r>
            <w:r w:rsidRPr="00AF323F">
              <w:rPr>
                <w:position w:val="-6"/>
                <w:sz w:val="24"/>
                <w:szCs w:val="24"/>
              </w:rPr>
              <w:object w:dxaOrig="220" w:dyaOrig="240">
                <v:shape id="_x0000_i1060" type="#_x0000_t75" style="width:11.05pt;height:12pt" o:ole="">
                  <v:imagedata r:id="rId27" o:title=""/>
                </v:shape>
                <o:OLEObject Type="Embed" ProgID="Equation.3" ShapeID="_x0000_i1060" DrawAspect="Content" ObjectID="_1603055342" r:id="rId60"/>
              </w:object>
            </w:r>
            <w:r>
              <w:rPr>
                <w:rFonts w:hint="cs"/>
                <w:sz w:val="24"/>
                <w:szCs w:val="24"/>
                <w:rtl/>
              </w:rPr>
              <w:t>4</w:t>
            </w:r>
            <w:r w:rsidRPr="00AF323F">
              <w:rPr>
                <w:rFonts w:hint="cs"/>
                <w:sz w:val="24"/>
                <w:szCs w:val="24"/>
                <w:rtl/>
              </w:rPr>
              <w:t>)</w:t>
            </w:r>
          </w:p>
          <w:p w:rsidR="0062334B" w:rsidRPr="00720266" w:rsidRDefault="0062334B" w:rsidP="009A0B4A">
            <w:pPr>
              <w:bidi/>
              <w:ind w:left="84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595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EC3854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  <w:p w:rsidR="00EC3854" w:rsidRDefault="00EC3854" w:rsidP="00EC385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EC3854" w:rsidRDefault="0062334B" w:rsidP="00EC3854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  <w:tr w:rsidR="00763C0F" w:rsidRPr="003544D9" w:rsidTr="005F5C64">
        <w:trPr>
          <w:trHeight w:val="276"/>
        </w:trPr>
        <w:tc>
          <w:tcPr>
            <w:tcW w:w="1193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6252" w:type="dxa"/>
            <w:gridSpan w:val="2"/>
          </w:tcPr>
          <w:p w:rsidR="00763C0F" w:rsidRDefault="0062334B" w:rsidP="00D31C66">
            <w:p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  <w:r w:rsidRPr="00763C0F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512D43" w:rsidRDefault="00512D43" w:rsidP="00512D43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763C0F" w:rsidRDefault="00DA3659" w:rsidP="004E2873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التالية: </w:t>
            </w:r>
            <w:r w:rsidR="00A95B9B">
              <w:rPr>
                <w:rFonts w:hint="cs"/>
                <w:sz w:val="24"/>
                <w:szCs w:val="24"/>
                <w:rtl/>
                <w:lang w:bidi="ar-DZ"/>
              </w:rPr>
              <w:t xml:space="preserve">رقم </w:t>
            </w:r>
            <w:r w:rsidR="004E2873">
              <w:rPr>
                <w:sz w:val="24"/>
                <w:szCs w:val="24"/>
                <w:lang w:bidi="ar-DZ"/>
              </w:rPr>
              <w:t xml:space="preserve">2 ; 4 </w:t>
            </w:r>
            <w:r w:rsidR="00763C0F">
              <w:rPr>
                <w:rFonts w:hint="cs"/>
                <w:sz w:val="24"/>
                <w:szCs w:val="24"/>
                <w:rtl/>
                <w:lang w:bidi="ar-DZ"/>
              </w:rPr>
              <w:t xml:space="preserve">صفحة </w:t>
            </w:r>
            <w:r w:rsidR="004E2873">
              <w:rPr>
                <w:sz w:val="24"/>
                <w:szCs w:val="24"/>
                <w:lang w:bidi="ar-DZ"/>
              </w:rPr>
              <w:t>70</w:t>
            </w:r>
          </w:p>
          <w:p w:rsidR="00160824" w:rsidRDefault="00160824" w:rsidP="00AF323F">
            <w:pPr>
              <w:bidi/>
              <w:rPr>
                <w:sz w:val="24"/>
                <w:szCs w:val="24"/>
                <w:lang w:bidi="ar-DZ"/>
              </w:rPr>
            </w:pPr>
          </w:p>
          <w:p w:rsidR="00AF323F" w:rsidRPr="00763C0F" w:rsidRDefault="00AF323F" w:rsidP="00AF323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595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B341DD" w:rsidRDefault="0062334B" w:rsidP="0097092D">
            <w:pPr>
              <w:bidi/>
              <w:jc w:val="center"/>
              <w:rPr>
                <w:b/>
                <w:bCs/>
                <w:rtl/>
                <w:lang w:bidi="ar-DZ"/>
              </w:rPr>
            </w:pPr>
          </w:p>
        </w:tc>
      </w:tr>
      <w:tr w:rsidR="00B07FE8" w:rsidTr="005F5C64">
        <w:tc>
          <w:tcPr>
            <w:tcW w:w="7194" w:type="dxa"/>
            <w:gridSpan w:val="3"/>
          </w:tcPr>
          <w:p w:rsidR="00B07FE8" w:rsidRPr="00961758" w:rsidRDefault="00B07FE8" w:rsidP="005A743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9607E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رابع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694" w:type="dxa"/>
            <w:gridSpan w:val="2"/>
          </w:tcPr>
          <w:p w:rsidR="00B07FE8" w:rsidRPr="00961758" w:rsidRDefault="00B07FE8" w:rsidP="005A743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B07FE8" w:rsidTr="005F5C64">
        <w:tc>
          <w:tcPr>
            <w:tcW w:w="7194" w:type="dxa"/>
            <w:gridSpan w:val="3"/>
          </w:tcPr>
          <w:p w:rsidR="00B07FE8" w:rsidRPr="00961758" w:rsidRDefault="00B07FE8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هندسية</w:t>
            </w:r>
          </w:p>
        </w:tc>
        <w:tc>
          <w:tcPr>
            <w:tcW w:w="2694" w:type="dxa"/>
            <w:gridSpan w:val="2"/>
          </w:tcPr>
          <w:p w:rsidR="00B07FE8" w:rsidRPr="00470E1E" w:rsidRDefault="00511DB1" w:rsidP="005A743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B07FE8" w:rsidTr="006A12DE">
        <w:tc>
          <w:tcPr>
            <w:tcW w:w="9888" w:type="dxa"/>
            <w:gridSpan w:val="5"/>
          </w:tcPr>
          <w:p w:rsidR="00B07FE8" w:rsidRPr="00470E1E" w:rsidRDefault="00B07FE8" w:rsidP="008B64D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8B64D5">
              <w:rPr>
                <w:rFonts w:hint="cs"/>
                <w:b/>
                <w:bCs/>
                <w:sz w:val="28"/>
                <w:szCs w:val="28"/>
                <w:rtl/>
              </w:rPr>
              <w:t>ب</w:t>
            </w:r>
            <w:r w:rsidR="008B64D5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شعاعان المتعاكسان</w:t>
            </w:r>
          </w:p>
        </w:tc>
      </w:tr>
      <w:tr w:rsidR="00B07FE8" w:rsidTr="005F5C64">
        <w:tc>
          <w:tcPr>
            <w:tcW w:w="7194" w:type="dxa"/>
            <w:gridSpan w:val="3"/>
          </w:tcPr>
          <w:p w:rsidR="00B07FE8" w:rsidRPr="00470E1E" w:rsidRDefault="00B07FE8" w:rsidP="003576A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5F5C64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شعاعان المتعاكسان</w:t>
            </w:r>
          </w:p>
        </w:tc>
        <w:tc>
          <w:tcPr>
            <w:tcW w:w="2694" w:type="dxa"/>
            <w:gridSpan w:val="2"/>
          </w:tcPr>
          <w:p w:rsidR="00B07FE8" w:rsidRPr="00470E1E" w:rsidRDefault="00B07FE8" w:rsidP="00327DA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327DA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9</w:t>
            </w:r>
          </w:p>
        </w:tc>
      </w:tr>
    </w:tbl>
    <w:p w:rsidR="00B07FE8" w:rsidRDefault="00B07FE8" w:rsidP="00B07FE8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9888" w:type="dxa"/>
        <w:tblLook w:val="04A0"/>
      </w:tblPr>
      <w:tblGrid>
        <w:gridCol w:w="1360"/>
        <w:gridCol w:w="783"/>
        <w:gridCol w:w="5051"/>
        <w:gridCol w:w="727"/>
        <w:gridCol w:w="1933"/>
        <w:gridCol w:w="34"/>
      </w:tblGrid>
      <w:tr w:rsidR="00B07FE8" w:rsidRPr="003544D9" w:rsidTr="004E1DA5">
        <w:trPr>
          <w:gridAfter w:val="1"/>
          <w:wAfter w:w="34" w:type="dxa"/>
          <w:trHeight w:val="938"/>
        </w:trPr>
        <w:tc>
          <w:tcPr>
            <w:tcW w:w="1360" w:type="dxa"/>
          </w:tcPr>
          <w:p w:rsidR="00B07FE8" w:rsidRPr="00E82BEB" w:rsidRDefault="00B07FE8" w:rsidP="005A743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8" w:type="dxa"/>
            <w:gridSpan w:val="2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07FE8" w:rsidRPr="003544D9" w:rsidTr="004971E8">
        <w:trPr>
          <w:gridAfter w:val="1"/>
          <w:wAfter w:w="34" w:type="dxa"/>
          <w:trHeight w:val="984"/>
        </w:trPr>
        <w:tc>
          <w:tcPr>
            <w:tcW w:w="1360" w:type="dxa"/>
          </w:tcPr>
          <w:p w:rsidR="00ED6AAC" w:rsidRDefault="00ED6AAC" w:rsidP="005A743D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ED6AA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B07FE8" w:rsidRPr="00E82BEB" w:rsidRDefault="00B07FE8" w:rsidP="005A743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5A743D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  <w:p w:rsidR="00ED6AAC" w:rsidRPr="00E82BEB" w:rsidRDefault="00ED6AAC" w:rsidP="00ED6AA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8" w:type="dxa"/>
            <w:gridSpan w:val="2"/>
          </w:tcPr>
          <w:p w:rsidR="00B07FE8" w:rsidRDefault="00B07FE8" w:rsidP="00D37585">
            <w:pPr>
              <w:tabs>
                <w:tab w:val="left" w:pos="1636"/>
              </w:tabs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ED6AAC" w:rsidRPr="00D37585" w:rsidRDefault="00ED6AAC" w:rsidP="00ED6AAC">
            <w:pPr>
              <w:tabs>
                <w:tab w:val="left" w:pos="1636"/>
              </w:tabs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عرف الشعاعين المتساويين</w:t>
            </w:r>
          </w:p>
        </w:tc>
        <w:tc>
          <w:tcPr>
            <w:tcW w:w="193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07FE8" w:rsidRPr="003544D9" w:rsidTr="004E1DA5">
        <w:trPr>
          <w:gridAfter w:val="1"/>
          <w:wAfter w:w="34" w:type="dxa"/>
          <w:trHeight w:val="1985"/>
        </w:trPr>
        <w:tc>
          <w:tcPr>
            <w:tcW w:w="1360" w:type="dxa"/>
            <w:vMerge w:val="restart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8" w:type="dxa"/>
            <w:gridSpan w:val="2"/>
          </w:tcPr>
          <w:p w:rsidR="00720266" w:rsidRDefault="00B07FE8" w:rsidP="00720266">
            <w:pPr>
              <w:bidi/>
              <w:rPr>
                <w:sz w:val="24"/>
                <w:szCs w:val="24"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  <w:r w:rsidR="006A11FE" w:rsidRPr="00AF4E81">
              <w:rPr>
                <w:sz w:val="24"/>
                <w:szCs w:val="24"/>
                <w:rtl/>
                <w:lang w:bidi="ar-DZ"/>
              </w:rPr>
              <w:t xml:space="preserve"> </w:t>
            </w:r>
          </w:p>
          <w:p w:rsidR="00702333" w:rsidRPr="009F618E" w:rsidRDefault="00702333" w:rsidP="00702333">
            <w:pPr>
              <w:bidi/>
              <w:rPr>
                <w:sz w:val="24"/>
                <w:szCs w:val="24"/>
                <w:lang w:bidi="ar-DZ"/>
              </w:rPr>
            </w:pPr>
          </w:p>
          <w:p w:rsidR="00115EF2" w:rsidRDefault="00115EF2" w:rsidP="00115EF2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السعي بين الصفا و المروة هو ركن من أركان الحج،</w:t>
            </w:r>
          </w:p>
          <w:p w:rsidR="00115EF2" w:rsidRDefault="00115EF2" w:rsidP="00115EF2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و لهذا الغرض خصص رواقين متوازيين لتسهيل </w:t>
            </w:r>
          </w:p>
          <w:p w:rsidR="00115EF2" w:rsidRDefault="00115EF2" w:rsidP="00115EF2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ركة الحجيج، ينطلق الحاج رابح من الصفا و الحاج</w:t>
            </w:r>
          </w:p>
          <w:p w:rsidR="00115EF2" w:rsidRDefault="00115EF2" w:rsidP="00115EF2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الحبيب من المروة في نفس الوقت.</w:t>
            </w:r>
          </w:p>
          <w:p w:rsidR="00115EF2" w:rsidRDefault="00115EF2" w:rsidP="00115EF2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مثل مسار الحاجين بشعاعين.</w:t>
            </w:r>
          </w:p>
          <w:p w:rsidR="00B07FE8" w:rsidRDefault="00115EF2" w:rsidP="00115EF2">
            <w:pPr>
              <w:bidi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فسر ملاحظاتك.  </w:t>
            </w:r>
          </w:p>
          <w:p w:rsidR="00702333" w:rsidRPr="009F618E" w:rsidRDefault="00702333" w:rsidP="00702333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3" w:type="dxa"/>
            <w:vMerge w:val="restart"/>
          </w:tcPr>
          <w:p w:rsidR="00B07FE8" w:rsidRPr="00E82BEB" w:rsidRDefault="00115EF2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67389" type="#_x0000_t202" style="position:absolute;left:0;text-align:left;margin-left:86.9pt;margin-top:3.15pt;width:103.4pt;height:122.65pt;z-index:252192768;mso-position-horizontal-relative:text;mso-position-vertical-relative:text" filled="f" stroked="f">
                  <v:textbox>
                    <w:txbxContent>
                      <w:p w:rsidR="00A23ACE" w:rsidRDefault="00A23ACE" w:rsidP="00115EF2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005078" cy="1365504"/>
                              <wp:effectExtent l="19050" t="0" r="4572" b="0"/>
                              <wp:docPr id="63" name="Image 62" descr="téléchargement (1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téléchargement (1).jpg"/>
                                      <pic:cNvPicPr/>
                                    </pic:nvPicPr>
                                    <pic:blipFill>
                                      <a:blip r:embed="rId6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01343" cy="136043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07FE8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567C3A" w:rsidRDefault="00D963B2" w:rsidP="00D963B2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خطاء في فهم أن الشعاعان المتعاكسان هما شعاعان متساويان</w:t>
            </w:r>
          </w:p>
        </w:tc>
      </w:tr>
      <w:tr w:rsidR="00B07FE8" w:rsidRPr="003544D9" w:rsidTr="004E1DA5">
        <w:trPr>
          <w:gridAfter w:val="1"/>
          <w:wAfter w:w="34" w:type="dxa"/>
          <w:trHeight w:val="1617"/>
        </w:trPr>
        <w:tc>
          <w:tcPr>
            <w:tcW w:w="1360" w:type="dxa"/>
            <w:vMerge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8" w:type="dxa"/>
            <w:gridSpan w:val="2"/>
          </w:tcPr>
          <w:p w:rsidR="007F23AB" w:rsidRDefault="00B07FE8" w:rsidP="00720266">
            <w:pPr>
              <w:bidi/>
              <w:rPr>
                <w:rFonts w:ascii="Calibri" w:eastAsiaTheme="minorEastAsia" w:hAnsi="Calibri"/>
                <w:sz w:val="24"/>
                <w:szCs w:val="24"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26539D" w:rsidRDefault="0026539D" w:rsidP="0026539D">
            <w:pPr>
              <w:bidi/>
              <w:rPr>
                <w:rtl/>
                <w:lang w:bidi="ar-DZ"/>
              </w:rPr>
            </w:pPr>
          </w:p>
          <w:p w:rsidR="00556DE0" w:rsidRPr="0073677B" w:rsidRDefault="00556DE0" w:rsidP="0073677B">
            <w:pPr>
              <w:pStyle w:val="Paragraphedeliste"/>
              <w:numPr>
                <w:ilvl w:val="0"/>
                <w:numId w:val="30"/>
              </w:numPr>
              <w:bidi/>
              <w:rPr>
                <w:sz w:val="24"/>
                <w:szCs w:val="24"/>
                <w:rtl/>
              </w:rPr>
            </w:pPr>
            <w:r w:rsidRPr="0073677B">
              <w:rPr>
                <w:sz w:val="24"/>
                <w:szCs w:val="24"/>
              </w:rPr>
              <w:t>A</w:t>
            </w:r>
            <w:r w:rsidRPr="0073677B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73677B">
              <w:rPr>
                <w:sz w:val="24"/>
                <w:szCs w:val="24"/>
              </w:rPr>
              <w:t>B</w:t>
            </w:r>
            <w:r w:rsidRPr="0073677B">
              <w:rPr>
                <w:rFonts w:hint="cs"/>
                <w:sz w:val="24"/>
                <w:szCs w:val="24"/>
                <w:rtl/>
              </w:rPr>
              <w:t xml:space="preserve"> نقطتان ، لدينا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acc>
            </m:oMath>
            <w:r w:rsidRPr="0073677B">
              <w:rPr>
                <w:sz w:val="24"/>
                <w:szCs w:val="24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A</m:t>
                  </m:r>
                </m:e>
              </m:acc>
            </m:oMath>
            <w:r w:rsidRPr="0073677B">
              <w:rPr>
                <w:sz w:val="24"/>
                <w:szCs w:val="24"/>
              </w:rPr>
              <w:t xml:space="preserve"> =0</w:t>
            </w:r>
          </w:p>
          <w:p w:rsidR="00556DE0" w:rsidRPr="0073677B" w:rsidRDefault="00556DE0" w:rsidP="00556DE0">
            <w:pPr>
              <w:bidi/>
              <w:rPr>
                <w:sz w:val="24"/>
                <w:szCs w:val="24"/>
                <w:rtl/>
              </w:rPr>
            </w:pPr>
            <w:r w:rsidRPr="0073677B">
              <w:rPr>
                <w:rFonts w:hint="cs"/>
                <w:sz w:val="24"/>
                <w:szCs w:val="24"/>
                <w:rtl/>
              </w:rPr>
              <w:t xml:space="preserve">  </w:t>
            </w:r>
            <w:r w:rsidR="0073677B">
              <w:rPr>
                <w:sz w:val="24"/>
                <w:szCs w:val="24"/>
              </w:rPr>
              <w:t xml:space="preserve">  </w:t>
            </w:r>
            <w:r w:rsidRPr="0073677B">
              <w:rPr>
                <w:rFonts w:hint="cs"/>
                <w:sz w:val="24"/>
                <w:szCs w:val="24"/>
                <w:rtl/>
              </w:rPr>
              <w:t xml:space="preserve">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acc>
            </m:oMath>
            <w:r w:rsidRPr="0073677B">
              <w:rPr>
                <w:rFonts w:hint="cs"/>
                <w:sz w:val="24"/>
                <w:szCs w:val="24"/>
                <w:rtl/>
              </w:rPr>
              <w:t xml:space="preserve"> يسمى معاكس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A</m:t>
                  </m:r>
                </m:e>
              </m:acc>
            </m:oMath>
          </w:p>
          <w:p w:rsidR="00556DE0" w:rsidRPr="0073677B" w:rsidRDefault="00556DE0" w:rsidP="00556DE0">
            <w:pPr>
              <w:rPr>
                <w:sz w:val="24"/>
                <w:szCs w:val="24"/>
                <w:u w:val="single"/>
                <w:rtl/>
              </w:rPr>
            </w:pPr>
          </w:p>
          <w:p w:rsidR="00B07FE8" w:rsidRDefault="00ED6AAC" w:rsidP="00D25C33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noProof/>
                <w:sz w:val="24"/>
                <w:szCs w:val="24"/>
                <w:rtl/>
                <w:lang w:eastAsia="fr-FR"/>
              </w:rPr>
              <w:pict>
                <v:group id="_x0000_s67385" style="position:absolute;left:0;text-align:left;margin-left:18.15pt;margin-top:9.45pt;width:119.5pt;height:75.2pt;z-index:252189696" coordorigin="4010,8061" coordsize="4308,1504">
                  <v:line id="_x0000_s67192" style="position:absolute" from="4300,8401" to="8025,8402" o:regroupid="17">
                    <v:stroke startarrow="diamond" startarrowwidth="narrow" startarrowlength="short" endarrow="diamond" endarrowwidth="narrow" endarrowlength="short"/>
                  </v:line>
                  <v:rect id="_x0000_s67193" style="position:absolute;left:5607;top:8707;width:840;height:411" o:regroupid="17" filled="f" stroked="f">
                    <v:textbox style="mso-next-textbox:#_x0000_s67193">
                      <w:txbxContent>
                        <w:p w:rsidR="00A23ACE" w:rsidRPr="0073677B" w:rsidRDefault="00A23ACE" w:rsidP="00556DE0">
                          <w:pPr>
                            <w:rPr>
                              <w:oMath/>
                              <w:rFonts w:ascii="Cambria Math" w:hAnsi="Cambria Math"/>
                              <w:sz w:val="24"/>
                              <w:szCs w:val="24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rect>
                  <v:rect id="_x0000_s67194" style="position:absolute;left:4010;top:8061;width:507;height:443" o:regroupid="17" filled="f" stroked="f">
                    <v:textbox style="mso-next-textbox:#_x0000_s67194">
                      <w:txbxContent>
                        <w:p w:rsidR="00A23ACE" w:rsidRPr="0073677B" w:rsidRDefault="00A23ACE" w:rsidP="00556DE0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 w:rsidRPr="0073677B"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67195" style="position:absolute;left:7830;top:8061;width:488;height:516" o:regroupid="17" filled="f" stroked="f">
                    <v:textbox style="mso-next-textbox:#_x0000_s67195">
                      <w:txbxContent>
                        <w:p w:rsidR="00A23ACE" w:rsidRPr="0073677B" w:rsidRDefault="00A23ACE" w:rsidP="00556DE0">
                          <w:pPr>
                            <w:rPr>
                              <w:b/>
                              <w:bCs/>
                              <w:sz w:val="24"/>
                              <w:szCs w:val="24"/>
                              <w:rtl/>
                              <w:lang w:bidi="ar-DZ"/>
                            </w:rPr>
                          </w:pPr>
                          <w:r w:rsidRPr="0073677B">
                            <w:rPr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67196" style="position:absolute;left:5520;top:9152;width:900;height:413" o:regroupid="17" filled="f" stroked="f">
                    <v:textbox style="mso-next-textbox:#_x0000_s67196">
                      <w:txbxContent>
                        <w:p w:rsidR="00A23ACE" w:rsidRPr="0073677B" w:rsidRDefault="00A23ACE" w:rsidP="00556DE0">
                          <w:pPr>
                            <w:rPr>
                              <w:oMath/>
                              <w:rFonts w:ascii="Cambria Math" w:hAnsi="Cambria Math"/>
                              <w:sz w:val="24"/>
                              <w:szCs w:val="24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DZ"/>
                                    </w:rPr>
                                    <m:t>BA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rect>
                  <v:line id="_x0000_s67197" style="position:absolute" from="4272,8752" to="8052,8753" o:regroupid="17" strokecolor="red" strokeweight="1pt">
                    <v:stroke endarrow="block" endarrowwidth="wide" endarrowlength="long"/>
                  </v:line>
                  <v:line id="_x0000_s67198" style="position:absolute;rotation:180" from="4272,9172" to="8052,9173" o:regroupid="17" strokecolor="blue" strokeweight="1pt">
                    <v:stroke endarrow="block" endarrowwidth="wide" endarrowlength="long"/>
                  </v:line>
                </v:group>
              </w:pict>
            </w:r>
          </w:p>
          <w:p w:rsidR="0026539D" w:rsidRDefault="0026539D" w:rsidP="0026539D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26539D" w:rsidRDefault="0026539D" w:rsidP="0026539D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26539D" w:rsidRDefault="0026539D" w:rsidP="0026539D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26539D" w:rsidRDefault="0026539D" w:rsidP="0026539D">
            <w:pPr>
              <w:bidi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</w:p>
          <w:p w:rsidR="00ED6AAC" w:rsidRDefault="00ED6AAC" w:rsidP="00ED6AAC">
            <w:pPr>
              <w:bidi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</w:p>
          <w:p w:rsidR="00ED6AAC" w:rsidRDefault="00ED6AAC" w:rsidP="00ED6AAC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3E49BB" w:rsidRPr="00E82BEB" w:rsidRDefault="003E49BB" w:rsidP="004A1DCA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3" w:type="dxa"/>
            <w:vMerge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4971E8">
        <w:trPr>
          <w:gridAfter w:val="1"/>
          <w:wAfter w:w="34" w:type="dxa"/>
          <w:trHeight w:val="1000"/>
        </w:trPr>
        <w:tc>
          <w:tcPr>
            <w:tcW w:w="1360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8" w:type="dxa"/>
            <w:gridSpan w:val="2"/>
          </w:tcPr>
          <w:p w:rsidR="00B07FE8" w:rsidRDefault="00B07FE8" w:rsidP="005A743D">
            <w:pPr>
              <w:bidi/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ED6AAC" w:rsidRPr="00171442" w:rsidRDefault="00ED6AAC" w:rsidP="00ED6AAC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B07FE8" w:rsidRPr="006B6999" w:rsidRDefault="006B6999" w:rsidP="006B6999">
            <w:pPr>
              <w:bidi/>
              <w:rPr>
                <w:rFonts w:eastAsiaTheme="minorEastAsia" w:hint="cs"/>
                <w:sz w:val="24"/>
                <w:szCs w:val="24"/>
                <w:rtl/>
                <w:lang w:bidi="ar-DZ"/>
              </w:rPr>
            </w:pPr>
            <w:r w:rsidRPr="006B6999">
              <w:rPr>
                <w:rFonts w:hint="cs"/>
                <w:sz w:val="24"/>
                <w:szCs w:val="24"/>
                <w:rtl/>
                <w:lang w:bidi="ar-DZ"/>
              </w:rPr>
              <w:t xml:space="preserve">أنشئ مثلثا </w:t>
            </w:r>
            <w:r w:rsidRPr="006B6999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ABC</w:t>
            </w:r>
            <w:r w:rsidRPr="006B6999">
              <w:rPr>
                <w:rFonts w:hint="cs"/>
                <w:sz w:val="24"/>
                <w:szCs w:val="24"/>
                <w:rtl/>
                <w:lang w:bidi="ar-DZ"/>
              </w:rPr>
              <w:t xml:space="preserve"> ثم عين </w:t>
            </w:r>
            <w:r w:rsidRPr="006B6999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E</w:t>
            </w:r>
            <w:r w:rsidRPr="006B6999"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 w:rsidRPr="006B6999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 xml:space="preserve">F </w:t>
            </w:r>
            <w:r w:rsidRPr="006B6999">
              <w:rPr>
                <w:rFonts w:hint="cs"/>
                <w:sz w:val="24"/>
                <w:szCs w:val="24"/>
                <w:rtl/>
                <w:lang w:bidi="ar-DZ"/>
              </w:rPr>
              <w:t xml:space="preserve"> صورتي النقط </w:t>
            </w:r>
            <w:r w:rsidRPr="006B6999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B</w:t>
            </w:r>
            <w:r w:rsidRPr="006B6999"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 w:rsidRPr="006B6999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C</w:t>
            </w:r>
            <w:r w:rsidRPr="006B6999">
              <w:rPr>
                <w:rFonts w:hint="cs"/>
                <w:sz w:val="24"/>
                <w:szCs w:val="24"/>
                <w:rtl/>
                <w:lang w:bidi="ar-DZ"/>
              </w:rPr>
              <w:t xml:space="preserve"> بالانسحاب الذي شعاعه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C</m:t>
                  </m:r>
                </m:e>
              </m:acc>
            </m:oMath>
            <w:r w:rsidRPr="006B6999">
              <w:rPr>
                <w:rFonts w:eastAsiaTheme="minorEastAsia"/>
                <w:sz w:val="24"/>
                <w:szCs w:val="24"/>
                <w:lang w:bidi="ar-DZ"/>
              </w:rPr>
              <w:t xml:space="preserve"> </w:t>
            </w:r>
            <w:r w:rsidRPr="006B6999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6B6999" w:rsidRPr="006B6999" w:rsidRDefault="006B6999" w:rsidP="006B6999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 w:rsidRPr="006B6999">
              <w:rPr>
                <w:rFonts w:eastAsiaTheme="minorEastAsia" w:hint="cs"/>
                <w:sz w:val="24"/>
                <w:szCs w:val="24"/>
                <w:rtl/>
                <w:lang w:bidi="ar-DZ"/>
              </w:rPr>
              <w:t>أعط كل الأشعة المتعاكسة في الشكل الناتج</w:t>
            </w:r>
          </w:p>
          <w:p w:rsidR="00B07FE8" w:rsidRDefault="00B07FE8" w:rsidP="008464C6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73677B" w:rsidRPr="00E82BEB" w:rsidRDefault="0073677B" w:rsidP="0073677B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07FE8" w:rsidRPr="003544D9" w:rsidTr="004971E8">
        <w:trPr>
          <w:gridAfter w:val="1"/>
          <w:wAfter w:w="34" w:type="dxa"/>
          <w:trHeight w:val="433"/>
        </w:trPr>
        <w:tc>
          <w:tcPr>
            <w:tcW w:w="1360" w:type="dxa"/>
          </w:tcPr>
          <w:p w:rsidR="00B07FE8" w:rsidRPr="00E82BEB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B07FE8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07FE8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8" w:type="dxa"/>
            <w:gridSpan w:val="2"/>
          </w:tcPr>
          <w:p w:rsidR="00B07FE8" w:rsidRPr="00171442" w:rsidRDefault="00B07FE8" w:rsidP="005A743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B07FE8" w:rsidRDefault="00B07FE8" w:rsidP="005A743D">
            <w:pPr>
              <w:bidi/>
              <w:rPr>
                <w:sz w:val="24"/>
                <w:szCs w:val="24"/>
                <w:lang w:bidi="ar-DZ"/>
              </w:rPr>
            </w:pPr>
          </w:p>
          <w:p w:rsidR="0073677B" w:rsidRDefault="0073677B" w:rsidP="0073677B">
            <w:pPr>
              <w:bidi/>
              <w:rPr>
                <w:sz w:val="24"/>
                <w:szCs w:val="24"/>
                <w:lang w:bidi="ar-DZ"/>
              </w:rPr>
            </w:pPr>
          </w:p>
          <w:p w:rsidR="005608EA" w:rsidRDefault="005608EA" w:rsidP="005608EA">
            <w:pPr>
              <w:bidi/>
              <w:rPr>
                <w:sz w:val="24"/>
                <w:szCs w:val="24"/>
                <w:lang w:bidi="ar-DZ"/>
              </w:rPr>
            </w:pPr>
          </w:p>
          <w:p w:rsidR="005608EA" w:rsidRDefault="005608EA" w:rsidP="005608EA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ED6AAC" w:rsidRDefault="00ED6AAC" w:rsidP="00ED6AAC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ED6AAC" w:rsidRDefault="00ED6AAC" w:rsidP="00ED6AAC">
            <w:pPr>
              <w:bidi/>
              <w:rPr>
                <w:sz w:val="24"/>
                <w:szCs w:val="24"/>
                <w:lang w:bidi="ar-DZ"/>
              </w:rPr>
            </w:pPr>
          </w:p>
          <w:p w:rsidR="005608EA" w:rsidRDefault="005608EA" w:rsidP="005608EA">
            <w:pPr>
              <w:bidi/>
              <w:rPr>
                <w:sz w:val="24"/>
                <w:szCs w:val="24"/>
                <w:lang w:bidi="ar-DZ"/>
              </w:rPr>
            </w:pPr>
          </w:p>
          <w:p w:rsidR="0073677B" w:rsidRPr="00026475" w:rsidRDefault="0073677B" w:rsidP="0073677B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3" w:type="dxa"/>
          </w:tcPr>
          <w:p w:rsidR="00B07FE8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026475" w:rsidRDefault="006B6999" w:rsidP="005A743D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  <w:tr w:rsidR="00B07FE8" w:rsidTr="00FB486D">
        <w:tc>
          <w:tcPr>
            <w:tcW w:w="7194" w:type="dxa"/>
            <w:gridSpan w:val="3"/>
          </w:tcPr>
          <w:p w:rsidR="00B07FE8" w:rsidRPr="00961758" w:rsidRDefault="00B07FE8" w:rsidP="005A743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9607E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رابع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694" w:type="dxa"/>
            <w:gridSpan w:val="3"/>
          </w:tcPr>
          <w:p w:rsidR="00B07FE8" w:rsidRPr="00961758" w:rsidRDefault="00B07FE8" w:rsidP="005A743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B07FE8" w:rsidTr="00FB486D">
        <w:tc>
          <w:tcPr>
            <w:tcW w:w="7194" w:type="dxa"/>
            <w:gridSpan w:val="3"/>
          </w:tcPr>
          <w:p w:rsidR="00B07FE8" w:rsidRPr="00961758" w:rsidRDefault="00B07FE8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عددية </w:t>
            </w:r>
          </w:p>
        </w:tc>
        <w:tc>
          <w:tcPr>
            <w:tcW w:w="2694" w:type="dxa"/>
            <w:gridSpan w:val="3"/>
          </w:tcPr>
          <w:p w:rsidR="00B07FE8" w:rsidRPr="00470E1E" w:rsidRDefault="00511DB1" w:rsidP="005A743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B07FE8" w:rsidTr="004E1DA5">
        <w:tc>
          <w:tcPr>
            <w:tcW w:w="9888" w:type="dxa"/>
            <w:gridSpan w:val="6"/>
          </w:tcPr>
          <w:p w:rsidR="00B07FE8" w:rsidRPr="00470E1E" w:rsidRDefault="00B07FE8" w:rsidP="00FB486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FB486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ب</w:t>
            </w:r>
            <w:r w:rsidR="00FB486D" w:rsidRPr="00AA27BD">
              <w:rPr>
                <w:b/>
                <w:bCs/>
                <w:sz w:val="28"/>
                <w:szCs w:val="28"/>
                <w:rtl/>
                <w:lang w:bidi="ar-DZ"/>
              </w:rPr>
              <w:t xml:space="preserve">حلّ مشكلات بتوظيف </w:t>
            </w:r>
            <w:r w:rsidR="00FB486D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="00FB486D" w:rsidRPr="00AA27BD">
              <w:rPr>
                <w:b/>
                <w:bCs/>
                <w:sz w:val="28"/>
                <w:szCs w:val="28"/>
                <w:rtl/>
                <w:lang w:bidi="ar-DZ"/>
              </w:rPr>
              <w:t>معادلات</w:t>
            </w:r>
          </w:p>
        </w:tc>
      </w:tr>
      <w:tr w:rsidR="00B07FE8" w:rsidTr="00FB486D">
        <w:tc>
          <w:tcPr>
            <w:tcW w:w="7194" w:type="dxa"/>
            <w:gridSpan w:val="3"/>
          </w:tcPr>
          <w:p w:rsidR="00B07FE8" w:rsidRPr="00470E1E" w:rsidRDefault="00B07FE8" w:rsidP="003F3C40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FB486D" w:rsidRPr="00AA27BD">
              <w:rPr>
                <w:b/>
                <w:bCs/>
                <w:sz w:val="28"/>
                <w:szCs w:val="28"/>
                <w:rtl/>
                <w:lang w:bidi="ar-DZ"/>
              </w:rPr>
              <w:t xml:space="preserve">حلّ مشكلات بتوظيف </w:t>
            </w:r>
            <w:r w:rsidR="00FB486D" w:rsidRPr="00AA27B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</w:t>
            </w:r>
            <w:r w:rsidR="00FB486D" w:rsidRPr="00AA27BD">
              <w:rPr>
                <w:b/>
                <w:bCs/>
                <w:sz w:val="28"/>
                <w:szCs w:val="28"/>
                <w:rtl/>
                <w:lang w:bidi="ar-DZ"/>
              </w:rPr>
              <w:t>معادلات</w:t>
            </w:r>
          </w:p>
        </w:tc>
        <w:tc>
          <w:tcPr>
            <w:tcW w:w="2694" w:type="dxa"/>
            <w:gridSpan w:val="3"/>
          </w:tcPr>
          <w:p w:rsidR="00B07FE8" w:rsidRPr="00470E1E" w:rsidRDefault="00B07FE8" w:rsidP="00327DA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327DA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10</w:t>
            </w:r>
          </w:p>
        </w:tc>
      </w:tr>
    </w:tbl>
    <w:p w:rsidR="00B07FE8" w:rsidRDefault="00B07FE8" w:rsidP="00B07FE8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9888" w:type="dxa"/>
        <w:tblLook w:val="04A0"/>
      </w:tblPr>
      <w:tblGrid>
        <w:gridCol w:w="1299"/>
        <w:gridCol w:w="783"/>
        <w:gridCol w:w="4970"/>
        <w:gridCol w:w="1006"/>
        <w:gridCol w:w="1830"/>
      </w:tblGrid>
      <w:tr w:rsidR="00B07FE8" w:rsidRPr="003544D9" w:rsidTr="001725C3">
        <w:trPr>
          <w:trHeight w:val="541"/>
        </w:trPr>
        <w:tc>
          <w:tcPr>
            <w:tcW w:w="1299" w:type="dxa"/>
          </w:tcPr>
          <w:p w:rsidR="00B07FE8" w:rsidRPr="00E82BEB" w:rsidRDefault="00B07FE8" w:rsidP="005A743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976" w:type="dxa"/>
            <w:gridSpan w:val="2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830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07FE8" w:rsidRPr="003544D9" w:rsidTr="001725C3">
        <w:trPr>
          <w:trHeight w:val="864"/>
        </w:trPr>
        <w:tc>
          <w:tcPr>
            <w:tcW w:w="1299" w:type="dxa"/>
          </w:tcPr>
          <w:p w:rsidR="00B312C2" w:rsidRDefault="00B312C2" w:rsidP="005A743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B07FE8" w:rsidRDefault="00B07FE8" w:rsidP="00B312C2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  <w:p w:rsidR="00745333" w:rsidRPr="00E82BEB" w:rsidRDefault="00745333" w:rsidP="0074533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745333" w:rsidRDefault="00B07FE8" w:rsidP="00745333">
            <w:pPr>
              <w:tabs>
                <w:tab w:val="center" w:pos="282"/>
              </w:tabs>
              <w:bidi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ن5د</w:t>
            </w:r>
          </w:p>
          <w:p w:rsidR="00B07FE8" w:rsidRPr="00E82BEB" w:rsidRDefault="00B07FE8" w:rsidP="00745333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976" w:type="dxa"/>
            <w:gridSpan w:val="2"/>
          </w:tcPr>
          <w:p w:rsidR="000345B3" w:rsidRDefault="000345B3" w:rsidP="00720266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DE728A" w:rsidRPr="000345B3" w:rsidRDefault="00DE728A" w:rsidP="00DE728A">
            <w:pPr>
              <w:bidi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معادلة: </w:t>
            </w:r>
            <w:r w:rsidRPr="00C737FD">
              <w:rPr>
                <w:sz w:val="24"/>
                <w:szCs w:val="24"/>
                <w:lang w:bidi="ar-DZ"/>
              </w:rPr>
              <w:t xml:space="preserve">(x </w:t>
            </w:r>
            <w:r>
              <w:rPr>
                <w:sz w:val="24"/>
                <w:szCs w:val="24"/>
                <w:lang w:bidi="ar-DZ"/>
              </w:rPr>
              <w:t>-2</w:t>
            </w:r>
            <w:r w:rsidRPr="00C737FD">
              <w:rPr>
                <w:sz w:val="24"/>
                <w:szCs w:val="24"/>
                <w:lang w:bidi="ar-DZ"/>
              </w:rPr>
              <w:t>)(</w:t>
            </w:r>
            <w:r>
              <w:rPr>
                <w:sz w:val="24"/>
                <w:szCs w:val="24"/>
                <w:lang w:bidi="ar-DZ"/>
              </w:rPr>
              <w:t>4</w:t>
            </w:r>
            <w:r w:rsidRPr="00C737FD">
              <w:rPr>
                <w:sz w:val="24"/>
                <w:szCs w:val="24"/>
                <w:lang w:bidi="ar-DZ"/>
              </w:rPr>
              <w:t xml:space="preserve"> x +</w:t>
            </w:r>
            <w:r>
              <w:rPr>
                <w:sz w:val="24"/>
                <w:szCs w:val="24"/>
                <w:lang w:bidi="ar-DZ"/>
              </w:rPr>
              <w:t>2</w:t>
            </w:r>
            <w:r w:rsidRPr="00C737FD">
              <w:rPr>
                <w:sz w:val="24"/>
                <w:szCs w:val="24"/>
                <w:lang w:bidi="ar-DZ"/>
              </w:rPr>
              <w:t>)=0</w:t>
            </w:r>
          </w:p>
        </w:tc>
        <w:tc>
          <w:tcPr>
            <w:tcW w:w="1830" w:type="dxa"/>
          </w:tcPr>
          <w:p w:rsidR="00B312C2" w:rsidRDefault="00B312C2" w:rsidP="005A743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B07FE8" w:rsidRPr="00E82BEB" w:rsidRDefault="00B07FE8" w:rsidP="00B312C2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07FE8" w:rsidRPr="003544D9" w:rsidTr="001725C3">
        <w:trPr>
          <w:trHeight w:val="1985"/>
        </w:trPr>
        <w:tc>
          <w:tcPr>
            <w:tcW w:w="1299" w:type="dxa"/>
            <w:vMerge w:val="restart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976" w:type="dxa"/>
            <w:gridSpan w:val="2"/>
          </w:tcPr>
          <w:p w:rsidR="00606F8D" w:rsidRDefault="00B07FE8" w:rsidP="00062F0A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B07FE8" w:rsidRDefault="00745333" w:rsidP="00745333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ممر مستطيل الشكل محيطه </w:t>
            </w:r>
            <w:r>
              <w:rPr>
                <w:sz w:val="24"/>
                <w:szCs w:val="24"/>
                <w:lang w:bidi="ar-DZ"/>
              </w:rPr>
              <w:t xml:space="preserve">38 m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إذا أنقصنا من طوله </w:t>
            </w:r>
          </w:p>
          <w:p w:rsidR="00745333" w:rsidRDefault="00745333" w:rsidP="00745333">
            <w:pPr>
              <w:bidi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 xml:space="preserve">4 m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 زدنا في عرضه </w:t>
            </w:r>
            <w:r>
              <w:rPr>
                <w:sz w:val="24"/>
                <w:szCs w:val="24"/>
                <w:lang w:bidi="ar-DZ"/>
              </w:rPr>
              <w:t>1m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نقصت مساحته ب </w:t>
            </w:r>
            <w:r>
              <w:rPr>
                <w:sz w:val="24"/>
                <w:szCs w:val="24"/>
                <w:lang w:bidi="ar-DZ"/>
              </w:rPr>
              <w:t>10 m</w:t>
            </w:r>
            <w:r>
              <w:rPr>
                <w:sz w:val="24"/>
                <w:szCs w:val="24"/>
                <w:vertAlign w:val="superscript"/>
                <w:lang w:bidi="ar-DZ"/>
              </w:rPr>
              <w:t>2</w:t>
            </w:r>
          </w:p>
          <w:p w:rsidR="00745333" w:rsidRPr="00745333" w:rsidRDefault="00745333" w:rsidP="00745333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ما هو طول و عرض هذا الممر؟</w:t>
            </w:r>
          </w:p>
        </w:tc>
        <w:tc>
          <w:tcPr>
            <w:tcW w:w="1830" w:type="dxa"/>
            <w:vMerge w:val="restart"/>
          </w:tcPr>
          <w:p w:rsidR="00B07FE8" w:rsidRPr="00E82BEB" w:rsidRDefault="00DB167A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DB167A"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56254" type="#_x0000_t202" style="position:absolute;left:0;text-align:left;margin-left:81.1pt;margin-top:3.45pt;width:92.65pt;height:93.1pt;z-index:251957248;mso-position-horizontal-relative:text;mso-position-vertical-relative:text" filled="f" stroked="f">
                  <v:textbox>
                    <w:txbxContent>
                      <w:p w:rsidR="00A23ACE" w:rsidRDefault="00A23ACE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92886" cy="1066800"/>
                              <wp:effectExtent l="19050" t="0" r="0" b="0"/>
                              <wp:docPr id="125" name="Image 124" descr="téléchargement (4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téléchargement (4).jpg"/>
                                      <pic:cNvPicPr/>
                                    </pic:nvPicPr>
                                    <pic:blipFill>
                                      <a:blip r:embed="rId62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3775" cy="106775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07FE8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0455BE" w:rsidRDefault="000455BE" w:rsidP="005608EA">
            <w:pPr>
              <w:tabs>
                <w:tab w:val="left" w:pos="426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608EA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</w:t>
            </w:r>
            <w:r w:rsidR="005608EA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خطاء في استخراج المجهول المناسب</w:t>
            </w:r>
          </w:p>
          <w:p w:rsidR="005608EA" w:rsidRPr="005608EA" w:rsidRDefault="005608EA" w:rsidP="005608EA">
            <w:pPr>
              <w:tabs>
                <w:tab w:val="left" w:pos="426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:rsidR="00B07FE8" w:rsidRPr="000455BE" w:rsidRDefault="000455BE" w:rsidP="005608EA">
            <w:pPr>
              <w:tabs>
                <w:tab w:val="left" w:pos="426"/>
              </w:tabs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5608EA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خطاء في وضع المعادلة و حلها</w:t>
            </w:r>
          </w:p>
        </w:tc>
      </w:tr>
      <w:tr w:rsidR="00B07FE8" w:rsidRPr="003544D9" w:rsidTr="001725C3">
        <w:trPr>
          <w:trHeight w:val="4007"/>
        </w:trPr>
        <w:tc>
          <w:tcPr>
            <w:tcW w:w="1299" w:type="dxa"/>
            <w:vMerge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976" w:type="dxa"/>
            <w:gridSpan w:val="2"/>
          </w:tcPr>
          <w:p w:rsidR="00C20333" w:rsidRDefault="00B07FE8" w:rsidP="00C20333">
            <w:pPr>
              <w:bidi/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745333" w:rsidRDefault="00745333" w:rsidP="00745333">
            <w:pPr>
              <w:bidi/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</w:pPr>
          </w:p>
          <w:p w:rsidR="00745333" w:rsidRDefault="00745333" w:rsidP="00745333">
            <w:pPr>
              <w:bidi/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</w:pPr>
            <w:r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>لحل مشكلات بسيطة يتوظيف معادلات يجب:</w:t>
            </w:r>
          </w:p>
          <w:p w:rsidR="00745333" w:rsidRPr="00745333" w:rsidRDefault="00745333" w:rsidP="00745333">
            <w:pPr>
              <w:pStyle w:val="Paragraphedeliste"/>
              <w:numPr>
                <w:ilvl w:val="0"/>
                <w:numId w:val="38"/>
              </w:numPr>
              <w:bidi/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</w:pPr>
            <w:r w:rsidRPr="00745333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>القراءة الجيدة المتكررة لنص الوضعية</w:t>
            </w:r>
          </w:p>
          <w:p w:rsidR="00745333" w:rsidRPr="00745333" w:rsidRDefault="00745333" w:rsidP="00745333">
            <w:pPr>
              <w:pStyle w:val="Paragraphedeliste"/>
              <w:numPr>
                <w:ilvl w:val="0"/>
                <w:numId w:val="38"/>
              </w:numPr>
              <w:bidi/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</w:pPr>
            <w:r w:rsidRPr="00745333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>تحديد المجهول</w:t>
            </w:r>
          </w:p>
          <w:p w:rsidR="00745333" w:rsidRPr="00745333" w:rsidRDefault="00745333" w:rsidP="00745333">
            <w:pPr>
              <w:pStyle w:val="Paragraphedeliste"/>
              <w:numPr>
                <w:ilvl w:val="0"/>
                <w:numId w:val="38"/>
              </w:numPr>
              <w:bidi/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</w:pPr>
            <w:r w:rsidRPr="00745333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الإستعانة برسم تخطيطي يسهل الفهم </w:t>
            </w:r>
          </w:p>
          <w:p w:rsidR="00745333" w:rsidRPr="00745333" w:rsidRDefault="00745333" w:rsidP="00745333">
            <w:pPr>
              <w:pStyle w:val="Paragraphedeliste"/>
              <w:numPr>
                <w:ilvl w:val="0"/>
                <w:numId w:val="38"/>
              </w:numPr>
              <w:bidi/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</w:pPr>
            <w:r w:rsidRPr="00745333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>وضع المعادلات المناسبة للوضعية</w:t>
            </w:r>
          </w:p>
          <w:p w:rsidR="00745333" w:rsidRPr="00745333" w:rsidRDefault="00745333" w:rsidP="00745333">
            <w:pPr>
              <w:pStyle w:val="Paragraphedeliste"/>
              <w:numPr>
                <w:ilvl w:val="0"/>
                <w:numId w:val="38"/>
              </w:num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745333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إعطاء الحلول في جمل تفسيرية </w:t>
            </w:r>
            <w:r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>بعد التأكد من صحتها</w:t>
            </w:r>
          </w:p>
          <w:p w:rsidR="002C550C" w:rsidRPr="00FF46AD" w:rsidRDefault="002C550C" w:rsidP="00720266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30" w:type="dxa"/>
            <w:vMerge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1725C3">
        <w:trPr>
          <w:trHeight w:val="1240"/>
        </w:trPr>
        <w:tc>
          <w:tcPr>
            <w:tcW w:w="1299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976" w:type="dxa"/>
            <w:gridSpan w:val="2"/>
          </w:tcPr>
          <w:p w:rsidR="002C550C" w:rsidRDefault="00B07FE8" w:rsidP="00A26E4A">
            <w:pPr>
              <w:bidi/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</w:t>
            </w:r>
            <w:r w:rsidR="00E22B2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:</w:t>
            </w:r>
          </w:p>
          <w:p w:rsidR="00745333" w:rsidRDefault="00745333" w:rsidP="00745333">
            <w:p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</w:p>
          <w:p w:rsidR="00A26E4A" w:rsidRDefault="00745333" w:rsidP="00A26E4A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صفيحة معدنية مربعة الشكل عند تعرضها للحرارة تمدد طولها بمقدار 2 و عرضها بمقدار 1.5 فزادت مساحتها ب 34.5 (وحدة الطول هي سنتمتر)</w:t>
            </w:r>
          </w:p>
          <w:p w:rsidR="00302287" w:rsidRDefault="00745333" w:rsidP="00745333">
            <w:pPr>
              <w:bidi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أوجد بعدي الصفيحة قبل التمدد و بعده</w:t>
            </w:r>
          </w:p>
          <w:p w:rsidR="00302287" w:rsidRDefault="00302287" w:rsidP="00302287">
            <w:pPr>
              <w:bidi/>
              <w:rPr>
                <w:sz w:val="24"/>
                <w:szCs w:val="24"/>
                <w:lang w:bidi="ar-DZ"/>
              </w:rPr>
            </w:pPr>
          </w:p>
          <w:p w:rsidR="00302287" w:rsidRDefault="00302287" w:rsidP="00302287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745333" w:rsidRDefault="00745333" w:rsidP="00745333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302287" w:rsidRPr="00A26E4A" w:rsidRDefault="00302287" w:rsidP="00302287">
            <w:pPr>
              <w:bidi/>
              <w:rPr>
                <w:sz w:val="24"/>
                <w:szCs w:val="24"/>
                <w:lang w:bidi="ar-DZ"/>
              </w:rPr>
            </w:pPr>
          </w:p>
        </w:tc>
        <w:tc>
          <w:tcPr>
            <w:tcW w:w="1830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07FE8" w:rsidRPr="003544D9" w:rsidTr="001725C3">
        <w:trPr>
          <w:trHeight w:val="843"/>
        </w:trPr>
        <w:tc>
          <w:tcPr>
            <w:tcW w:w="1299" w:type="dxa"/>
          </w:tcPr>
          <w:p w:rsidR="00B07FE8" w:rsidRDefault="00B07FE8" w:rsidP="000F59B2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07FE8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976" w:type="dxa"/>
            <w:gridSpan w:val="2"/>
          </w:tcPr>
          <w:p w:rsidR="00B07FE8" w:rsidRDefault="00B07FE8" w:rsidP="005A743D">
            <w:p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2C550C" w:rsidRPr="00171442" w:rsidRDefault="002C550C" w:rsidP="002C550C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2C550C" w:rsidRDefault="00B07FE8" w:rsidP="00745333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</w:t>
            </w:r>
            <w:r w:rsidR="005F47D8">
              <w:rPr>
                <w:rFonts w:hint="cs"/>
                <w:sz w:val="24"/>
                <w:szCs w:val="24"/>
                <w:rtl/>
                <w:lang w:bidi="ar-DZ"/>
              </w:rPr>
              <w:t xml:space="preserve">رقم </w:t>
            </w:r>
            <w:r w:rsidR="00745333">
              <w:rPr>
                <w:rFonts w:hint="cs"/>
                <w:sz w:val="24"/>
                <w:szCs w:val="24"/>
                <w:rtl/>
                <w:lang w:bidi="ar-DZ"/>
              </w:rPr>
              <w:t>7</w:t>
            </w:r>
            <w:r w:rsidR="005F47D8"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 w:rsidR="00745333">
              <w:rPr>
                <w:rFonts w:hint="cs"/>
                <w:sz w:val="24"/>
                <w:szCs w:val="24"/>
                <w:rtl/>
                <w:lang w:bidi="ar-DZ"/>
              </w:rPr>
              <w:t>71</w:t>
            </w:r>
          </w:p>
          <w:p w:rsidR="00A20ABC" w:rsidRDefault="00A20ABC" w:rsidP="00A20AB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AA3AA2" w:rsidRDefault="00AA3AA2" w:rsidP="00AA3AA2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53823" w:rsidRDefault="00B53823" w:rsidP="00B53823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53823" w:rsidRDefault="00B53823" w:rsidP="00B53823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FC3271" w:rsidRDefault="00FC3271" w:rsidP="00FC3271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</w:p>
          <w:p w:rsidR="00745333" w:rsidRDefault="00745333" w:rsidP="00745333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AA3AA2" w:rsidRPr="00026475" w:rsidRDefault="00AA3AA2" w:rsidP="00AA3AA2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30" w:type="dxa"/>
          </w:tcPr>
          <w:p w:rsidR="00FC3271" w:rsidRDefault="00FC3271" w:rsidP="000F59B2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FC3271" w:rsidRDefault="00FC3271" w:rsidP="00FC327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026475" w:rsidRDefault="00FC3271" w:rsidP="00FC3271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  <w:tr w:rsidR="00B07FE8" w:rsidTr="001725C3">
        <w:tc>
          <w:tcPr>
            <w:tcW w:w="7052" w:type="dxa"/>
            <w:gridSpan w:val="3"/>
          </w:tcPr>
          <w:p w:rsidR="00B07FE8" w:rsidRPr="00961758" w:rsidRDefault="00B07FE8" w:rsidP="005A743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9607E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رابع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836" w:type="dxa"/>
            <w:gridSpan w:val="2"/>
          </w:tcPr>
          <w:p w:rsidR="00B07FE8" w:rsidRPr="00961758" w:rsidRDefault="00B07FE8" w:rsidP="005A743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B07FE8" w:rsidTr="001725C3">
        <w:tc>
          <w:tcPr>
            <w:tcW w:w="7052" w:type="dxa"/>
            <w:gridSpan w:val="3"/>
          </w:tcPr>
          <w:p w:rsidR="00B07FE8" w:rsidRPr="00961758" w:rsidRDefault="00B07FE8" w:rsidP="00C0629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هندسية</w:t>
            </w:r>
          </w:p>
        </w:tc>
        <w:tc>
          <w:tcPr>
            <w:tcW w:w="2836" w:type="dxa"/>
            <w:gridSpan w:val="2"/>
          </w:tcPr>
          <w:p w:rsidR="00B07FE8" w:rsidRPr="00470E1E" w:rsidRDefault="00511DB1" w:rsidP="005A743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B07FE8" w:rsidTr="00FB53F0">
        <w:tc>
          <w:tcPr>
            <w:tcW w:w="9888" w:type="dxa"/>
            <w:gridSpan w:val="5"/>
          </w:tcPr>
          <w:p w:rsidR="00B07FE8" w:rsidRPr="00470E1E" w:rsidRDefault="00B07FE8" w:rsidP="001725C3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1725C3">
              <w:rPr>
                <w:rFonts w:hint="cs"/>
                <w:b/>
                <w:bCs/>
                <w:sz w:val="28"/>
                <w:szCs w:val="28"/>
                <w:rtl/>
              </w:rPr>
              <w:t>ب</w:t>
            </w:r>
            <w:r w:rsidR="001725C3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ستعمال</w:t>
            </w:r>
            <w:r w:rsidR="001725C3" w:rsidRPr="00AA27BD">
              <w:rPr>
                <w:b/>
                <w:bCs/>
                <w:sz w:val="28"/>
                <w:szCs w:val="28"/>
                <w:rtl/>
                <w:lang w:bidi="ar-DZ"/>
              </w:rPr>
              <w:t xml:space="preserve"> علاقة شال </w:t>
            </w:r>
            <w:r w:rsidR="001725C3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في </w:t>
            </w:r>
            <w:r w:rsidR="001725C3" w:rsidRPr="00AA27BD">
              <w:rPr>
                <w:b/>
                <w:bCs/>
                <w:sz w:val="28"/>
                <w:szCs w:val="28"/>
                <w:rtl/>
                <w:lang w:bidi="ar-DZ"/>
              </w:rPr>
              <w:t xml:space="preserve"> براهين بسيطة</w:t>
            </w:r>
          </w:p>
        </w:tc>
      </w:tr>
      <w:tr w:rsidR="00B07FE8" w:rsidTr="001725C3">
        <w:tc>
          <w:tcPr>
            <w:tcW w:w="7052" w:type="dxa"/>
            <w:gridSpan w:val="3"/>
          </w:tcPr>
          <w:p w:rsidR="00B07FE8" w:rsidRPr="00470E1E" w:rsidRDefault="00B07FE8" w:rsidP="005A743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1725C3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ستعمال</w:t>
            </w:r>
            <w:r w:rsidR="001725C3" w:rsidRPr="00AA27BD">
              <w:rPr>
                <w:b/>
                <w:bCs/>
                <w:sz w:val="28"/>
                <w:szCs w:val="28"/>
                <w:rtl/>
                <w:lang w:bidi="ar-DZ"/>
              </w:rPr>
              <w:t xml:space="preserve"> علاقة شال </w:t>
            </w:r>
            <w:r w:rsidR="001725C3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في </w:t>
            </w:r>
            <w:r w:rsidR="001725C3" w:rsidRPr="00AA27BD">
              <w:rPr>
                <w:b/>
                <w:bCs/>
                <w:sz w:val="28"/>
                <w:szCs w:val="28"/>
                <w:rtl/>
                <w:lang w:bidi="ar-DZ"/>
              </w:rPr>
              <w:t xml:space="preserve"> براهين بسيطة</w:t>
            </w:r>
          </w:p>
        </w:tc>
        <w:tc>
          <w:tcPr>
            <w:tcW w:w="2836" w:type="dxa"/>
            <w:gridSpan w:val="2"/>
          </w:tcPr>
          <w:p w:rsidR="00B07FE8" w:rsidRPr="00470E1E" w:rsidRDefault="00B07FE8" w:rsidP="00327DA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327DA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11</w:t>
            </w:r>
          </w:p>
        </w:tc>
      </w:tr>
    </w:tbl>
    <w:p w:rsidR="00B07FE8" w:rsidRDefault="00B07FE8" w:rsidP="00B07FE8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ayout w:type="fixed"/>
        <w:tblLook w:val="04A0"/>
      </w:tblPr>
      <w:tblGrid>
        <w:gridCol w:w="772"/>
        <w:gridCol w:w="650"/>
        <w:gridCol w:w="6623"/>
        <w:gridCol w:w="1809"/>
      </w:tblGrid>
      <w:tr w:rsidR="00B07FE8" w:rsidRPr="003544D9" w:rsidTr="00D961BD">
        <w:trPr>
          <w:trHeight w:val="938"/>
        </w:trPr>
        <w:tc>
          <w:tcPr>
            <w:tcW w:w="772" w:type="dxa"/>
          </w:tcPr>
          <w:p w:rsidR="00B07FE8" w:rsidRPr="00E82BEB" w:rsidRDefault="00B07FE8" w:rsidP="005A743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650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6623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809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07FE8" w:rsidRPr="003544D9" w:rsidTr="00D961BD">
        <w:trPr>
          <w:trHeight w:val="1044"/>
        </w:trPr>
        <w:tc>
          <w:tcPr>
            <w:tcW w:w="772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650" w:type="dxa"/>
          </w:tcPr>
          <w:p w:rsidR="00B07FE8" w:rsidRPr="00E82BEB" w:rsidRDefault="00B07FE8" w:rsidP="005A743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6623" w:type="dxa"/>
          </w:tcPr>
          <w:p w:rsidR="00234630" w:rsidRDefault="00234630" w:rsidP="00234630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4F23E3" w:rsidRPr="004F23E3" w:rsidRDefault="00E173EA" w:rsidP="00E173EA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أعط عبارة تمثل علاقة شال؟</w:t>
            </w:r>
          </w:p>
        </w:tc>
        <w:tc>
          <w:tcPr>
            <w:tcW w:w="1809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07FE8" w:rsidRPr="003544D9" w:rsidTr="00D961BD">
        <w:trPr>
          <w:trHeight w:val="1985"/>
        </w:trPr>
        <w:tc>
          <w:tcPr>
            <w:tcW w:w="772" w:type="dxa"/>
            <w:vMerge w:val="restart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650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6623" w:type="dxa"/>
          </w:tcPr>
          <w:p w:rsidR="008E473C" w:rsidRPr="006F09DC" w:rsidRDefault="00B07FE8" w:rsidP="008E473C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  <w:r w:rsidR="008E473C" w:rsidRPr="008E473C">
              <w:rPr>
                <w:rFonts w:hint="cs"/>
                <w:sz w:val="24"/>
                <w:szCs w:val="24"/>
                <w:rtl/>
                <w:lang w:bidi="ar-DZ"/>
              </w:rPr>
              <w:t xml:space="preserve">رسمت </w:t>
            </w:r>
            <w:r w:rsidR="008E473C">
              <w:rPr>
                <w:rFonts w:hint="cs"/>
                <w:sz w:val="24"/>
                <w:szCs w:val="24"/>
                <w:rtl/>
                <w:lang w:bidi="ar-DZ"/>
              </w:rPr>
              <w:t>الأستاذة</w:t>
            </w:r>
            <w:r w:rsidR="008E473C" w:rsidRPr="008E473C">
              <w:rPr>
                <w:rFonts w:hint="cs"/>
                <w:sz w:val="24"/>
                <w:szCs w:val="24"/>
                <w:rtl/>
                <w:lang w:bidi="ar-DZ"/>
              </w:rPr>
              <w:t xml:space="preserve"> مثلثا</w:t>
            </w:r>
            <w:r w:rsidR="008E473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 </w:t>
            </w:r>
            <w:r w:rsidR="00563707">
              <w:rPr>
                <w:sz w:val="24"/>
                <w:szCs w:val="24"/>
                <w:lang w:bidi="ar-DZ"/>
              </w:rPr>
              <w:t> </w:t>
            </w:r>
            <w:r w:rsidR="008E473C" w:rsidRPr="006F09DC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MAT</w:t>
            </w:r>
            <w:r w:rsidR="008E473C" w:rsidRPr="006F09DC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8E473C">
              <w:rPr>
                <w:rFonts w:hint="cs"/>
                <w:sz w:val="24"/>
                <w:szCs w:val="24"/>
                <w:rtl/>
                <w:lang w:bidi="ar-DZ"/>
              </w:rPr>
              <w:t>و طرحت على تلاميذها الأسئلة التالية:</w:t>
            </w:r>
          </w:p>
          <w:p w:rsidR="008E473C" w:rsidRPr="006F09DC" w:rsidRDefault="008E473C" w:rsidP="008E473C">
            <w:pPr>
              <w:pStyle w:val="Paragraphedeliste"/>
              <w:numPr>
                <w:ilvl w:val="0"/>
                <w:numId w:val="32"/>
              </w:numPr>
              <w:bidi/>
              <w:rPr>
                <w:sz w:val="24"/>
                <w:szCs w:val="24"/>
                <w:lang w:bidi="ar-DZ"/>
              </w:rPr>
            </w:pPr>
            <w:r w:rsidRPr="006F09DC">
              <w:rPr>
                <w:rFonts w:hint="cs"/>
                <w:sz w:val="24"/>
                <w:szCs w:val="24"/>
                <w:rtl/>
                <w:lang w:bidi="ar-DZ"/>
              </w:rPr>
              <w:t xml:space="preserve">أنشئ النقطة </w:t>
            </w:r>
            <w:r w:rsidRPr="006F09DC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I</w:t>
            </w:r>
            <w:r w:rsidRPr="006F09DC">
              <w:rPr>
                <w:rFonts w:hint="cs"/>
                <w:sz w:val="24"/>
                <w:szCs w:val="24"/>
                <w:rtl/>
                <w:lang w:bidi="ar-DZ"/>
              </w:rPr>
              <w:t xml:space="preserve"> بحيث: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IM</m:t>
                  </m:r>
                </m:e>
              </m:acc>
            </m:oMath>
            <w:r w:rsidRPr="006F09DC">
              <w:rPr>
                <w:sz w:val="24"/>
                <w:szCs w:val="24"/>
                <w:lang w:bidi="ar-DZ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IT</m:t>
                  </m:r>
                </m:e>
              </m:acc>
            </m:oMath>
            <w:r w:rsidRPr="006F09DC">
              <w:rPr>
                <w:sz w:val="24"/>
                <w:szCs w:val="24"/>
                <w:lang w:bidi="ar-DZ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O</m:t>
                  </m:r>
                </m:e>
              </m:acc>
            </m:oMath>
          </w:p>
          <w:p w:rsidR="008E473C" w:rsidRPr="006F09DC" w:rsidRDefault="008E473C" w:rsidP="008E473C">
            <w:pPr>
              <w:pStyle w:val="Paragraphedeliste"/>
              <w:numPr>
                <w:ilvl w:val="0"/>
                <w:numId w:val="32"/>
              </w:numPr>
              <w:bidi/>
              <w:rPr>
                <w:sz w:val="24"/>
                <w:szCs w:val="24"/>
                <w:lang w:bidi="ar-DZ"/>
              </w:rPr>
            </w:pPr>
            <w:r w:rsidRPr="006F09DC">
              <w:rPr>
                <w:rFonts w:hint="cs"/>
                <w:sz w:val="24"/>
                <w:szCs w:val="24"/>
                <w:rtl/>
                <w:lang w:bidi="ar-DZ"/>
              </w:rPr>
              <w:t xml:space="preserve">أنشئ النقطة </w:t>
            </w:r>
            <w:r w:rsidRPr="006F09DC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H</w:t>
            </w:r>
            <w:r w:rsidRPr="006F09DC">
              <w:rPr>
                <w:rFonts w:hint="cs"/>
                <w:sz w:val="24"/>
                <w:szCs w:val="24"/>
                <w:rtl/>
                <w:lang w:bidi="ar-DZ"/>
              </w:rPr>
              <w:t xml:space="preserve"> بحيث: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 xml:space="preserve">HI </m:t>
                  </m:r>
                </m:e>
              </m:acc>
            </m:oMath>
            <w:r w:rsidRPr="006F09DC">
              <w:rPr>
                <w:sz w:val="24"/>
                <w:szCs w:val="24"/>
                <w:lang w:bidi="ar-DZ"/>
              </w:rPr>
              <w:t xml:space="preserve">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IA</m:t>
                  </m:r>
                </m:e>
              </m:acc>
            </m:oMath>
          </w:p>
          <w:p w:rsidR="008E473C" w:rsidRPr="006F09DC" w:rsidRDefault="008E473C" w:rsidP="008E473C">
            <w:pPr>
              <w:pStyle w:val="Paragraphedeliste"/>
              <w:numPr>
                <w:ilvl w:val="0"/>
                <w:numId w:val="32"/>
              </w:num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 w:rsidRPr="006F09DC">
              <w:rPr>
                <w:rFonts w:hint="cs"/>
                <w:sz w:val="24"/>
                <w:szCs w:val="24"/>
                <w:rtl/>
                <w:lang w:bidi="ar-DZ"/>
              </w:rPr>
              <w:t xml:space="preserve">ما نوع الرباعي </w:t>
            </w:r>
            <w:r w:rsidRPr="006F09DC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MATH</w:t>
            </w:r>
            <w:r w:rsidRPr="006F09DC">
              <w:rPr>
                <w:rFonts w:hint="cs"/>
                <w:sz w:val="24"/>
                <w:szCs w:val="24"/>
                <w:rtl/>
                <w:lang w:bidi="ar-DZ"/>
              </w:rPr>
              <w:t xml:space="preserve">؟ مع التعليل </w:t>
            </w:r>
          </w:p>
          <w:p w:rsidR="008E473C" w:rsidRPr="006F09DC" w:rsidRDefault="008E473C" w:rsidP="008E473C">
            <w:pPr>
              <w:pStyle w:val="Paragraphedeliste"/>
              <w:numPr>
                <w:ilvl w:val="0"/>
                <w:numId w:val="32"/>
              </w:num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 w:rsidRPr="006F09DC">
              <w:rPr>
                <w:rFonts w:hint="cs"/>
                <w:sz w:val="24"/>
                <w:szCs w:val="24"/>
                <w:rtl/>
                <w:lang w:bidi="ar-DZ"/>
              </w:rPr>
              <w:t>أتمم بشعاع المناسب حسب الشكل:</w:t>
            </w:r>
          </w:p>
          <w:p w:rsidR="008E473C" w:rsidRPr="006F09DC" w:rsidRDefault="008E473C" w:rsidP="008E473C">
            <w:pPr>
              <w:bidi/>
              <w:rPr>
                <w:sz w:val="24"/>
                <w:szCs w:val="24"/>
                <w:lang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AM</m:t>
                  </m:r>
                </m:e>
              </m:acc>
            </m:oMath>
            <w:r w:rsidRPr="006F09DC">
              <w:rPr>
                <w:sz w:val="24"/>
                <w:szCs w:val="24"/>
                <w:lang w:bidi="ar-DZ"/>
              </w:rPr>
              <w:t xml:space="preserve"> = ….. ;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TA</m:t>
                  </m:r>
                </m:e>
              </m:acc>
            </m:oMath>
            <w:r w:rsidRPr="006F09DC">
              <w:rPr>
                <w:sz w:val="24"/>
                <w:szCs w:val="24"/>
                <w:lang w:bidi="ar-DZ"/>
              </w:rPr>
              <w:t xml:space="preserve"> = ….. ;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TH</m:t>
                  </m:r>
                </m:e>
              </m:acc>
            </m:oMath>
            <w:r w:rsidRPr="006F09DC">
              <w:rPr>
                <w:sz w:val="24"/>
                <w:szCs w:val="24"/>
                <w:lang w:bidi="ar-DZ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IA</m:t>
                  </m:r>
                </m:e>
              </m:acc>
            </m:oMath>
            <w:r w:rsidRPr="006F09DC">
              <w:rPr>
                <w:sz w:val="24"/>
                <w:szCs w:val="24"/>
                <w:lang w:bidi="ar-DZ"/>
              </w:rPr>
              <w:t xml:space="preserve"> =…. ;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iCs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MA</m:t>
                  </m:r>
                </m:e>
              </m:acc>
            </m:oMath>
            <w:r w:rsidRPr="006F09DC">
              <w:rPr>
                <w:sz w:val="24"/>
                <w:szCs w:val="24"/>
                <w:lang w:bidi="ar-DZ"/>
              </w:rPr>
              <w:t xml:space="preserve"> +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 xml:space="preserve"> AT</m:t>
                  </m:r>
                </m:e>
              </m:acc>
            </m:oMath>
            <w:r w:rsidRPr="006F09DC">
              <w:rPr>
                <w:sz w:val="24"/>
                <w:szCs w:val="24"/>
                <w:lang w:bidi="ar-DZ"/>
              </w:rPr>
              <w:t xml:space="preserve"> = …..</w:t>
            </w:r>
          </w:p>
          <w:p w:rsidR="00B07FE8" w:rsidRPr="008E473C" w:rsidRDefault="00B07FE8" w:rsidP="00720266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  <w:vMerge w:val="restart"/>
          </w:tcPr>
          <w:p w:rsidR="00B07FE8" w:rsidRPr="00E82BEB" w:rsidRDefault="008E473C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group id="_x0000_s67417" style="position:absolute;left:0;text-align:left;margin-left:76.5pt;margin-top:7.25pt;width:89.9pt;height:116.8pt;z-index:252214272;mso-position-horizontal-relative:text;mso-position-vertical-relative:text" coordorigin="2664,5216" coordsize="1798,2336">
                  <v:shape id="_x0000_s1535" type="#_x0000_t202" style="position:absolute;left:2664;top:6266;width:488;height:526" filled="f" stroked="f">
                    <v:textbox style="mso-next-textbox:#_x0000_s1535">
                      <w:txbxContent>
                        <w:p w:rsidR="00A23ACE" w:rsidRPr="008E473C" w:rsidRDefault="00A23ACE" w:rsidP="008E473C">
                          <w:pPr>
                            <w:bidi/>
                            <w:rPr>
                              <w:rFonts w:asciiTheme="majorBidi" w:hAnsiTheme="majorBidi" w:cstheme="majorBidi"/>
                              <w:i/>
                              <w:iCs/>
                            </w:rPr>
                          </w:pPr>
                          <w:r w:rsidRPr="008E473C">
                            <w:rPr>
                              <w:rFonts w:asciiTheme="majorBidi" w:hAnsiTheme="majorBidi" w:cstheme="majorBidi"/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67414" type="#_x0000_t5" style="position:absolute;left:3178;top:5491;width:1284;height:1400;rotation:1477468fd"/>
                  <v:shape id="_x0000_s67415" type="#_x0000_t202" style="position:absolute;left:3884;top:7026;width:488;height:526" filled="f" stroked="f">
                    <v:textbox style="mso-next-textbox:#_x0000_s67415">
                      <w:txbxContent>
                        <w:p w:rsidR="00A23ACE" w:rsidRPr="008E473C" w:rsidRDefault="00A23ACE" w:rsidP="008E473C">
                          <w:pPr>
                            <w:bidi/>
                            <w:rPr>
                              <w:rFonts w:asciiTheme="majorBidi" w:hAnsiTheme="majorBidi" w:cstheme="majorBidi"/>
                              <w:i/>
                              <w:iCs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i/>
                              <w:iCs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67416" type="#_x0000_t202" style="position:absolute;left:3784;top:5216;width:488;height:526" filled="f" stroked="f">
                    <v:textbox style="mso-next-textbox:#_x0000_s67416">
                      <w:txbxContent>
                        <w:p w:rsidR="00A23ACE" w:rsidRPr="008E473C" w:rsidRDefault="00A23ACE" w:rsidP="008E473C">
                          <w:pPr>
                            <w:bidi/>
                            <w:rPr>
                              <w:rFonts w:asciiTheme="majorBidi" w:hAnsiTheme="majorBidi" w:cstheme="majorBidi"/>
                              <w:i/>
                              <w:iCs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i/>
                              <w:iCs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07FE8" w:rsidRPr="00746FD1" w:rsidRDefault="00B07FE8" w:rsidP="005A743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B07FE8" w:rsidRPr="005608EA" w:rsidRDefault="005608EA" w:rsidP="001D7DA3">
            <w:pPr>
              <w:tabs>
                <w:tab w:val="left" w:pos="426"/>
              </w:tabs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5608EA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خطاء في فهم المساواة على أنها علاقة شال بسبب نقص التركيز</w:t>
            </w:r>
          </w:p>
        </w:tc>
      </w:tr>
      <w:tr w:rsidR="00B07FE8" w:rsidRPr="003544D9" w:rsidTr="00D961BD">
        <w:trPr>
          <w:trHeight w:val="1617"/>
        </w:trPr>
        <w:tc>
          <w:tcPr>
            <w:tcW w:w="772" w:type="dxa"/>
            <w:vMerge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650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6623" w:type="dxa"/>
          </w:tcPr>
          <w:p w:rsidR="00D00137" w:rsidRDefault="00D00137" w:rsidP="00B4140B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</w:p>
          <w:p w:rsidR="00327DA2" w:rsidRPr="00A94E93" w:rsidRDefault="00BF0203" w:rsidP="00A94E93">
            <w:pPr>
              <w:pStyle w:val="Paragraphedeliste"/>
              <w:numPr>
                <w:ilvl w:val="0"/>
                <w:numId w:val="30"/>
              </w:numPr>
              <w:bidi/>
              <w:rPr>
                <w:rFonts w:asciiTheme="majorBidi" w:hAnsiTheme="majorBidi" w:cstheme="majorBidi" w:hint="cs"/>
                <w:sz w:val="28"/>
                <w:szCs w:val="28"/>
                <w:rtl/>
              </w:rPr>
            </w:pPr>
            <w:r w:rsidRPr="00A94E93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علاقة شال ترتكز على إدخال نقطة بين نقطتين </w:t>
            </w:r>
          </w:p>
          <w:p w:rsidR="00BF0203" w:rsidRPr="00A94E93" w:rsidRDefault="00BF0203" w:rsidP="00BF0203">
            <w:pPr>
              <w:bidi/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94E93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BF0203" w:rsidRDefault="00BF0203" w:rsidP="00BF0203">
            <w:pPr>
              <w:bidi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شعاع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AB</m:t>
                  </m:r>
                </m:e>
              </m:acc>
            </m:oMath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نستطيع كتابته بمجموع الشعاعين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 xml:space="preserve">AC </m:t>
                  </m:r>
                </m:e>
              </m:acc>
            </m:oMath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CB</m:t>
                  </m:r>
                </m:e>
              </m:acc>
            </m:oMath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أي</w:t>
            </w:r>
          </w:p>
          <w:p w:rsidR="00BF0203" w:rsidRDefault="00BF0203" w:rsidP="00BF020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B</m:t>
                  </m:r>
                </m:e>
              </m:acc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C</m:t>
                  </m:r>
                </m:e>
              </m:acc>
            </m:oMath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CB</m:t>
                  </m:r>
                </m:e>
              </m:acc>
            </m:oMath>
          </w:p>
          <w:p w:rsidR="00A94E93" w:rsidRDefault="00A94E93" w:rsidP="00A94E93">
            <w:pPr>
              <w:bidi/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BF0203" w:rsidRDefault="00BF0203" w:rsidP="00BF0203">
            <w:pPr>
              <w:bidi/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</w:pPr>
            <w:r w:rsidRPr="00A94E93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لاحظة:</w:t>
            </w: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EF</m:t>
                  </m:r>
                </m:e>
              </m:d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قطعة مستقيم منتصفها </w:t>
            </w:r>
            <w:r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  <w:t>G</w:t>
            </w: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F0203" w:rsidRDefault="00BF0203" w:rsidP="00BF020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EG</m:t>
                  </m:r>
                </m:e>
              </m:acc>
            </m:oMath>
            <w:r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GF</m:t>
                  </m:r>
                </m:e>
              </m:acc>
            </m:oMath>
          </w:p>
          <w:p w:rsidR="00A94E93" w:rsidRPr="00BF0203" w:rsidRDefault="00A94E93" w:rsidP="00A94E93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GF</m:t>
                  </m:r>
                </m:e>
              </m:acc>
            </m:oMath>
            <w:r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FG</m:t>
                  </m:r>
                </m:e>
              </m:acc>
            </m:oMath>
          </w:p>
          <w:p w:rsidR="00327DA2" w:rsidRDefault="003D2C64" w:rsidP="00327DA2">
            <w:pPr>
              <w:bidi/>
              <w:rPr>
                <w:rFonts w:eastAsiaTheme="minorEastAsia"/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F</m:t>
                  </m:r>
                </m:e>
              </m:acc>
            </m:oMath>
            <w:r>
              <w:rPr>
                <w:sz w:val="28"/>
                <w:szCs w:val="28"/>
              </w:rPr>
              <w:t xml:space="preserve"> +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E</m:t>
                  </m:r>
                </m:e>
              </m:acc>
            </m:oMath>
            <w:r>
              <w:rPr>
                <w:sz w:val="28"/>
                <w:szCs w:val="28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E</m:t>
                  </m:r>
                </m:e>
              </m:acc>
            </m:oMath>
            <w:r>
              <w:rPr>
                <w:sz w:val="28"/>
                <w:szCs w:val="28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acc>
            </m:oMath>
          </w:p>
          <w:p w:rsidR="00891EBE" w:rsidRDefault="00891EBE" w:rsidP="00891EBE">
            <w:pPr>
              <w:bidi/>
              <w:rPr>
                <w:rFonts w:eastAsiaTheme="minorEastAsia" w:hint="cs"/>
                <w:sz w:val="28"/>
                <w:szCs w:val="28"/>
                <w:rtl/>
              </w:rPr>
            </w:pPr>
            <w:r>
              <w:rPr>
                <w:rFonts w:eastAsiaTheme="minorEastAsia"/>
                <w:sz w:val="28"/>
                <w:szCs w:val="28"/>
              </w:rPr>
              <w:t xml:space="preserve"> </w:t>
            </w:r>
            <w:r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acc>
            </m:oMath>
            <w:r>
              <w:rPr>
                <w:rFonts w:eastAsiaTheme="minorEastAsia" w:hint="cs"/>
                <w:sz w:val="28"/>
                <w:szCs w:val="28"/>
                <w:rtl/>
              </w:rPr>
              <w:t xml:space="preserve"> يسمى الشعاع المعدوم </w:t>
            </w:r>
            <w:r w:rsidR="001A43AF">
              <w:rPr>
                <w:rFonts w:eastAsiaTheme="minorEastAsia" w:hint="cs"/>
                <w:sz w:val="28"/>
                <w:szCs w:val="28"/>
                <w:rtl/>
              </w:rPr>
              <w:t>(هو مجموع الشعاعان المتعاكسان)</w:t>
            </w:r>
          </w:p>
          <w:p w:rsidR="001A43AF" w:rsidRPr="003D2C64" w:rsidRDefault="001A43AF" w:rsidP="001A43AF">
            <w:pPr>
              <w:bidi/>
              <w:rPr>
                <w:sz w:val="28"/>
                <w:szCs w:val="28"/>
              </w:rPr>
            </w:pPr>
          </w:p>
        </w:tc>
        <w:tc>
          <w:tcPr>
            <w:tcW w:w="1809" w:type="dxa"/>
            <w:vMerge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D961BD">
        <w:trPr>
          <w:trHeight w:val="1739"/>
        </w:trPr>
        <w:tc>
          <w:tcPr>
            <w:tcW w:w="772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650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6623" w:type="dxa"/>
          </w:tcPr>
          <w:p w:rsidR="001A43AF" w:rsidRDefault="00654B69" w:rsidP="008E473C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654B69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8E473C" w:rsidRPr="00654B69">
              <w:rPr>
                <w:sz w:val="24"/>
                <w:szCs w:val="24"/>
                <w:rtl/>
                <w:lang w:bidi="ar-DZ"/>
              </w:rPr>
              <w:t xml:space="preserve"> </w:t>
            </w:r>
          </w:p>
          <w:p w:rsidR="00654B69" w:rsidRDefault="00CB2D64" w:rsidP="00CB2D64">
            <w:pPr>
              <w:bidi/>
              <w:rPr>
                <w:rFonts w:eastAsiaTheme="minorEastAsia" w:hint="cs"/>
                <w:sz w:val="28"/>
                <w:szCs w:val="28"/>
                <w:rtl/>
                <w:lang w:bidi="ar-DZ"/>
              </w:rPr>
            </w:pPr>
            <w:r w:rsidRPr="00CB2D64">
              <w:rPr>
                <w:rFonts w:asciiTheme="majorBidi" w:hAnsiTheme="majorBidi" w:cstheme="majorBidi"/>
                <w:i/>
                <w:iCs/>
                <w:sz w:val="24"/>
                <w:szCs w:val="24"/>
                <w:lang w:bidi="ar-DZ"/>
              </w:rPr>
              <w:t>RST</w:t>
            </w:r>
            <w:r>
              <w:rPr>
                <w:sz w:val="24"/>
                <w:szCs w:val="24"/>
                <w:lang w:bidi="ar-DZ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مثلث متساوي الساقين قاعدته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ST</m:t>
                  </m:r>
                </m:e>
              </m:d>
            </m:oMath>
            <w:r>
              <w:rPr>
                <w:rFonts w:eastAsiaTheme="minorEastAsia"/>
                <w:sz w:val="28"/>
                <w:szCs w:val="28"/>
                <w:lang w:bidi="ar-DZ"/>
              </w:rPr>
              <w:t xml:space="preserve"> </w:t>
            </w:r>
            <w:r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B2D64" w:rsidRDefault="00CB2D64" w:rsidP="00CB2D64">
            <w:pPr>
              <w:bidi/>
              <w:rPr>
                <w:rFonts w:eastAsiaTheme="minorEastAsia"/>
                <w:sz w:val="28"/>
                <w:szCs w:val="28"/>
                <w:lang w:bidi="ar-DZ"/>
              </w:rPr>
            </w:pPr>
            <w:r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أنشئ النقطة </w:t>
            </w:r>
            <w:r>
              <w:rPr>
                <w:rFonts w:eastAsiaTheme="minorEastAsia"/>
                <w:sz w:val="28"/>
                <w:szCs w:val="28"/>
                <w:lang w:bidi="ar-DZ"/>
              </w:rPr>
              <w:t>E</w:t>
            </w:r>
            <w:r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 بحيث: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RE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bidi="ar-DZ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 xml:space="preserve">RS 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bidi="ar-DZ"/>
              </w:rPr>
              <w:t xml:space="preserve">+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RT</m:t>
                  </m:r>
                </m:e>
              </m:acc>
            </m:oMath>
          </w:p>
          <w:p w:rsidR="00CB2D64" w:rsidRDefault="00CB2D64" w:rsidP="00CB2D64">
            <w:pPr>
              <w:bidi/>
              <w:rPr>
                <w:rFonts w:eastAsiaTheme="minorEastAsia"/>
                <w:sz w:val="28"/>
                <w:szCs w:val="28"/>
                <w:lang w:bidi="ar-DZ"/>
              </w:rPr>
            </w:pPr>
            <w:r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 أنشئ النقطة </w:t>
            </w:r>
            <w:r w:rsidRPr="00CB2D64">
              <w:rPr>
                <w:rFonts w:asciiTheme="majorBidi" w:eastAsiaTheme="minorEastAsia" w:hAnsiTheme="majorBidi" w:cstheme="majorBidi"/>
                <w:i/>
                <w:iCs/>
                <w:sz w:val="28"/>
                <w:szCs w:val="28"/>
                <w:lang w:bidi="ar-DZ"/>
              </w:rPr>
              <w:t>M</w:t>
            </w:r>
            <w:r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 بحيث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ST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bidi="ar-DZ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TM</m:t>
                  </m:r>
                </m:e>
              </m:acc>
            </m:oMath>
          </w:p>
          <w:p w:rsidR="00CB2D64" w:rsidRDefault="00CB2D64" w:rsidP="00CB2D64">
            <w:pPr>
              <w:bidi/>
              <w:rPr>
                <w:rFonts w:eastAsiaTheme="minorEastAsia" w:hint="cs"/>
                <w:sz w:val="28"/>
                <w:szCs w:val="28"/>
                <w:rtl/>
                <w:lang w:bidi="ar-DZ"/>
              </w:rPr>
            </w:pPr>
            <w:r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ما نوع المثلث </w:t>
            </w:r>
            <w:r w:rsidRPr="00CB2D64">
              <w:rPr>
                <w:rFonts w:asciiTheme="majorBidi" w:eastAsiaTheme="minorEastAsia" w:hAnsiTheme="majorBidi" w:cstheme="majorBidi"/>
                <w:i/>
                <w:iCs/>
                <w:sz w:val="28"/>
                <w:szCs w:val="28"/>
                <w:lang w:bidi="ar-DZ"/>
              </w:rPr>
              <w:t>MER</w:t>
            </w:r>
            <w:r>
              <w:rPr>
                <w:rFonts w:eastAsiaTheme="minorEastAsia" w:hint="cs"/>
                <w:sz w:val="28"/>
                <w:szCs w:val="28"/>
                <w:rtl/>
                <w:lang w:bidi="ar-DZ"/>
              </w:rPr>
              <w:t>؟ علل</w:t>
            </w:r>
          </w:p>
          <w:p w:rsidR="00CB2D64" w:rsidRPr="00CB2D64" w:rsidRDefault="00CB2D64" w:rsidP="00CB2D64">
            <w:pPr>
              <w:bidi/>
              <w:rPr>
                <w:rFonts w:hint="cs"/>
                <w:sz w:val="24"/>
                <w:szCs w:val="24"/>
                <w:rtl/>
                <w:lang w:bidi="ar-DZ"/>
              </w:rPr>
            </w:pPr>
            <w:r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أثبت أن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TS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bidi="ar-DZ"/>
              </w:rPr>
              <w:t xml:space="preserve"> +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 xml:space="preserve"> TM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bidi="ar-DZ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0</m:t>
                  </m:r>
                </m:e>
              </m:acc>
            </m:oMath>
            <w:r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809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07FE8" w:rsidRPr="003544D9" w:rsidTr="00D961BD">
        <w:trPr>
          <w:trHeight w:val="1617"/>
        </w:trPr>
        <w:tc>
          <w:tcPr>
            <w:tcW w:w="772" w:type="dxa"/>
          </w:tcPr>
          <w:p w:rsidR="00B07FE8" w:rsidRPr="00E82BEB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B07FE8" w:rsidRPr="00E82BEB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07FE8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5A743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650" w:type="dxa"/>
          </w:tcPr>
          <w:p w:rsidR="00B07FE8" w:rsidRPr="00E82BEB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6623" w:type="dxa"/>
          </w:tcPr>
          <w:p w:rsidR="00B07FE8" w:rsidRPr="00171442" w:rsidRDefault="00B07FE8" w:rsidP="005A743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B07FE8" w:rsidRDefault="00B07FE8" w:rsidP="005A743D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7FE8" w:rsidRDefault="00B07FE8" w:rsidP="00CB2D64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ل التمرين</w:t>
            </w:r>
            <w:r w:rsidR="00BE1C77">
              <w:rPr>
                <w:rFonts w:hint="cs"/>
                <w:sz w:val="24"/>
                <w:szCs w:val="24"/>
                <w:rtl/>
                <w:lang w:bidi="ar-DZ"/>
              </w:rPr>
              <w:t xml:space="preserve"> رقم </w:t>
            </w:r>
            <w:r w:rsidR="00CB2D64">
              <w:rPr>
                <w:sz w:val="24"/>
                <w:szCs w:val="24"/>
                <w:lang w:bidi="ar-DZ"/>
              </w:rPr>
              <w:t>3</w:t>
            </w:r>
            <w:r w:rsidR="00BE1C77">
              <w:rPr>
                <w:rFonts w:hint="cs"/>
                <w:sz w:val="24"/>
                <w:szCs w:val="24"/>
                <w:rtl/>
                <w:lang w:bidi="ar-DZ"/>
              </w:rPr>
              <w:t xml:space="preserve"> و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CB2D64">
              <w:rPr>
                <w:sz w:val="24"/>
                <w:szCs w:val="24"/>
                <w:lang w:bidi="ar-DZ"/>
              </w:rPr>
              <w:t>4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 صفحة </w:t>
            </w:r>
            <w:r w:rsidR="00CB2D64">
              <w:rPr>
                <w:sz w:val="24"/>
                <w:szCs w:val="24"/>
                <w:lang w:bidi="ar-DZ"/>
              </w:rPr>
              <w:t>199</w:t>
            </w:r>
          </w:p>
          <w:p w:rsidR="00B07FE8" w:rsidRDefault="00B07FE8" w:rsidP="005A743D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7FE8" w:rsidRPr="00026475" w:rsidRDefault="00B07FE8" w:rsidP="005A743D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</w:tcPr>
          <w:p w:rsidR="00B07FE8" w:rsidRDefault="00B07FE8" w:rsidP="005A743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B07FE8" w:rsidRPr="00026475" w:rsidRDefault="00B07FE8" w:rsidP="005A743D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</w:tbl>
    <w:p w:rsidR="00827F60" w:rsidRDefault="00827F60" w:rsidP="00B0799C">
      <w:pPr>
        <w:bidi/>
        <w:jc w:val="center"/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lastRenderedPageBreak/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01</w:t>
      </w:r>
    </w:p>
    <w:p w:rsidR="009B3326" w:rsidRDefault="009B3326" w:rsidP="009B3326">
      <w:pPr>
        <w:bidi/>
        <w:jc w:val="center"/>
        <w:rPr>
          <w:b/>
          <w:bCs/>
          <w:color w:val="1F497D" w:themeColor="text2"/>
          <w:sz w:val="36"/>
          <w:szCs w:val="36"/>
          <w:lang w:bidi="ar-DZ"/>
        </w:rPr>
      </w:pPr>
    </w:p>
    <w:p w:rsidR="001D7DA3" w:rsidRPr="009B3326" w:rsidRDefault="001D7DA3" w:rsidP="009B3326">
      <w:pPr>
        <w:bidi/>
        <w:rPr>
          <w:rFonts w:hint="cs"/>
          <w:sz w:val="28"/>
          <w:szCs w:val="28"/>
          <w:rtl/>
          <w:lang w:bidi="ar-DZ"/>
        </w:rPr>
      </w:pPr>
      <w:r w:rsidRPr="009B3326">
        <w:rPr>
          <w:rFonts w:hint="cs"/>
          <w:sz w:val="28"/>
          <w:szCs w:val="28"/>
          <w:rtl/>
          <w:lang w:bidi="ar-DZ"/>
        </w:rPr>
        <w:t xml:space="preserve">تملك أمينة مبلغا من المال، </w:t>
      </w:r>
      <w:r w:rsidR="00270735" w:rsidRPr="009B3326">
        <w:rPr>
          <w:rFonts w:hint="cs"/>
          <w:sz w:val="28"/>
          <w:szCs w:val="28"/>
          <w:rtl/>
          <w:lang w:bidi="ar-DZ"/>
        </w:rPr>
        <w:t>اشترت</w:t>
      </w:r>
      <w:r w:rsidRPr="009B3326">
        <w:rPr>
          <w:rFonts w:hint="cs"/>
          <w:sz w:val="28"/>
          <w:szCs w:val="28"/>
          <w:rtl/>
          <w:lang w:bidi="ar-DZ"/>
        </w:rPr>
        <w:t xml:space="preserve"> 4 مجلات و بقية معها </w:t>
      </w:r>
      <w:r w:rsidRPr="009B3326">
        <w:rPr>
          <w:sz w:val="28"/>
          <w:szCs w:val="28"/>
          <w:lang w:bidi="ar-DZ"/>
        </w:rPr>
        <w:t>400DA</w:t>
      </w:r>
    </w:p>
    <w:p w:rsidR="00302287" w:rsidRPr="009B3326" w:rsidRDefault="001D7DA3" w:rsidP="009B3326">
      <w:pPr>
        <w:pStyle w:val="Paragraphedeliste"/>
        <w:numPr>
          <w:ilvl w:val="0"/>
          <w:numId w:val="39"/>
        </w:numPr>
        <w:bidi/>
        <w:rPr>
          <w:rFonts w:hint="cs"/>
          <w:sz w:val="28"/>
          <w:szCs w:val="28"/>
          <w:lang w:bidi="ar-DZ"/>
        </w:rPr>
      </w:pPr>
      <w:r w:rsidRPr="009B3326">
        <w:rPr>
          <w:rFonts w:hint="cs"/>
          <w:sz w:val="28"/>
          <w:szCs w:val="28"/>
          <w:rtl/>
          <w:lang w:bidi="ar-DZ"/>
        </w:rPr>
        <w:t xml:space="preserve">عبر عن المبلغ الذي كانت تمتلكه أمينة قبل الشراء </w:t>
      </w:r>
    </w:p>
    <w:p w:rsidR="001D7DA3" w:rsidRPr="009B3326" w:rsidRDefault="001D7DA3" w:rsidP="009B3326">
      <w:pPr>
        <w:pStyle w:val="Paragraphedeliste"/>
        <w:numPr>
          <w:ilvl w:val="0"/>
          <w:numId w:val="39"/>
        </w:numPr>
        <w:bidi/>
        <w:rPr>
          <w:rFonts w:hint="cs"/>
          <w:sz w:val="28"/>
          <w:szCs w:val="28"/>
          <w:lang w:bidi="ar-DZ"/>
        </w:rPr>
      </w:pPr>
      <w:r w:rsidRPr="009B3326">
        <w:rPr>
          <w:rFonts w:hint="cs"/>
          <w:sz w:val="28"/>
          <w:szCs w:val="28"/>
          <w:rtl/>
          <w:lang w:bidi="ar-DZ"/>
        </w:rPr>
        <w:t xml:space="preserve">تأكدت أمينة أنها كانت تستطيع أن تشتري بالمبلغ الذي كلن بحوزتها قبل الشراء 6 مجلات إذا نقص سعر المجلة الواحدة ب </w:t>
      </w:r>
      <w:r w:rsidRPr="009B3326">
        <w:rPr>
          <w:sz w:val="28"/>
          <w:szCs w:val="28"/>
          <w:lang w:bidi="ar-DZ"/>
        </w:rPr>
        <w:t>100DA</w:t>
      </w:r>
      <w:r w:rsidRPr="009B3326">
        <w:rPr>
          <w:rFonts w:hint="cs"/>
          <w:sz w:val="28"/>
          <w:szCs w:val="28"/>
          <w:rtl/>
          <w:lang w:bidi="ar-DZ"/>
        </w:rPr>
        <w:t>، عبر عن المبلغ الذي كانت تملكه أمينة قبل الشراء بطريقة أخرى</w:t>
      </w:r>
    </w:p>
    <w:p w:rsidR="009B3326" w:rsidRPr="009B3326" w:rsidRDefault="009B3326" w:rsidP="009B3326">
      <w:pPr>
        <w:pStyle w:val="Paragraphedeliste"/>
        <w:numPr>
          <w:ilvl w:val="0"/>
          <w:numId w:val="39"/>
        </w:numPr>
        <w:bidi/>
        <w:rPr>
          <w:rFonts w:hint="cs"/>
          <w:sz w:val="28"/>
          <w:szCs w:val="28"/>
          <w:lang w:bidi="ar-DZ"/>
        </w:rPr>
      </w:pPr>
      <w:r w:rsidRPr="009B3326">
        <w:rPr>
          <w:rFonts w:hint="cs"/>
          <w:sz w:val="28"/>
          <w:szCs w:val="28"/>
          <w:rtl/>
          <w:lang w:bidi="ar-DZ"/>
        </w:rPr>
        <w:t xml:space="preserve">أكتب المعادلة اللازمة </w:t>
      </w:r>
    </w:p>
    <w:p w:rsidR="009B3326" w:rsidRPr="001D7DA3" w:rsidRDefault="009B3326" w:rsidP="009B3326">
      <w:pPr>
        <w:pStyle w:val="Paragraphedeliste"/>
        <w:numPr>
          <w:ilvl w:val="0"/>
          <w:numId w:val="39"/>
        </w:numPr>
        <w:bidi/>
        <w:rPr>
          <w:b/>
          <w:bCs/>
          <w:color w:val="1F497D" w:themeColor="text2"/>
          <w:sz w:val="36"/>
          <w:szCs w:val="36"/>
          <w:rtl/>
          <w:lang w:bidi="ar-DZ"/>
        </w:rPr>
      </w:pPr>
      <w:r w:rsidRPr="009B3326">
        <w:rPr>
          <w:rFonts w:hint="cs"/>
          <w:sz w:val="28"/>
          <w:szCs w:val="28"/>
          <w:rtl/>
          <w:lang w:bidi="ar-DZ"/>
        </w:rPr>
        <w:t>حل هذه المعادلة ثم استنتج سعر المجلة الواحدة و المبلغ الذي كانت تمتلكه أمينة قبل الشراء</w:t>
      </w:r>
    </w:p>
    <w:p w:rsidR="00CE6923" w:rsidRDefault="00CE6923" w:rsidP="00CE6923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486B31" w:rsidRDefault="00486B31" w:rsidP="00486B31">
      <w:pPr>
        <w:bidi/>
        <w:jc w:val="center"/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>
        <w:rPr>
          <w:b/>
          <w:bCs/>
          <w:color w:val="1F497D" w:themeColor="text2"/>
          <w:sz w:val="36"/>
          <w:szCs w:val="36"/>
          <w:lang w:bidi="ar-DZ"/>
        </w:rPr>
        <w:t>02</w:t>
      </w:r>
    </w:p>
    <w:p w:rsidR="009B3326" w:rsidRPr="009B3326" w:rsidRDefault="009B3326" w:rsidP="009B3326">
      <w:pPr>
        <w:bidi/>
        <w:rPr>
          <w:sz w:val="28"/>
          <w:szCs w:val="28"/>
          <w:lang w:bidi="ar-DZ"/>
        </w:rPr>
      </w:pPr>
      <w:r w:rsidRPr="009B3326">
        <w:rPr>
          <w:noProof/>
          <w:sz w:val="28"/>
          <w:szCs w:val="28"/>
          <w:lang w:eastAsia="fr-FR"/>
        </w:rPr>
        <w:pict>
          <v:shape id="_x0000_s67418" type="#_x0000_t202" style="position:absolute;left:0;text-align:left;margin-left:96.4pt;margin-top:28.9pt;width:287.55pt;height:231.35pt;z-index:252215296" filled="f" stroked="f">
            <v:textbox>
              <w:txbxContent>
                <w:p w:rsidR="00A23ACE" w:rsidRDefault="00A23ACE" w:rsidP="009B3326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175635" cy="2846705"/>
                        <wp:effectExtent l="19050" t="0" r="5715" b="0"/>
                        <wp:docPr id="2210" name="Image 2209" descr="Sans titre.bmp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Sans titre.bmp"/>
                                <pic:cNvPicPr/>
                              </pic:nvPicPr>
                              <pic:blipFill>
                                <a:blip r:embed="rId6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75635" cy="28467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9B3326">
        <w:rPr>
          <w:rFonts w:hint="cs"/>
          <w:sz w:val="28"/>
          <w:szCs w:val="28"/>
          <w:rtl/>
          <w:lang w:bidi="ar-DZ"/>
        </w:rPr>
        <w:t>ما الشكل الذي يمثل انسحابا من بين الأشكال التالية:</w:t>
      </w:r>
    </w:p>
    <w:p w:rsidR="008C408F" w:rsidRDefault="008C408F" w:rsidP="008C408F">
      <w:pPr>
        <w:bidi/>
        <w:jc w:val="center"/>
        <w:rPr>
          <w:b/>
          <w:bCs/>
          <w:color w:val="1F497D" w:themeColor="text2"/>
          <w:sz w:val="36"/>
          <w:szCs w:val="36"/>
          <w:lang w:bidi="ar-DZ"/>
        </w:rPr>
      </w:pPr>
    </w:p>
    <w:p w:rsidR="008C408F" w:rsidRPr="00CB24F7" w:rsidRDefault="008C408F" w:rsidP="008C408F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CE4D4F" w:rsidRDefault="00CE4D4F" w:rsidP="00CE4D4F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9B3326" w:rsidRDefault="009B3326" w:rsidP="008C408F">
      <w:pPr>
        <w:bidi/>
        <w:jc w:val="center"/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</w:pPr>
    </w:p>
    <w:p w:rsidR="009B3326" w:rsidRDefault="009B3326" w:rsidP="009B3326">
      <w:pPr>
        <w:bidi/>
        <w:jc w:val="center"/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</w:pPr>
    </w:p>
    <w:p w:rsidR="009B3326" w:rsidRDefault="009B3326" w:rsidP="009B3326">
      <w:pPr>
        <w:bidi/>
        <w:jc w:val="center"/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</w:pPr>
    </w:p>
    <w:p w:rsidR="009B3326" w:rsidRDefault="009B3326" w:rsidP="009B3326">
      <w:pPr>
        <w:bidi/>
        <w:jc w:val="center"/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</w:pPr>
    </w:p>
    <w:p w:rsidR="0062334B" w:rsidRDefault="001B0180" w:rsidP="00697718">
      <w:pPr>
        <w:bidi/>
        <w:jc w:val="center"/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 w:rsidR="008C408F">
        <w:rPr>
          <w:b/>
          <w:bCs/>
          <w:color w:val="1F497D" w:themeColor="text2"/>
          <w:sz w:val="36"/>
          <w:szCs w:val="36"/>
          <w:lang w:bidi="ar-DZ"/>
        </w:rPr>
        <w:t>03</w:t>
      </w:r>
    </w:p>
    <w:p w:rsidR="00697718" w:rsidRDefault="00697718" w:rsidP="00697718">
      <w:pPr>
        <w:bidi/>
        <w:rPr>
          <w:rFonts w:hint="cs"/>
          <w:sz w:val="28"/>
          <w:szCs w:val="28"/>
          <w:rtl/>
          <w:lang w:bidi="ar-DZ"/>
        </w:rPr>
      </w:pPr>
    </w:p>
    <w:p w:rsidR="009B3326" w:rsidRPr="00697718" w:rsidRDefault="009B3326" w:rsidP="00697718">
      <w:pPr>
        <w:bidi/>
        <w:rPr>
          <w:rFonts w:hint="cs"/>
          <w:sz w:val="28"/>
          <w:szCs w:val="28"/>
          <w:rtl/>
          <w:lang w:bidi="ar-DZ"/>
        </w:rPr>
      </w:pPr>
      <w:r w:rsidRPr="00697718">
        <w:rPr>
          <w:rFonts w:hint="cs"/>
          <w:sz w:val="28"/>
          <w:szCs w:val="28"/>
          <w:rtl/>
          <w:lang w:bidi="ar-DZ"/>
        </w:rPr>
        <w:t xml:space="preserve">غادر عيسى منزله في الساعة 9 صباحا، و سار بمعدل </w:t>
      </w:r>
      <w:r w:rsidRPr="00697718">
        <w:rPr>
          <w:sz w:val="28"/>
          <w:szCs w:val="28"/>
          <w:lang w:bidi="ar-DZ"/>
        </w:rPr>
        <w:t>4 km/h</w:t>
      </w:r>
      <w:r w:rsidRPr="00697718">
        <w:rPr>
          <w:rFonts w:hint="cs"/>
          <w:sz w:val="28"/>
          <w:szCs w:val="28"/>
          <w:rtl/>
          <w:lang w:bidi="ar-DZ"/>
        </w:rPr>
        <w:t xml:space="preserve">، ثم غادر أخوه ياسر المنزل بعده بنصف ساعة، و جرى بمعدل </w:t>
      </w:r>
      <w:r w:rsidRPr="00697718">
        <w:rPr>
          <w:sz w:val="28"/>
          <w:szCs w:val="28"/>
          <w:lang w:bidi="ar-DZ"/>
        </w:rPr>
        <w:t>8.5km/h</w:t>
      </w:r>
      <w:r w:rsidRPr="00697718">
        <w:rPr>
          <w:rFonts w:hint="cs"/>
          <w:sz w:val="28"/>
          <w:szCs w:val="28"/>
          <w:rtl/>
          <w:lang w:bidi="ar-DZ"/>
        </w:rPr>
        <w:t xml:space="preserve"> في الإتجاه نفسه الذي سار فيه عيسى.</w:t>
      </w:r>
    </w:p>
    <w:p w:rsidR="00697718" w:rsidRPr="00697718" w:rsidRDefault="009B3326" w:rsidP="00697718">
      <w:pPr>
        <w:bidi/>
        <w:rPr>
          <w:rFonts w:hint="cs"/>
          <w:sz w:val="28"/>
          <w:szCs w:val="28"/>
          <w:rtl/>
          <w:lang w:bidi="ar-DZ"/>
        </w:rPr>
      </w:pPr>
      <w:r w:rsidRPr="00697718">
        <w:rPr>
          <w:rFonts w:hint="cs"/>
          <w:sz w:val="28"/>
          <w:szCs w:val="28"/>
          <w:rtl/>
          <w:lang w:bidi="ar-DZ"/>
        </w:rPr>
        <w:t>توقع الوقت الذي بعده سيلحق ياسر بأخيه عيسى</w:t>
      </w:r>
    </w:p>
    <w:p w:rsidR="009B3326" w:rsidRDefault="00697718" w:rsidP="00697718">
      <w:pPr>
        <w:bidi/>
        <w:rPr>
          <w:b/>
          <w:bCs/>
          <w:color w:val="1F497D" w:themeColor="text2"/>
          <w:sz w:val="36"/>
          <w:szCs w:val="36"/>
          <w:lang w:bidi="ar-DZ"/>
        </w:rPr>
      </w:pPr>
      <w:r w:rsidRPr="00697718">
        <w:rPr>
          <w:rFonts w:hint="cs"/>
          <w:sz w:val="28"/>
          <w:szCs w:val="28"/>
          <w:rtl/>
          <w:lang w:bidi="ar-DZ"/>
        </w:rPr>
        <w:t>مثل الوضعية بأشعة</w:t>
      </w:r>
      <w:r w:rsidR="009B3326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 xml:space="preserve"> </w:t>
      </w:r>
    </w:p>
    <w:p w:rsidR="00F24C2A" w:rsidRDefault="00F24C2A" w:rsidP="00F24C2A">
      <w:pPr>
        <w:bidi/>
        <w:jc w:val="center"/>
        <w:rPr>
          <w:b/>
          <w:bCs/>
          <w:color w:val="1F497D" w:themeColor="text2"/>
          <w:sz w:val="44"/>
          <w:szCs w:val="44"/>
          <w:lang w:bidi="ar-DZ"/>
        </w:rPr>
      </w:pPr>
    </w:p>
    <w:tbl>
      <w:tblPr>
        <w:tblStyle w:val="Grilledutableau"/>
        <w:tblW w:w="10314" w:type="dxa"/>
        <w:tblLook w:val="04A0"/>
      </w:tblPr>
      <w:tblGrid>
        <w:gridCol w:w="784"/>
        <w:gridCol w:w="785"/>
        <w:gridCol w:w="778"/>
        <w:gridCol w:w="783"/>
        <w:gridCol w:w="784"/>
        <w:gridCol w:w="777"/>
        <w:gridCol w:w="783"/>
        <w:gridCol w:w="784"/>
        <w:gridCol w:w="778"/>
        <w:gridCol w:w="3278"/>
      </w:tblGrid>
      <w:tr w:rsidR="0062334B" w:rsidRPr="003125B1" w:rsidTr="0097092D">
        <w:trPr>
          <w:trHeight w:val="564"/>
        </w:trPr>
        <w:tc>
          <w:tcPr>
            <w:tcW w:w="7036" w:type="dxa"/>
            <w:gridSpan w:val="9"/>
          </w:tcPr>
          <w:p w:rsidR="00DA7BF0" w:rsidRDefault="00DA7BF0" w:rsidP="00DA7BF0">
            <w:pPr>
              <w:bidi/>
              <w:jc w:val="center"/>
              <w:rPr>
                <w:b/>
                <w:bCs/>
                <w:color w:val="1F497D" w:themeColor="text2"/>
                <w:sz w:val="44"/>
                <w:szCs w:val="44"/>
                <w:rtl/>
                <w:lang w:bidi="ar-DZ"/>
              </w:rPr>
            </w:pPr>
          </w:p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تصحيح الوضعية التقويمية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 w:val="restart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قائمة التلاميذ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564"/>
        </w:trPr>
        <w:tc>
          <w:tcPr>
            <w:tcW w:w="2347" w:type="dxa"/>
            <w:gridSpan w:val="3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قيم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44" w:type="dxa"/>
            <w:gridSpan w:val="3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توظيف</w:t>
            </w:r>
          </w:p>
        </w:tc>
        <w:tc>
          <w:tcPr>
            <w:tcW w:w="2345" w:type="dxa"/>
            <w:gridSpan w:val="3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اكتساب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583"/>
        </w:trPr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5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8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</w:tc>
        <w:tc>
          <w:tcPr>
            <w:tcW w:w="783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7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</w:tc>
        <w:tc>
          <w:tcPr>
            <w:tcW w:w="783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8" w:type="dxa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282"/>
        </w:trPr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282"/>
        </w:trPr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657F67" w:rsidRDefault="0062334B" w:rsidP="00657F67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657F67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</w:tbl>
    <w:p w:rsidR="0062334B" w:rsidRPr="00A2492D" w:rsidRDefault="0062334B" w:rsidP="0062334B">
      <w:pPr>
        <w:bidi/>
        <w:spacing w:line="240" w:lineRule="auto"/>
        <w:jc w:val="both"/>
        <w:rPr>
          <w:b/>
          <w:bCs/>
          <w:color w:val="FF0000"/>
          <w:sz w:val="28"/>
          <w:szCs w:val="28"/>
          <w:lang w:bidi="ar-DZ"/>
        </w:rPr>
      </w:pPr>
    </w:p>
    <w:p w:rsidR="004D46BB" w:rsidRDefault="004D46BB" w:rsidP="004D46BB">
      <w:pPr>
        <w:bidi/>
        <w:rPr>
          <w:rFonts w:hint="cs"/>
          <w:rtl/>
        </w:rPr>
      </w:pPr>
    </w:p>
    <w:p w:rsidR="00697718" w:rsidRDefault="00697718" w:rsidP="00697718">
      <w:pPr>
        <w:bidi/>
        <w:rPr>
          <w:rtl/>
        </w:rPr>
      </w:pPr>
    </w:p>
    <w:p w:rsidR="008E639C" w:rsidRDefault="008E639C" w:rsidP="00436941">
      <w:pPr>
        <w:jc w:val="center"/>
        <w:rPr>
          <w:noProof/>
          <w:rtl/>
          <w:lang w:eastAsia="fr-FR"/>
        </w:rPr>
      </w:pPr>
    </w:p>
    <w:p w:rsidR="000109BA" w:rsidRDefault="000109BA" w:rsidP="00436941">
      <w:pPr>
        <w:jc w:val="center"/>
        <w:rPr>
          <w:noProof/>
          <w:lang w:eastAsia="fr-FR"/>
        </w:rPr>
        <w:sectPr w:rsidR="000109BA" w:rsidSect="00BC5418">
          <w:pgSz w:w="11906" w:h="16838"/>
          <w:pgMar w:top="851" w:right="1134" w:bottom="851" w:left="1134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697718" w:rsidRDefault="00697718" w:rsidP="00697718">
      <w:pPr>
        <w:bidi/>
        <w:spacing w:after="0" w:line="240" w:lineRule="auto"/>
        <w:rPr>
          <w:rFonts w:hint="cs"/>
          <w:b/>
          <w:bCs/>
          <w:rtl/>
          <w:lang w:bidi="ar-DZ"/>
        </w:rPr>
      </w:pPr>
      <w:r w:rsidRPr="00697718">
        <w:rPr>
          <w:rFonts w:hint="cs"/>
          <w:b/>
          <w:bCs/>
          <w:rtl/>
          <w:lang w:bidi="ar-DZ"/>
        </w:rPr>
        <w:lastRenderedPageBreak/>
        <w:t>الجزائر مع فلسطين ظالمة أو مظلومة</w:t>
      </w:r>
    </w:p>
    <w:p w:rsidR="00697718" w:rsidRPr="00697718" w:rsidRDefault="00697718" w:rsidP="00697718">
      <w:pPr>
        <w:bidi/>
        <w:spacing w:after="0" w:line="240" w:lineRule="auto"/>
        <w:rPr>
          <w:b/>
          <w:bCs/>
          <w:rtl/>
          <w:lang w:bidi="ar-DZ"/>
        </w:rPr>
      </w:pPr>
    </w:p>
    <w:p w:rsidR="00697718" w:rsidRPr="00697718" w:rsidRDefault="00697718" w:rsidP="00697718">
      <w:pPr>
        <w:bidi/>
        <w:spacing w:after="0"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 xml:space="preserve">      في زيارتنا للقدس عاصمة دولة فلسطين الشقيقة، ذهبنا إلى المسجد الأقصى للصلاة فيه والتعرف على معالمه، أردنا الانتقال من مئذنة باب الأسباط إلى مئذنة باب السلسلة فوجدنا مسلكين.</w:t>
      </w:r>
    </w:p>
    <w:p w:rsidR="00697718" w:rsidRDefault="00697718" w:rsidP="00697718">
      <w:pPr>
        <w:bidi/>
        <w:spacing w:after="0" w:line="240" w:lineRule="auto"/>
        <w:rPr>
          <w:rFonts w:hint="cs"/>
          <w:rtl/>
          <w:lang w:bidi="ar-DZ"/>
        </w:rPr>
      </w:pPr>
      <w:r w:rsidRPr="00697718">
        <w:rPr>
          <w:rFonts w:hint="cs"/>
          <w:rtl/>
          <w:lang w:bidi="ar-DZ"/>
        </w:rPr>
        <w:t>المسلك الأول: من مئذنة باب الأسباط إلى مئذنة باب الغوانمة، ثم مئذنة باب السلسلة.</w:t>
      </w:r>
    </w:p>
    <w:p w:rsidR="00697718" w:rsidRPr="00697718" w:rsidRDefault="00697718" w:rsidP="00697718">
      <w:pPr>
        <w:bidi/>
        <w:spacing w:after="0"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>المسلك الثاني: من مئذنة باب الأسباط إلى مئذنة باب السلسلة في خط مباشر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hint="cs"/>
          <w:lang w:bidi="ar-DZ"/>
        </w:rPr>
      </w:pPr>
      <w:r w:rsidRPr="00697718">
        <w:rPr>
          <w:rFonts w:hint="cs"/>
          <w:rtl/>
          <w:lang w:bidi="ar-DZ"/>
        </w:rPr>
        <w:t xml:space="preserve">مثل المسلكين بأشعة على الصورة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BA</m:t>
            </m:r>
          </m:e>
        </m:acc>
      </m:oMath>
      <w:r w:rsidRPr="00697718">
        <w:rPr>
          <w:rFonts w:hint="cs"/>
          <w:rtl/>
          <w:lang w:bidi="ar-DZ"/>
        </w:rPr>
        <w:t xml:space="preserve"> ،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AD</m:t>
            </m:r>
          </m:e>
        </m:acc>
      </m:oMath>
      <w:r w:rsidRPr="00697718">
        <w:rPr>
          <w:lang w:bidi="ar-DZ"/>
        </w:rPr>
        <w:t xml:space="preserve">  </w:t>
      </w:r>
      <w:r w:rsidRPr="00697718">
        <w:rPr>
          <w:rFonts w:hint="cs"/>
          <w:rtl/>
          <w:lang w:bidi="ar-DZ"/>
        </w:rPr>
        <w:t xml:space="preserve"> و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BD</m:t>
            </m:r>
          </m:e>
        </m:acc>
      </m:oMath>
      <w:r w:rsidRPr="00697718">
        <w:rPr>
          <w:rFonts w:hint="cs"/>
          <w:rtl/>
          <w:lang w:bidi="ar-DZ"/>
        </w:rPr>
        <w:t xml:space="preserve"> مستنتجا العلاقة بين الأشعة الثلاث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line="240" w:lineRule="auto"/>
        <w:rPr>
          <w:rFonts w:hint="cs"/>
          <w:lang w:bidi="ar-DZ"/>
        </w:rPr>
      </w:pPr>
      <w:r w:rsidRPr="00697718">
        <w:rPr>
          <w:rFonts w:hint="cs"/>
          <w:rtl/>
          <w:lang w:bidi="ar-DZ"/>
        </w:rPr>
        <w:t xml:space="preserve">عين على الصورة مكان النقطة </w:t>
      </w:r>
      <w:r w:rsidRPr="00697718">
        <w:rPr>
          <w:lang w:bidi="ar-DZ"/>
        </w:rPr>
        <w:t>F</w:t>
      </w:r>
      <w:r w:rsidRPr="00697718">
        <w:rPr>
          <w:rFonts w:hint="cs"/>
          <w:rtl/>
          <w:lang w:bidi="ar-DZ"/>
        </w:rPr>
        <w:t xml:space="preserve"> صورة </w:t>
      </w:r>
      <w:r w:rsidRPr="00697718">
        <w:rPr>
          <w:lang w:bidi="ar-DZ"/>
        </w:rPr>
        <w:t>B</w:t>
      </w:r>
      <w:r w:rsidRPr="00697718">
        <w:rPr>
          <w:rFonts w:hint="cs"/>
          <w:rtl/>
          <w:lang w:bidi="ar-DZ"/>
        </w:rPr>
        <w:t xml:space="preserve"> بالانسحاب الذي شعاعه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AE</m:t>
            </m:r>
          </m:e>
        </m:acc>
      </m:oMath>
      <w:r w:rsidRPr="00697718">
        <w:rPr>
          <w:rFonts w:hint="cs"/>
          <w:rtl/>
          <w:lang w:bidi="ar-DZ"/>
        </w:rPr>
        <w:t>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line="240" w:lineRule="auto"/>
        <w:rPr>
          <w:lang w:bidi="ar-DZ"/>
        </w:rPr>
      </w:pPr>
      <w:r w:rsidRPr="00697718">
        <w:rPr>
          <w:rFonts w:hint="cs"/>
          <w:rtl/>
          <w:lang w:bidi="ar-DZ"/>
        </w:rPr>
        <w:t xml:space="preserve">ماذا يمثل مكان النقطة </w:t>
      </w:r>
      <w:r w:rsidRPr="00697718">
        <w:rPr>
          <w:lang w:bidi="ar-DZ"/>
        </w:rPr>
        <w:t>F</w:t>
      </w:r>
      <w:r w:rsidRPr="00697718">
        <w:rPr>
          <w:rFonts w:hint="cs"/>
          <w:rtl/>
          <w:lang w:bidi="ar-DZ"/>
        </w:rPr>
        <w:t xml:space="preserve"> في المسجد الأقصى؟</w:t>
      </w:r>
    </w:p>
    <w:p w:rsidR="00697718" w:rsidRPr="00697718" w:rsidRDefault="00697718" w:rsidP="00697718">
      <w:pPr>
        <w:bidi/>
        <w:spacing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>بعد ذلك خرجنا من باب القطانين (المؤدي إلى السوق)،لشراء الشاش الفلسطيني للذكرى فطلبنا قطعة طولها(</w:t>
      </w:r>
      <w:r w:rsidRPr="00697718">
        <w:rPr>
          <w:lang w:bidi="ar-DZ"/>
        </w:rPr>
        <w:t>2x+1</w:t>
      </w:r>
      <w:r w:rsidRPr="00697718">
        <w:rPr>
          <w:rFonts w:hint="cs"/>
          <w:rtl/>
          <w:lang w:bidi="ar-DZ"/>
        </w:rPr>
        <w:t>) و عرضها (</w:t>
      </w:r>
      <w:r w:rsidRPr="00697718">
        <w:rPr>
          <w:lang w:bidi="ar-DZ"/>
        </w:rPr>
        <w:t>3x-2</w:t>
      </w:r>
      <w:r w:rsidRPr="00697718">
        <w:rPr>
          <w:rFonts w:hint="cs"/>
          <w:rtl/>
          <w:lang w:bidi="ar-DZ"/>
        </w:rPr>
        <w:t xml:space="preserve">) وبغية تسديد ثمنها لابد من حساب مساحتها، لكن البائع ''أبو الشهيد'' فاجئنا بقوله '' المبلغ على حسابنا - و اغرورقت عيناه </w:t>
      </w:r>
      <w:r w:rsidRPr="00697718">
        <w:rPr>
          <w:rtl/>
          <w:lang w:bidi="ar-DZ"/>
        </w:rPr>
        <w:t>–</w:t>
      </w:r>
      <w:r w:rsidRPr="00697718">
        <w:rPr>
          <w:rFonts w:hint="cs"/>
          <w:rtl/>
          <w:lang w:bidi="ar-DZ"/>
        </w:rPr>
        <w:t xml:space="preserve"> لأنكم بلد المليون شهيد'' أي  </w:t>
      </w:r>
      <w:r w:rsidRPr="00697718">
        <w:rPr>
          <w:lang w:bidi="ar-DZ"/>
        </w:rPr>
        <w:t>(3x-2)(2x+1)=0</w:t>
      </w:r>
      <w:r w:rsidRPr="00697718">
        <w:rPr>
          <w:rFonts w:hint="cs"/>
          <w:rtl/>
          <w:lang w:bidi="ar-DZ"/>
        </w:rPr>
        <w:t xml:space="preserve">. </w:t>
      </w:r>
    </w:p>
    <w:p w:rsidR="00697718" w:rsidRDefault="00697718" w:rsidP="00697718">
      <w:pPr>
        <w:bidi/>
        <w:spacing w:line="240" w:lineRule="auto"/>
        <w:rPr>
          <w:sz w:val="28"/>
          <w:szCs w:val="28"/>
          <w:rtl/>
          <w:lang w:bidi="ar-DZ"/>
        </w:rPr>
      </w:pPr>
      <w:r w:rsidRPr="00697718">
        <w:rPr>
          <w:rFonts w:hint="cs"/>
          <w:rtl/>
          <w:lang w:bidi="ar-DZ"/>
        </w:rPr>
        <w:t xml:space="preserve">ما هي قيم </w:t>
      </w:r>
      <w:r w:rsidRPr="00697718">
        <w:rPr>
          <w:lang w:bidi="ar-DZ"/>
        </w:rPr>
        <w:t>x</w:t>
      </w:r>
      <w:r w:rsidRPr="00697718">
        <w:rPr>
          <w:rFonts w:hint="cs"/>
          <w:rtl/>
          <w:lang w:bidi="ar-DZ"/>
        </w:rPr>
        <w:t xml:space="preserve"> الممكنة لحل هذه المعادلة؟</w:t>
      </w:r>
    </w:p>
    <w:p w:rsidR="000109BA" w:rsidRPr="000109BA" w:rsidRDefault="000109BA" w:rsidP="000109BA">
      <w:pPr>
        <w:spacing w:after="0" w:line="240" w:lineRule="auto"/>
        <w:jc w:val="center"/>
        <w:rPr>
          <w:noProof/>
          <w:rtl/>
          <w:lang w:eastAsia="fr-FR" w:bidi="ar-DZ"/>
        </w:rPr>
      </w:pPr>
    </w:p>
    <w:p w:rsidR="000109BA" w:rsidRDefault="000109BA" w:rsidP="000109BA">
      <w:pPr>
        <w:spacing w:line="240" w:lineRule="auto"/>
        <w:jc w:val="center"/>
        <w:rPr>
          <w:rFonts w:hint="cs"/>
          <w:noProof/>
          <w:rtl/>
          <w:lang w:eastAsia="fr-FR"/>
        </w:rPr>
      </w:pPr>
    </w:p>
    <w:p w:rsidR="00697718" w:rsidRDefault="00697718" w:rsidP="000109BA">
      <w:pPr>
        <w:spacing w:line="240" w:lineRule="auto"/>
        <w:jc w:val="center"/>
        <w:rPr>
          <w:rFonts w:hint="cs"/>
          <w:noProof/>
          <w:rtl/>
          <w:lang w:eastAsia="fr-FR"/>
        </w:rPr>
      </w:pPr>
    </w:p>
    <w:p w:rsidR="00697718" w:rsidRPr="000109BA" w:rsidRDefault="00697718" w:rsidP="000109BA">
      <w:pPr>
        <w:spacing w:line="240" w:lineRule="auto"/>
        <w:jc w:val="center"/>
        <w:rPr>
          <w:noProof/>
          <w:rtl/>
          <w:lang w:eastAsia="fr-FR"/>
        </w:rPr>
      </w:pPr>
    </w:p>
    <w:p w:rsidR="00697718" w:rsidRDefault="00697718" w:rsidP="00697718">
      <w:pPr>
        <w:bidi/>
        <w:spacing w:after="0" w:line="240" w:lineRule="auto"/>
        <w:rPr>
          <w:rFonts w:hint="cs"/>
          <w:b/>
          <w:bCs/>
          <w:rtl/>
          <w:lang w:bidi="ar-DZ"/>
        </w:rPr>
      </w:pPr>
      <w:r w:rsidRPr="00697718">
        <w:rPr>
          <w:rFonts w:hint="cs"/>
          <w:b/>
          <w:bCs/>
          <w:rtl/>
          <w:lang w:bidi="ar-DZ"/>
        </w:rPr>
        <w:t>الجزائر مع فلسطين ظالمة أو مظلومة</w:t>
      </w:r>
    </w:p>
    <w:p w:rsidR="00697718" w:rsidRPr="00697718" w:rsidRDefault="00697718" w:rsidP="00697718">
      <w:pPr>
        <w:bidi/>
        <w:spacing w:after="0" w:line="240" w:lineRule="auto"/>
        <w:rPr>
          <w:b/>
          <w:bCs/>
          <w:rtl/>
          <w:lang w:bidi="ar-DZ"/>
        </w:rPr>
      </w:pPr>
    </w:p>
    <w:p w:rsidR="00697718" w:rsidRPr="00697718" w:rsidRDefault="00697718" w:rsidP="00697718">
      <w:pPr>
        <w:bidi/>
        <w:spacing w:after="0"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 xml:space="preserve">      في زيارتنا للقدس عاصمة دولة فلسطين الشقيقة، ذهبنا إلى المسجد الأقصى للصلاة فيه والتعرف على معالمه، أردنا الانتقال من مئذنة باب الأسباط إلى مئذنة باب السلسلة فوجدنا مسلكين.</w:t>
      </w:r>
    </w:p>
    <w:p w:rsidR="00697718" w:rsidRDefault="00697718" w:rsidP="00697718">
      <w:pPr>
        <w:bidi/>
        <w:spacing w:after="0" w:line="240" w:lineRule="auto"/>
        <w:rPr>
          <w:rFonts w:hint="cs"/>
          <w:rtl/>
          <w:lang w:bidi="ar-DZ"/>
        </w:rPr>
      </w:pPr>
      <w:r w:rsidRPr="00697718">
        <w:rPr>
          <w:rFonts w:hint="cs"/>
          <w:rtl/>
          <w:lang w:bidi="ar-DZ"/>
        </w:rPr>
        <w:t>المسلك الأول: من مئذنة باب الأسباط إلى مئذنة باب الغوانمة، ثم مئذنة باب السلسلة.</w:t>
      </w:r>
    </w:p>
    <w:p w:rsidR="00697718" w:rsidRPr="00697718" w:rsidRDefault="00697718" w:rsidP="00697718">
      <w:pPr>
        <w:bidi/>
        <w:spacing w:after="0"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>المسلك الثاني: من مئذنة باب الأسباط إلى مئذنة باب السلسلة في خط مباشر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hint="cs"/>
          <w:lang w:bidi="ar-DZ"/>
        </w:rPr>
      </w:pPr>
      <w:r w:rsidRPr="00697718">
        <w:rPr>
          <w:rFonts w:hint="cs"/>
          <w:rtl/>
          <w:lang w:bidi="ar-DZ"/>
        </w:rPr>
        <w:t xml:space="preserve">مثل المسلكين بأشعة على الصورة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BA</m:t>
            </m:r>
          </m:e>
        </m:acc>
      </m:oMath>
      <w:r w:rsidRPr="00697718">
        <w:rPr>
          <w:rFonts w:hint="cs"/>
          <w:rtl/>
          <w:lang w:bidi="ar-DZ"/>
        </w:rPr>
        <w:t xml:space="preserve"> ،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AD</m:t>
            </m:r>
          </m:e>
        </m:acc>
      </m:oMath>
      <w:r w:rsidRPr="00697718">
        <w:rPr>
          <w:lang w:bidi="ar-DZ"/>
        </w:rPr>
        <w:t xml:space="preserve">  </w:t>
      </w:r>
      <w:r w:rsidRPr="00697718">
        <w:rPr>
          <w:rFonts w:hint="cs"/>
          <w:rtl/>
          <w:lang w:bidi="ar-DZ"/>
        </w:rPr>
        <w:t xml:space="preserve"> و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BD</m:t>
            </m:r>
          </m:e>
        </m:acc>
      </m:oMath>
      <w:r w:rsidRPr="00697718">
        <w:rPr>
          <w:rFonts w:hint="cs"/>
          <w:rtl/>
          <w:lang w:bidi="ar-DZ"/>
        </w:rPr>
        <w:t xml:space="preserve"> مستنتجا العلاقة بين الأشعة الثلاث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line="240" w:lineRule="auto"/>
        <w:rPr>
          <w:rFonts w:hint="cs"/>
          <w:lang w:bidi="ar-DZ"/>
        </w:rPr>
      </w:pPr>
      <w:r w:rsidRPr="00697718">
        <w:rPr>
          <w:rFonts w:hint="cs"/>
          <w:rtl/>
          <w:lang w:bidi="ar-DZ"/>
        </w:rPr>
        <w:t xml:space="preserve">عين على الصورة مكان النقطة </w:t>
      </w:r>
      <w:r w:rsidRPr="00697718">
        <w:rPr>
          <w:lang w:bidi="ar-DZ"/>
        </w:rPr>
        <w:t>F</w:t>
      </w:r>
      <w:r w:rsidRPr="00697718">
        <w:rPr>
          <w:rFonts w:hint="cs"/>
          <w:rtl/>
          <w:lang w:bidi="ar-DZ"/>
        </w:rPr>
        <w:t xml:space="preserve"> صورة </w:t>
      </w:r>
      <w:r w:rsidRPr="00697718">
        <w:rPr>
          <w:lang w:bidi="ar-DZ"/>
        </w:rPr>
        <w:t>B</w:t>
      </w:r>
      <w:r w:rsidRPr="00697718">
        <w:rPr>
          <w:rFonts w:hint="cs"/>
          <w:rtl/>
          <w:lang w:bidi="ar-DZ"/>
        </w:rPr>
        <w:t xml:space="preserve"> بالانسحاب الذي شعاعه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AE</m:t>
            </m:r>
          </m:e>
        </m:acc>
      </m:oMath>
      <w:r w:rsidRPr="00697718">
        <w:rPr>
          <w:rFonts w:hint="cs"/>
          <w:rtl/>
          <w:lang w:bidi="ar-DZ"/>
        </w:rPr>
        <w:t>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line="240" w:lineRule="auto"/>
        <w:rPr>
          <w:lang w:bidi="ar-DZ"/>
        </w:rPr>
      </w:pPr>
      <w:r w:rsidRPr="00697718">
        <w:rPr>
          <w:rFonts w:hint="cs"/>
          <w:rtl/>
          <w:lang w:bidi="ar-DZ"/>
        </w:rPr>
        <w:t xml:space="preserve">ماذا يمثل مكان النقطة </w:t>
      </w:r>
      <w:r w:rsidRPr="00697718">
        <w:rPr>
          <w:lang w:bidi="ar-DZ"/>
        </w:rPr>
        <w:t>F</w:t>
      </w:r>
      <w:r w:rsidRPr="00697718">
        <w:rPr>
          <w:rFonts w:hint="cs"/>
          <w:rtl/>
          <w:lang w:bidi="ar-DZ"/>
        </w:rPr>
        <w:t xml:space="preserve"> في المسجد الأقصى؟</w:t>
      </w:r>
    </w:p>
    <w:p w:rsidR="00697718" w:rsidRPr="00697718" w:rsidRDefault="00697718" w:rsidP="00697718">
      <w:pPr>
        <w:bidi/>
        <w:spacing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>بعد ذلك خرجنا من باب القطانين (المؤدي إلى السوق)،لشراء الشاش الفلسطيني للذكرى فطلبنا قطعة طولها(</w:t>
      </w:r>
      <w:r w:rsidRPr="00697718">
        <w:rPr>
          <w:lang w:bidi="ar-DZ"/>
        </w:rPr>
        <w:t>2x+1</w:t>
      </w:r>
      <w:r w:rsidRPr="00697718">
        <w:rPr>
          <w:rFonts w:hint="cs"/>
          <w:rtl/>
          <w:lang w:bidi="ar-DZ"/>
        </w:rPr>
        <w:t>) و عرضها (</w:t>
      </w:r>
      <w:r w:rsidRPr="00697718">
        <w:rPr>
          <w:lang w:bidi="ar-DZ"/>
        </w:rPr>
        <w:t>3x-2</w:t>
      </w:r>
      <w:r w:rsidRPr="00697718">
        <w:rPr>
          <w:rFonts w:hint="cs"/>
          <w:rtl/>
          <w:lang w:bidi="ar-DZ"/>
        </w:rPr>
        <w:t xml:space="preserve">) وبغية تسديد ثمنها لابد من حساب مساحتها، لكن البائع ''أبو الشهيد'' فاجئنا بقوله '' المبلغ على حسابنا - و اغرورقت عيناه </w:t>
      </w:r>
      <w:r w:rsidRPr="00697718">
        <w:rPr>
          <w:rtl/>
          <w:lang w:bidi="ar-DZ"/>
        </w:rPr>
        <w:t>–</w:t>
      </w:r>
      <w:r w:rsidRPr="00697718">
        <w:rPr>
          <w:rFonts w:hint="cs"/>
          <w:rtl/>
          <w:lang w:bidi="ar-DZ"/>
        </w:rPr>
        <w:t xml:space="preserve"> لأنكم بلد المليون شهيد'' أي  </w:t>
      </w:r>
      <w:r w:rsidRPr="00697718">
        <w:rPr>
          <w:lang w:bidi="ar-DZ"/>
        </w:rPr>
        <w:t>(3x-2)(2x+1)=0</w:t>
      </w:r>
      <w:r w:rsidRPr="00697718">
        <w:rPr>
          <w:rFonts w:hint="cs"/>
          <w:rtl/>
          <w:lang w:bidi="ar-DZ"/>
        </w:rPr>
        <w:t xml:space="preserve">. </w:t>
      </w:r>
    </w:p>
    <w:p w:rsidR="00697718" w:rsidRDefault="00697718" w:rsidP="00697718">
      <w:pPr>
        <w:bidi/>
        <w:spacing w:line="240" w:lineRule="auto"/>
        <w:rPr>
          <w:sz w:val="28"/>
          <w:szCs w:val="28"/>
          <w:rtl/>
          <w:lang w:bidi="ar-DZ"/>
        </w:rPr>
      </w:pPr>
      <w:r w:rsidRPr="00697718">
        <w:rPr>
          <w:rFonts w:hint="cs"/>
          <w:rtl/>
          <w:lang w:bidi="ar-DZ"/>
        </w:rPr>
        <w:t xml:space="preserve">ما هي قيم </w:t>
      </w:r>
      <w:r w:rsidRPr="00697718">
        <w:rPr>
          <w:lang w:bidi="ar-DZ"/>
        </w:rPr>
        <w:t>x</w:t>
      </w:r>
      <w:r w:rsidRPr="00697718">
        <w:rPr>
          <w:rFonts w:hint="cs"/>
          <w:rtl/>
          <w:lang w:bidi="ar-DZ"/>
        </w:rPr>
        <w:t xml:space="preserve"> الممكنة لحل هذه المعادلة؟</w:t>
      </w:r>
    </w:p>
    <w:p w:rsidR="00697718" w:rsidRPr="000109BA" w:rsidRDefault="00697718" w:rsidP="00697718">
      <w:pPr>
        <w:spacing w:after="0" w:line="240" w:lineRule="auto"/>
        <w:jc w:val="center"/>
        <w:rPr>
          <w:noProof/>
          <w:rtl/>
          <w:lang w:eastAsia="fr-FR" w:bidi="ar-DZ"/>
        </w:rPr>
      </w:pPr>
    </w:p>
    <w:p w:rsidR="000109BA" w:rsidRDefault="000109BA" w:rsidP="00436941">
      <w:pPr>
        <w:jc w:val="center"/>
        <w:rPr>
          <w:rFonts w:hint="cs"/>
          <w:noProof/>
          <w:rtl/>
          <w:lang w:eastAsia="fr-FR" w:bidi="ar-DZ"/>
        </w:rPr>
      </w:pPr>
    </w:p>
    <w:p w:rsidR="000109BA" w:rsidRDefault="000109BA" w:rsidP="00436941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436941">
      <w:pPr>
        <w:jc w:val="center"/>
        <w:rPr>
          <w:noProof/>
          <w:rtl/>
          <w:lang w:eastAsia="fr-FR"/>
        </w:rPr>
      </w:pPr>
    </w:p>
    <w:p w:rsidR="00697718" w:rsidRDefault="00697718" w:rsidP="00697718">
      <w:pPr>
        <w:bidi/>
        <w:spacing w:after="0" w:line="240" w:lineRule="auto"/>
        <w:rPr>
          <w:rFonts w:hint="cs"/>
          <w:b/>
          <w:bCs/>
          <w:rtl/>
          <w:lang w:bidi="ar-DZ"/>
        </w:rPr>
      </w:pPr>
      <w:r w:rsidRPr="00697718">
        <w:rPr>
          <w:rFonts w:hint="cs"/>
          <w:b/>
          <w:bCs/>
          <w:rtl/>
          <w:lang w:bidi="ar-DZ"/>
        </w:rPr>
        <w:lastRenderedPageBreak/>
        <w:t>الجزائر مع فلسطين ظالمة أو مظلومة</w:t>
      </w:r>
    </w:p>
    <w:p w:rsidR="00697718" w:rsidRPr="00697718" w:rsidRDefault="00697718" w:rsidP="00697718">
      <w:pPr>
        <w:bidi/>
        <w:spacing w:after="0" w:line="240" w:lineRule="auto"/>
        <w:rPr>
          <w:b/>
          <w:bCs/>
          <w:rtl/>
          <w:lang w:bidi="ar-DZ"/>
        </w:rPr>
      </w:pPr>
    </w:p>
    <w:p w:rsidR="00697718" w:rsidRPr="00697718" w:rsidRDefault="00697718" w:rsidP="00697718">
      <w:pPr>
        <w:bidi/>
        <w:spacing w:after="0"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 xml:space="preserve">      في زيارتنا للقدس عاصمة دولة فلسطين الشقيقة، ذهبنا إلى المسجد الأقصى للصلاة فيه والتعرف على معالمه، أردنا الانتقال من مئذنة باب الأسباط إلى مئذنة باب السلسلة فوجدنا مسلكين.</w:t>
      </w:r>
    </w:p>
    <w:p w:rsidR="00697718" w:rsidRDefault="00697718" w:rsidP="00697718">
      <w:pPr>
        <w:bidi/>
        <w:spacing w:after="0" w:line="240" w:lineRule="auto"/>
        <w:rPr>
          <w:rFonts w:hint="cs"/>
          <w:rtl/>
          <w:lang w:bidi="ar-DZ"/>
        </w:rPr>
      </w:pPr>
      <w:r w:rsidRPr="00697718">
        <w:rPr>
          <w:rFonts w:hint="cs"/>
          <w:rtl/>
          <w:lang w:bidi="ar-DZ"/>
        </w:rPr>
        <w:t>المسلك الأول: من مئذنة باب الأسباط إلى مئذنة باب الغوانمة، ثم مئذنة باب السلسلة.</w:t>
      </w:r>
    </w:p>
    <w:p w:rsidR="00697718" w:rsidRPr="00697718" w:rsidRDefault="00697718" w:rsidP="00697718">
      <w:pPr>
        <w:bidi/>
        <w:spacing w:after="0"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>المسلك الثاني: من مئذنة باب الأسباط إلى مئذنة باب السلسلة في خط مباشر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hint="cs"/>
          <w:lang w:bidi="ar-DZ"/>
        </w:rPr>
      </w:pPr>
      <w:r w:rsidRPr="00697718">
        <w:rPr>
          <w:rFonts w:hint="cs"/>
          <w:rtl/>
          <w:lang w:bidi="ar-DZ"/>
        </w:rPr>
        <w:t xml:space="preserve">مثل المسلكين بأشعة على الصورة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BA</m:t>
            </m:r>
          </m:e>
        </m:acc>
      </m:oMath>
      <w:r w:rsidRPr="00697718">
        <w:rPr>
          <w:rFonts w:hint="cs"/>
          <w:rtl/>
          <w:lang w:bidi="ar-DZ"/>
        </w:rPr>
        <w:t xml:space="preserve"> ،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AD</m:t>
            </m:r>
          </m:e>
        </m:acc>
      </m:oMath>
      <w:r w:rsidRPr="00697718">
        <w:rPr>
          <w:lang w:bidi="ar-DZ"/>
        </w:rPr>
        <w:t xml:space="preserve">  </w:t>
      </w:r>
      <w:r w:rsidRPr="00697718">
        <w:rPr>
          <w:rFonts w:hint="cs"/>
          <w:rtl/>
          <w:lang w:bidi="ar-DZ"/>
        </w:rPr>
        <w:t xml:space="preserve"> و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BD</m:t>
            </m:r>
          </m:e>
        </m:acc>
      </m:oMath>
      <w:r w:rsidRPr="00697718">
        <w:rPr>
          <w:rFonts w:hint="cs"/>
          <w:rtl/>
          <w:lang w:bidi="ar-DZ"/>
        </w:rPr>
        <w:t xml:space="preserve"> مستنتجا العلاقة بين الأشعة الثلاث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line="240" w:lineRule="auto"/>
        <w:rPr>
          <w:rFonts w:hint="cs"/>
          <w:lang w:bidi="ar-DZ"/>
        </w:rPr>
      </w:pPr>
      <w:r w:rsidRPr="00697718">
        <w:rPr>
          <w:rFonts w:hint="cs"/>
          <w:rtl/>
          <w:lang w:bidi="ar-DZ"/>
        </w:rPr>
        <w:t xml:space="preserve">عين على الصورة مكان النقطة </w:t>
      </w:r>
      <w:r w:rsidRPr="00697718">
        <w:rPr>
          <w:lang w:bidi="ar-DZ"/>
        </w:rPr>
        <w:t>F</w:t>
      </w:r>
      <w:r w:rsidRPr="00697718">
        <w:rPr>
          <w:rFonts w:hint="cs"/>
          <w:rtl/>
          <w:lang w:bidi="ar-DZ"/>
        </w:rPr>
        <w:t xml:space="preserve"> صورة </w:t>
      </w:r>
      <w:r w:rsidRPr="00697718">
        <w:rPr>
          <w:lang w:bidi="ar-DZ"/>
        </w:rPr>
        <w:t>B</w:t>
      </w:r>
      <w:r w:rsidRPr="00697718">
        <w:rPr>
          <w:rFonts w:hint="cs"/>
          <w:rtl/>
          <w:lang w:bidi="ar-DZ"/>
        </w:rPr>
        <w:t xml:space="preserve"> بالانسحاب الذي شعاعه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AE</m:t>
            </m:r>
          </m:e>
        </m:acc>
      </m:oMath>
      <w:r w:rsidRPr="00697718">
        <w:rPr>
          <w:rFonts w:hint="cs"/>
          <w:rtl/>
          <w:lang w:bidi="ar-DZ"/>
        </w:rPr>
        <w:t>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line="240" w:lineRule="auto"/>
        <w:rPr>
          <w:lang w:bidi="ar-DZ"/>
        </w:rPr>
      </w:pPr>
      <w:r w:rsidRPr="00697718">
        <w:rPr>
          <w:rFonts w:hint="cs"/>
          <w:rtl/>
          <w:lang w:bidi="ar-DZ"/>
        </w:rPr>
        <w:t xml:space="preserve">ماذا يمثل مكان النقطة </w:t>
      </w:r>
      <w:r w:rsidRPr="00697718">
        <w:rPr>
          <w:lang w:bidi="ar-DZ"/>
        </w:rPr>
        <w:t>F</w:t>
      </w:r>
      <w:r w:rsidRPr="00697718">
        <w:rPr>
          <w:rFonts w:hint="cs"/>
          <w:rtl/>
          <w:lang w:bidi="ar-DZ"/>
        </w:rPr>
        <w:t xml:space="preserve"> في المسجد الأقصى؟</w:t>
      </w:r>
    </w:p>
    <w:p w:rsidR="00697718" w:rsidRPr="00697718" w:rsidRDefault="00697718" w:rsidP="00697718">
      <w:pPr>
        <w:bidi/>
        <w:spacing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>بعد ذلك خرجنا من باب القطانين (المؤدي إلى السوق)،لشراء الشاش الفلسطيني للذكرى فطلبنا قطعة طولها(</w:t>
      </w:r>
      <w:r w:rsidRPr="00697718">
        <w:rPr>
          <w:lang w:bidi="ar-DZ"/>
        </w:rPr>
        <w:t>2x+1</w:t>
      </w:r>
      <w:r w:rsidRPr="00697718">
        <w:rPr>
          <w:rFonts w:hint="cs"/>
          <w:rtl/>
          <w:lang w:bidi="ar-DZ"/>
        </w:rPr>
        <w:t>) و عرضها (</w:t>
      </w:r>
      <w:r w:rsidRPr="00697718">
        <w:rPr>
          <w:lang w:bidi="ar-DZ"/>
        </w:rPr>
        <w:t>3x-2</w:t>
      </w:r>
      <w:r w:rsidRPr="00697718">
        <w:rPr>
          <w:rFonts w:hint="cs"/>
          <w:rtl/>
          <w:lang w:bidi="ar-DZ"/>
        </w:rPr>
        <w:t xml:space="preserve">) وبغية تسديد ثمنها لابد من حساب مساحتها، لكن البائع ''أبو الشهيد'' فاجئنا بقوله '' المبلغ على حسابنا - و اغرورقت عيناه </w:t>
      </w:r>
      <w:r w:rsidRPr="00697718">
        <w:rPr>
          <w:rtl/>
          <w:lang w:bidi="ar-DZ"/>
        </w:rPr>
        <w:t>–</w:t>
      </w:r>
      <w:r w:rsidRPr="00697718">
        <w:rPr>
          <w:rFonts w:hint="cs"/>
          <w:rtl/>
          <w:lang w:bidi="ar-DZ"/>
        </w:rPr>
        <w:t xml:space="preserve"> لأنكم بلد المليون شهيد'' أي  </w:t>
      </w:r>
      <w:r w:rsidRPr="00697718">
        <w:rPr>
          <w:lang w:bidi="ar-DZ"/>
        </w:rPr>
        <w:t>(3x-2)(2x+1)=0</w:t>
      </w:r>
      <w:r w:rsidRPr="00697718">
        <w:rPr>
          <w:rFonts w:hint="cs"/>
          <w:rtl/>
          <w:lang w:bidi="ar-DZ"/>
        </w:rPr>
        <w:t xml:space="preserve">. </w:t>
      </w:r>
    </w:p>
    <w:p w:rsidR="00697718" w:rsidRDefault="00697718" w:rsidP="00697718">
      <w:pPr>
        <w:bidi/>
        <w:spacing w:line="240" w:lineRule="auto"/>
        <w:rPr>
          <w:sz w:val="28"/>
          <w:szCs w:val="28"/>
          <w:rtl/>
          <w:lang w:bidi="ar-DZ"/>
        </w:rPr>
      </w:pPr>
      <w:r w:rsidRPr="00697718">
        <w:rPr>
          <w:rFonts w:hint="cs"/>
          <w:rtl/>
          <w:lang w:bidi="ar-DZ"/>
        </w:rPr>
        <w:t xml:space="preserve">ما هي قيم </w:t>
      </w:r>
      <w:r w:rsidRPr="00697718">
        <w:rPr>
          <w:lang w:bidi="ar-DZ"/>
        </w:rPr>
        <w:t>x</w:t>
      </w:r>
      <w:r w:rsidRPr="00697718">
        <w:rPr>
          <w:rFonts w:hint="cs"/>
          <w:rtl/>
          <w:lang w:bidi="ar-DZ"/>
        </w:rPr>
        <w:t xml:space="preserve"> الممكنة لحل هذه المعادلة؟</w:t>
      </w:r>
    </w:p>
    <w:p w:rsidR="00697718" w:rsidRPr="000109BA" w:rsidRDefault="00697718" w:rsidP="00697718">
      <w:pPr>
        <w:spacing w:after="0" w:line="240" w:lineRule="auto"/>
        <w:jc w:val="center"/>
        <w:rPr>
          <w:noProof/>
          <w:rtl/>
          <w:lang w:eastAsia="fr-FR" w:bidi="ar-DZ"/>
        </w:rPr>
      </w:pPr>
    </w:p>
    <w:p w:rsidR="000109BA" w:rsidRDefault="000109BA" w:rsidP="000109BA">
      <w:pPr>
        <w:spacing w:after="0" w:line="240" w:lineRule="auto"/>
        <w:jc w:val="center"/>
        <w:rPr>
          <w:rFonts w:hint="cs"/>
          <w:noProof/>
          <w:rtl/>
          <w:lang w:eastAsia="fr-FR" w:bidi="ar-DZ"/>
        </w:rPr>
      </w:pPr>
    </w:p>
    <w:p w:rsidR="00697718" w:rsidRDefault="00697718" w:rsidP="000109BA">
      <w:pPr>
        <w:spacing w:after="0" w:line="240" w:lineRule="auto"/>
        <w:jc w:val="center"/>
        <w:rPr>
          <w:rFonts w:hint="cs"/>
          <w:noProof/>
          <w:rtl/>
          <w:lang w:eastAsia="fr-FR" w:bidi="ar-DZ"/>
        </w:rPr>
      </w:pPr>
    </w:p>
    <w:p w:rsidR="00697718" w:rsidRDefault="00697718" w:rsidP="000109BA">
      <w:pPr>
        <w:spacing w:after="0" w:line="240" w:lineRule="auto"/>
        <w:jc w:val="center"/>
        <w:rPr>
          <w:rFonts w:hint="cs"/>
          <w:noProof/>
          <w:rtl/>
          <w:lang w:eastAsia="fr-FR" w:bidi="ar-DZ"/>
        </w:rPr>
      </w:pPr>
    </w:p>
    <w:p w:rsidR="00697718" w:rsidRDefault="00697718" w:rsidP="000109BA">
      <w:pPr>
        <w:spacing w:after="0" w:line="240" w:lineRule="auto"/>
        <w:jc w:val="center"/>
        <w:rPr>
          <w:rFonts w:hint="cs"/>
          <w:noProof/>
          <w:rtl/>
          <w:lang w:eastAsia="fr-FR" w:bidi="ar-DZ"/>
        </w:rPr>
      </w:pPr>
    </w:p>
    <w:p w:rsidR="00697718" w:rsidRPr="000109BA" w:rsidRDefault="00697718" w:rsidP="000109BA">
      <w:pPr>
        <w:spacing w:after="0" w:line="240" w:lineRule="auto"/>
        <w:jc w:val="center"/>
        <w:rPr>
          <w:noProof/>
          <w:rtl/>
          <w:lang w:eastAsia="fr-FR" w:bidi="ar-DZ"/>
        </w:rPr>
      </w:pPr>
    </w:p>
    <w:p w:rsidR="00697718" w:rsidRDefault="00697718" w:rsidP="00697718">
      <w:pPr>
        <w:bidi/>
        <w:spacing w:after="0" w:line="240" w:lineRule="auto"/>
        <w:rPr>
          <w:rFonts w:hint="cs"/>
          <w:b/>
          <w:bCs/>
          <w:rtl/>
          <w:lang w:bidi="ar-DZ"/>
        </w:rPr>
      </w:pPr>
      <w:r w:rsidRPr="00697718">
        <w:rPr>
          <w:rFonts w:hint="cs"/>
          <w:b/>
          <w:bCs/>
          <w:rtl/>
          <w:lang w:bidi="ar-DZ"/>
        </w:rPr>
        <w:t>الجزائر مع فلسطين ظالمة أو مظلومة</w:t>
      </w:r>
    </w:p>
    <w:p w:rsidR="00697718" w:rsidRPr="00697718" w:rsidRDefault="00697718" w:rsidP="00697718">
      <w:pPr>
        <w:bidi/>
        <w:spacing w:after="0" w:line="240" w:lineRule="auto"/>
        <w:rPr>
          <w:b/>
          <w:bCs/>
          <w:rtl/>
          <w:lang w:bidi="ar-DZ"/>
        </w:rPr>
      </w:pPr>
    </w:p>
    <w:p w:rsidR="00697718" w:rsidRPr="00697718" w:rsidRDefault="00697718" w:rsidP="00697718">
      <w:pPr>
        <w:bidi/>
        <w:spacing w:after="0"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 xml:space="preserve">      في زيارتنا للقدس عاصمة دولة فلسطين الشقيقة، ذهبنا إلى المسجد الأقصى للصلاة فيه والتعرف على معالمه، أردنا الانتقال من مئذنة باب الأسباط إلى مئذنة باب السلسلة فوجدنا مسلكين.</w:t>
      </w:r>
    </w:p>
    <w:p w:rsidR="00697718" w:rsidRDefault="00697718" w:rsidP="00697718">
      <w:pPr>
        <w:bidi/>
        <w:spacing w:after="0" w:line="240" w:lineRule="auto"/>
        <w:rPr>
          <w:rFonts w:hint="cs"/>
          <w:rtl/>
          <w:lang w:bidi="ar-DZ"/>
        </w:rPr>
      </w:pPr>
      <w:r w:rsidRPr="00697718">
        <w:rPr>
          <w:rFonts w:hint="cs"/>
          <w:rtl/>
          <w:lang w:bidi="ar-DZ"/>
        </w:rPr>
        <w:t>المسلك الأول: من مئذنة باب الأسباط إلى مئذنة باب الغوانمة، ثم مئذنة باب السلسلة.</w:t>
      </w:r>
    </w:p>
    <w:p w:rsidR="00697718" w:rsidRPr="00697718" w:rsidRDefault="00697718" w:rsidP="00697718">
      <w:pPr>
        <w:bidi/>
        <w:spacing w:after="0"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>المسلك الثاني: من مئذنة باب الأسباط إلى مئذنة باب السلسلة في خط مباشر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hint="cs"/>
          <w:lang w:bidi="ar-DZ"/>
        </w:rPr>
      </w:pPr>
      <w:r w:rsidRPr="00697718">
        <w:rPr>
          <w:rFonts w:hint="cs"/>
          <w:rtl/>
          <w:lang w:bidi="ar-DZ"/>
        </w:rPr>
        <w:t xml:space="preserve">مثل المسلكين بأشعة على الصورة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BA</m:t>
            </m:r>
          </m:e>
        </m:acc>
      </m:oMath>
      <w:r w:rsidRPr="00697718">
        <w:rPr>
          <w:rFonts w:hint="cs"/>
          <w:rtl/>
          <w:lang w:bidi="ar-DZ"/>
        </w:rPr>
        <w:t xml:space="preserve"> ،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AD</m:t>
            </m:r>
          </m:e>
        </m:acc>
      </m:oMath>
      <w:r w:rsidRPr="00697718">
        <w:rPr>
          <w:lang w:bidi="ar-DZ"/>
        </w:rPr>
        <w:t xml:space="preserve">  </w:t>
      </w:r>
      <w:r w:rsidRPr="00697718">
        <w:rPr>
          <w:rFonts w:hint="cs"/>
          <w:rtl/>
          <w:lang w:bidi="ar-DZ"/>
        </w:rPr>
        <w:t xml:space="preserve"> و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BD</m:t>
            </m:r>
          </m:e>
        </m:acc>
      </m:oMath>
      <w:r w:rsidRPr="00697718">
        <w:rPr>
          <w:rFonts w:hint="cs"/>
          <w:rtl/>
          <w:lang w:bidi="ar-DZ"/>
        </w:rPr>
        <w:t xml:space="preserve"> مستنتجا العلاقة بين الأشعة الثلاث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line="240" w:lineRule="auto"/>
        <w:rPr>
          <w:rFonts w:hint="cs"/>
          <w:lang w:bidi="ar-DZ"/>
        </w:rPr>
      </w:pPr>
      <w:r w:rsidRPr="00697718">
        <w:rPr>
          <w:rFonts w:hint="cs"/>
          <w:rtl/>
          <w:lang w:bidi="ar-DZ"/>
        </w:rPr>
        <w:t xml:space="preserve">عين على الصورة مكان النقطة </w:t>
      </w:r>
      <w:r w:rsidRPr="00697718">
        <w:rPr>
          <w:lang w:bidi="ar-DZ"/>
        </w:rPr>
        <w:t>F</w:t>
      </w:r>
      <w:r w:rsidRPr="00697718">
        <w:rPr>
          <w:rFonts w:hint="cs"/>
          <w:rtl/>
          <w:lang w:bidi="ar-DZ"/>
        </w:rPr>
        <w:t xml:space="preserve"> صورة </w:t>
      </w:r>
      <w:r w:rsidRPr="00697718">
        <w:rPr>
          <w:lang w:bidi="ar-DZ"/>
        </w:rPr>
        <w:t>B</w:t>
      </w:r>
      <w:r w:rsidRPr="00697718">
        <w:rPr>
          <w:rFonts w:hint="cs"/>
          <w:rtl/>
          <w:lang w:bidi="ar-DZ"/>
        </w:rPr>
        <w:t xml:space="preserve"> بالانسحاب الذي شعاعه </w:t>
      </w:r>
      <m:oMath>
        <m:acc>
          <m:accPr>
            <m:chr m:val="⃗"/>
            <m:ctrlPr>
              <w:rPr>
                <w:rFonts w:ascii="Cambria Math" w:hAnsi="Cambria Math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AE</m:t>
            </m:r>
          </m:e>
        </m:acc>
      </m:oMath>
      <w:r w:rsidRPr="00697718">
        <w:rPr>
          <w:rFonts w:hint="cs"/>
          <w:rtl/>
          <w:lang w:bidi="ar-DZ"/>
        </w:rPr>
        <w:t>.</w:t>
      </w:r>
    </w:p>
    <w:p w:rsidR="00697718" w:rsidRPr="00697718" w:rsidRDefault="00697718" w:rsidP="00697718">
      <w:pPr>
        <w:pStyle w:val="Paragraphedeliste"/>
        <w:numPr>
          <w:ilvl w:val="0"/>
          <w:numId w:val="23"/>
        </w:numPr>
        <w:bidi/>
        <w:spacing w:line="240" w:lineRule="auto"/>
        <w:rPr>
          <w:lang w:bidi="ar-DZ"/>
        </w:rPr>
      </w:pPr>
      <w:r w:rsidRPr="00697718">
        <w:rPr>
          <w:rFonts w:hint="cs"/>
          <w:rtl/>
          <w:lang w:bidi="ar-DZ"/>
        </w:rPr>
        <w:t xml:space="preserve">ماذا يمثل مكان النقطة </w:t>
      </w:r>
      <w:r w:rsidRPr="00697718">
        <w:rPr>
          <w:lang w:bidi="ar-DZ"/>
        </w:rPr>
        <w:t>F</w:t>
      </w:r>
      <w:r w:rsidRPr="00697718">
        <w:rPr>
          <w:rFonts w:hint="cs"/>
          <w:rtl/>
          <w:lang w:bidi="ar-DZ"/>
        </w:rPr>
        <w:t xml:space="preserve"> في المسجد الأقصى؟</w:t>
      </w:r>
    </w:p>
    <w:p w:rsidR="00697718" w:rsidRPr="00697718" w:rsidRDefault="00697718" w:rsidP="00697718">
      <w:pPr>
        <w:bidi/>
        <w:spacing w:line="240" w:lineRule="auto"/>
        <w:rPr>
          <w:rtl/>
          <w:lang w:bidi="ar-DZ"/>
        </w:rPr>
      </w:pPr>
      <w:r w:rsidRPr="00697718">
        <w:rPr>
          <w:rFonts w:hint="cs"/>
          <w:rtl/>
          <w:lang w:bidi="ar-DZ"/>
        </w:rPr>
        <w:t>بعد ذلك خرجنا من باب القطانين (المؤدي إلى السوق)،لشراء الشاش الفلسطيني للذكرى فطلبنا قطعة طولها(</w:t>
      </w:r>
      <w:r w:rsidRPr="00697718">
        <w:rPr>
          <w:lang w:bidi="ar-DZ"/>
        </w:rPr>
        <w:t>2x+1</w:t>
      </w:r>
      <w:r w:rsidRPr="00697718">
        <w:rPr>
          <w:rFonts w:hint="cs"/>
          <w:rtl/>
          <w:lang w:bidi="ar-DZ"/>
        </w:rPr>
        <w:t>) و عرضها (</w:t>
      </w:r>
      <w:r w:rsidRPr="00697718">
        <w:rPr>
          <w:lang w:bidi="ar-DZ"/>
        </w:rPr>
        <w:t>3x-2</w:t>
      </w:r>
      <w:r w:rsidRPr="00697718">
        <w:rPr>
          <w:rFonts w:hint="cs"/>
          <w:rtl/>
          <w:lang w:bidi="ar-DZ"/>
        </w:rPr>
        <w:t xml:space="preserve">) وبغية تسديد ثمنها لابد من حساب مساحتها، لكن البائع ''أبو الشهيد'' فاجئنا بقوله '' المبلغ على حسابنا - و اغرورقت عيناه </w:t>
      </w:r>
      <w:r w:rsidRPr="00697718">
        <w:rPr>
          <w:rtl/>
          <w:lang w:bidi="ar-DZ"/>
        </w:rPr>
        <w:t>–</w:t>
      </w:r>
      <w:r w:rsidRPr="00697718">
        <w:rPr>
          <w:rFonts w:hint="cs"/>
          <w:rtl/>
          <w:lang w:bidi="ar-DZ"/>
        </w:rPr>
        <w:t xml:space="preserve"> لأنكم بلد المليون شهيد'' أي  </w:t>
      </w:r>
      <w:r w:rsidRPr="00697718">
        <w:rPr>
          <w:lang w:bidi="ar-DZ"/>
        </w:rPr>
        <w:t>(3x-2)(2x+1)=0</w:t>
      </w:r>
      <w:r w:rsidRPr="00697718">
        <w:rPr>
          <w:rFonts w:hint="cs"/>
          <w:rtl/>
          <w:lang w:bidi="ar-DZ"/>
        </w:rPr>
        <w:t xml:space="preserve">. </w:t>
      </w:r>
    </w:p>
    <w:p w:rsidR="00697718" w:rsidRDefault="00697718" w:rsidP="00697718">
      <w:pPr>
        <w:bidi/>
        <w:spacing w:line="240" w:lineRule="auto"/>
        <w:rPr>
          <w:sz w:val="28"/>
          <w:szCs w:val="28"/>
          <w:rtl/>
          <w:lang w:bidi="ar-DZ"/>
        </w:rPr>
      </w:pPr>
      <w:r w:rsidRPr="00697718">
        <w:rPr>
          <w:rFonts w:hint="cs"/>
          <w:rtl/>
          <w:lang w:bidi="ar-DZ"/>
        </w:rPr>
        <w:t xml:space="preserve">ما هي قيم </w:t>
      </w:r>
      <w:r w:rsidRPr="00697718">
        <w:rPr>
          <w:lang w:bidi="ar-DZ"/>
        </w:rPr>
        <w:t>x</w:t>
      </w:r>
      <w:r w:rsidRPr="00697718">
        <w:rPr>
          <w:rFonts w:hint="cs"/>
          <w:rtl/>
          <w:lang w:bidi="ar-DZ"/>
        </w:rPr>
        <w:t xml:space="preserve"> الممكنة لحل هذه المعادلة؟</w:t>
      </w:r>
    </w:p>
    <w:p w:rsidR="00697718" w:rsidRPr="000109BA" w:rsidRDefault="00697718" w:rsidP="00697718">
      <w:pPr>
        <w:spacing w:after="0" w:line="240" w:lineRule="auto"/>
        <w:jc w:val="center"/>
        <w:rPr>
          <w:noProof/>
          <w:rtl/>
          <w:lang w:eastAsia="fr-FR" w:bidi="ar-DZ"/>
        </w:rPr>
      </w:pPr>
    </w:p>
    <w:p w:rsidR="000109BA" w:rsidRDefault="000109B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A23ACE" w:rsidRDefault="00A23ACE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  <w:r>
        <w:rPr>
          <w:rFonts w:hint="cs"/>
          <w:noProof/>
          <w:rtl/>
          <w:lang w:eastAsia="fr-FR"/>
        </w:rPr>
        <w:lastRenderedPageBreak/>
        <w:pict>
          <v:group id="_x0000_s67479" style="position:absolute;left:0;text-align:left;margin-left:-99.55pt;margin-top:-6.6pt;width:632pt;height:254.75pt;z-index:252218368" coordorigin="-857,719" coordsize="12640,5095">
            <v:group id="_x0000_s67439" style="position:absolute;left:-857;top:719;width:6721;height:5095" coordorigin="-113,9503" coordsize="6721,5095">
              <v:group id="_x0000_s67440" style="position:absolute;left:634;top:9503;width:5875;height:4762" coordorigin="634,9763" coordsize="5875,4762">
                <v:group id="_x0000_s67441" style="position:absolute;left:748;top:9850;width:5567;height:4675" coordorigin="748,9850" coordsize="5567,4675">
                  <v:group id="_x0000_s67442" style="position:absolute;left:748;top:9850;width:5567;height:4675" coordorigin="4975,10048" coordsize="5567,4675">
                    <v:shape id="_x0000_s67443" type="#_x0000_t202" style="position:absolute;left:4975;top:10048;width:5390;height:4675" filled="f" stroked="f">
                      <v:textbox style="mso-next-textbox:#_x0000_s67443">
                        <w:txbxContent>
                          <w:p w:rsidR="00F9639A" w:rsidRDefault="00F9639A" w:rsidP="00F9639A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3260598" cy="2651760"/>
                                  <wp:effectExtent l="19050" t="0" r="0" b="0"/>
                                  <wp:docPr id="2247" name="Image 2151" descr="al-aqsa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l-aqsa.jpg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64525" cy="265495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  <v:shape id="_x0000_s67444" type="#_x0000_t202" style="position:absolute;left:4976;top:10154;width:5566;height:4470" filled="f" stroked="f">
                      <v:textbox style="mso-next-textbox:#_x0000_s67444">
                        <w:txbxContent>
                          <w:tbl>
                            <w:tblPr>
                              <w:tblStyle w:val="Grilledutableau"/>
                              <w:bidiVisual/>
                              <w:tblW w:w="5448" w:type="dxa"/>
                              <w:tblLayout w:type="fixed"/>
                              <w:tblLook w:val="04A0"/>
                            </w:tblPr>
                            <w:tblGrid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</w:tblGrid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F9639A" w:rsidRDefault="00F9639A" w:rsidP="00F9639A"/>
                        </w:txbxContent>
                      </v:textbox>
                    </v:shape>
                  </v:group>
                  <v:group id="_x0000_s67445" style="position:absolute;left:1270;top:10115;width:4787;height:3030" coordorigin="5500,10325" coordsize="4787,3030">
                    <v:shape id="_x0000_s67446" type="#_x0000_t202" style="position:absolute;left:9649;top:12877;width:526;height:478" filled="f" stroked="f">
                      <v:textbox style="mso-next-textbox:#_x0000_s67446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B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b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b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447" type="#_x0000_t202" style="position:absolute;left:7795;top:10473;width:486;height:448" filled="f" stroked="f">
                      <v:textbox style="mso-next-textbox:#_x0000_s67447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vertAlign w:val="superscript"/>
                                <w:rtl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C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448" type="#_x0000_t202" style="position:absolute;left:5500;top:10872;width:510;height:495" filled="f" stroked="f">
                      <v:textbox style="mso-next-textbox:#_x0000_s67448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E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449" type="#_x0000_t202" style="position:absolute;left:9642;top:10325;width:645;height:481" filled="f" stroked="f">
                      <v:textbox style="mso-next-textbox:#_x0000_s67449">
                        <w:txbxContent>
                          <w:p w:rsidR="00F9639A" w:rsidRPr="007B3562" w:rsidRDefault="00F9639A" w:rsidP="00F9639A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67450" type="#_x0000_t202" style="position:absolute;left:7027;top:10342;width:544;height:396" filled="f" stroked="f">
                      <v:textbox style="mso-next-textbox:#_x0000_s67450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lang w:bidi="ar-DZ"/>
                              </w:rPr>
                              <w:t>D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dD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oval id="_x0000_s67451" style="position:absolute;left:10033;top:10653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52" style="position:absolute;left:7326;top:10675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53" style="position:absolute;left:10013;top:12985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54" style="position:absolute;left:7989;top:10846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55" style="position:absolute;left:5681;top:11242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</v:group>
                </v:group>
                <v:shape id="_x0000_s67456" type="#_x0000_t32" style="position:absolute;left:3565;top:9763;width:0;height:4522;flip:y" o:connectortype="straight" strokecolor="#548dd4 [1951]" strokeweight="2pt">
                  <v:stroke endarrow="block"/>
                </v:shape>
                <v:shape id="_x0000_s67457" type="#_x0000_t32" style="position:absolute;left:634;top:11885;width:5875;height:1" o:connectortype="straight" strokecolor="#548dd4 [1951]" strokeweight="2pt">
                  <v:stroke endarrow="block"/>
                </v:shape>
              </v:group>
              <v:shape id="_x0000_s67458" type="#_x0000_t202" style="position:absolute;left:-113;top:14196;width:6721;height:402" filled="f" stroked="f">
                <v:textbox>
                  <w:txbxContent>
                    <w:p w:rsidR="00F9639A" w:rsidRPr="00F9639A" w:rsidRDefault="00F9639A" w:rsidP="00F9639A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14"/>
                          <w:szCs w:val="14"/>
                          <w:rtl/>
                          <w:lang w:bidi="ar-DZ"/>
                        </w:rPr>
                      </w:pPr>
                      <w:r w:rsidRPr="0049683F">
                        <w:rPr>
                          <w:b/>
                          <w:bCs/>
                          <w:sz w:val="16"/>
                          <w:szCs w:val="16"/>
                        </w:rPr>
                        <w:t>A 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  <w:lang w:bidi="ar-DZ"/>
                        </w:rPr>
                        <w:t xml:space="preserve">: مئذنة باب الغوانمة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B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مئذنة باب الأسباط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C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 باب القطانين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D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 مئذنة باب السلسلة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E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>: مئذنة باب المغاربة</w:t>
                      </w:r>
                    </w:p>
                    <w:p w:rsidR="00F9639A" w:rsidRPr="0049683F" w:rsidRDefault="00F9639A" w:rsidP="00F9639A">
                      <w:pPr>
                        <w:rPr>
                          <w:lang w:bidi="ar-DZ"/>
                        </w:rPr>
                      </w:pPr>
                    </w:p>
                  </w:txbxContent>
                </v:textbox>
              </v:shape>
            </v:group>
            <v:group id="_x0000_s67459" style="position:absolute;left:5062;top:719;width:6721;height:5095" coordorigin="-113,9503" coordsize="6721,5095">
              <v:group id="_x0000_s67460" style="position:absolute;left:634;top:9503;width:5875;height:4762" coordorigin="634,9763" coordsize="5875,4762">
                <v:group id="_x0000_s67461" style="position:absolute;left:748;top:9850;width:5567;height:4675" coordorigin="748,9850" coordsize="5567,4675">
                  <v:group id="_x0000_s67462" style="position:absolute;left:748;top:9850;width:5567;height:4675" coordorigin="4975,10048" coordsize="5567,4675">
                    <v:shape id="_x0000_s67463" type="#_x0000_t202" style="position:absolute;left:4975;top:10048;width:5390;height:4675" filled="f" stroked="f">
                      <v:textbox style="mso-next-textbox:#_x0000_s67463">
                        <w:txbxContent>
                          <w:p w:rsidR="00F9639A" w:rsidRDefault="00F9639A" w:rsidP="00F9639A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3260598" cy="2651760"/>
                                  <wp:effectExtent l="19050" t="0" r="0" b="0"/>
                                  <wp:docPr id="2263" name="Image 2151" descr="al-aqsa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l-aqsa.jpg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64525" cy="265495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  <v:shape id="_x0000_s67464" type="#_x0000_t202" style="position:absolute;left:4976;top:10154;width:5566;height:4470" filled="f" stroked="f">
                      <v:textbox style="mso-next-textbox:#_x0000_s67464">
                        <w:txbxContent>
                          <w:tbl>
                            <w:tblPr>
                              <w:tblStyle w:val="Grilledutableau"/>
                              <w:bidiVisual/>
                              <w:tblW w:w="5448" w:type="dxa"/>
                              <w:tblLayout w:type="fixed"/>
                              <w:tblLook w:val="04A0"/>
                            </w:tblPr>
                            <w:tblGrid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</w:tblGrid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F9639A" w:rsidRDefault="00F9639A" w:rsidP="00F9639A"/>
                        </w:txbxContent>
                      </v:textbox>
                    </v:shape>
                  </v:group>
                  <v:group id="_x0000_s67465" style="position:absolute;left:1270;top:10115;width:4787;height:3030" coordorigin="5500,10325" coordsize="4787,3030">
                    <v:shape id="_x0000_s67466" type="#_x0000_t202" style="position:absolute;left:9649;top:12877;width:526;height:478" filled="f" stroked="f">
                      <v:textbox style="mso-next-textbox:#_x0000_s67466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B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b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b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467" type="#_x0000_t202" style="position:absolute;left:7795;top:10473;width:486;height:448" filled="f" stroked="f">
                      <v:textbox style="mso-next-textbox:#_x0000_s67467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vertAlign w:val="superscript"/>
                                <w:rtl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C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468" type="#_x0000_t202" style="position:absolute;left:5500;top:10872;width:510;height:495" filled="f" stroked="f">
                      <v:textbox style="mso-next-textbox:#_x0000_s67468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E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469" type="#_x0000_t202" style="position:absolute;left:9642;top:10325;width:645;height:481" filled="f" stroked="f">
                      <v:textbox style="mso-next-textbox:#_x0000_s67469">
                        <w:txbxContent>
                          <w:p w:rsidR="00F9639A" w:rsidRPr="007B3562" w:rsidRDefault="00F9639A" w:rsidP="00F9639A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67470" type="#_x0000_t202" style="position:absolute;left:7027;top:10342;width:544;height:396" filled="f" stroked="f">
                      <v:textbox style="mso-next-textbox:#_x0000_s67470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lang w:bidi="ar-DZ"/>
                              </w:rPr>
                              <w:t>D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dD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oval id="_x0000_s67471" style="position:absolute;left:10033;top:10653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72" style="position:absolute;left:7326;top:10675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73" style="position:absolute;left:10013;top:12985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74" style="position:absolute;left:7989;top:10846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75" style="position:absolute;left:5681;top:11242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</v:group>
                </v:group>
                <v:shape id="_x0000_s67476" type="#_x0000_t32" style="position:absolute;left:3565;top:9763;width:0;height:4522;flip:y" o:connectortype="straight" strokecolor="#548dd4 [1951]" strokeweight="2pt">
                  <v:stroke endarrow="block"/>
                </v:shape>
                <v:shape id="_x0000_s67477" type="#_x0000_t32" style="position:absolute;left:634;top:11885;width:5875;height:1" o:connectortype="straight" strokecolor="#548dd4 [1951]" strokeweight="2pt">
                  <v:stroke endarrow="block"/>
                </v:shape>
              </v:group>
              <v:shape id="_x0000_s67478" type="#_x0000_t202" style="position:absolute;left:-113;top:14196;width:6721;height:402" filled="f" stroked="f">
                <v:textbox>
                  <w:txbxContent>
                    <w:p w:rsidR="00F9639A" w:rsidRPr="00F9639A" w:rsidRDefault="00F9639A" w:rsidP="00F9639A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14"/>
                          <w:szCs w:val="14"/>
                          <w:rtl/>
                          <w:lang w:bidi="ar-DZ"/>
                        </w:rPr>
                      </w:pP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A 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  <w:lang w:bidi="ar-DZ"/>
                        </w:rPr>
                        <w:t xml:space="preserve">: مئذنة باب الغوانمة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B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مئذنة باب الأسباط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C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 باب القطانين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D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 مئذنة باب السلسلة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E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>: مئذنة باب المغاربة</w:t>
                      </w:r>
                    </w:p>
                    <w:p w:rsidR="00F9639A" w:rsidRPr="0049683F" w:rsidRDefault="00F9639A" w:rsidP="00F9639A">
                      <w:pPr>
                        <w:rPr>
                          <w:lang w:bidi="ar-DZ"/>
                        </w:rPr>
                      </w:pPr>
                    </w:p>
                  </w:txbxContent>
                </v:textbox>
              </v:shape>
            </v:group>
          </v:group>
        </w:pict>
      </w: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F9639A" w:rsidRDefault="00F9639A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A23ACE" w:rsidRDefault="00A23ACE" w:rsidP="000109BA">
      <w:pPr>
        <w:spacing w:line="240" w:lineRule="auto"/>
        <w:jc w:val="center"/>
        <w:rPr>
          <w:rFonts w:hint="cs"/>
          <w:noProof/>
          <w:rtl/>
          <w:lang w:eastAsia="fr-FR" w:bidi="ar-DZ"/>
        </w:rPr>
      </w:pPr>
    </w:p>
    <w:p w:rsidR="00A23ACE" w:rsidRPr="000109BA" w:rsidRDefault="00A23ACE" w:rsidP="00A23ACE">
      <w:pPr>
        <w:spacing w:after="0" w:line="240" w:lineRule="auto"/>
        <w:jc w:val="center"/>
        <w:rPr>
          <w:noProof/>
          <w:rtl/>
          <w:lang w:eastAsia="fr-FR" w:bidi="ar-DZ"/>
        </w:rPr>
      </w:pPr>
    </w:p>
    <w:p w:rsidR="00BF5816" w:rsidRDefault="00BF5816" w:rsidP="00BF5816">
      <w:pPr>
        <w:jc w:val="center"/>
        <w:rPr>
          <w:noProof/>
          <w:rtl/>
          <w:lang w:eastAsia="fr-FR" w:bidi="ar-DZ"/>
        </w:rPr>
      </w:pPr>
    </w:p>
    <w:p w:rsidR="001D75E1" w:rsidRDefault="001D75E1" w:rsidP="000109BA">
      <w:pPr>
        <w:jc w:val="center"/>
        <w:rPr>
          <w:noProof/>
          <w:lang w:eastAsia="fr-FR"/>
        </w:rPr>
        <w:sectPr w:rsidR="001D75E1" w:rsidSect="000109BA">
          <w:type w:val="continuous"/>
          <w:pgSz w:w="11906" w:h="16838"/>
          <w:pgMar w:top="851" w:right="1134" w:bottom="851" w:left="1134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0109BA" w:rsidRDefault="000109BA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F9639A" w:rsidP="000109BA">
      <w:pPr>
        <w:jc w:val="center"/>
        <w:rPr>
          <w:rFonts w:hint="cs"/>
          <w:noProof/>
          <w:rtl/>
          <w:lang w:eastAsia="fr-FR"/>
        </w:rPr>
      </w:pPr>
      <w:r>
        <w:rPr>
          <w:rFonts w:hint="cs"/>
          <w:noProof/>
          <w:rtl/>
          <w:lang w:eastAsia="fr-FR"/>
        </w:rPr>
        <w:pict>
          <v:group id="_x0000_s67480" style="position:absolute;left:0;text-align:left;margin-left:-96pt;margin-top:12.35pt;width:632pt;height:254.75pt;z-index:252219392" coordorigin="-857,719" coordsize="12640,5095">
            <v:group id="_x0000_s67481" style="position:absolute;left:-857;top:719;width:6721;height:5095" coordorigin="-113,9503" coordsize="6721,5095">
              <v:group id="_x0000_s67482" style="position:absolute;left:634;top:9503;width:5875;height:4762" coordorigin="634,9763" coordsize="5875,4762">
                <v:group id="_x0000_s67483" style="position:absolute;left:748;top:9850;width:5567;height:4675" coordorigin="748,9850" coordsize="5567,4675">
                  <v:group id="_x0000_s67484" style="position:absolute;left:748;top:9850;width:5567;height:4675" coordorigin="4975,10048" coordsize="5567,4675">
                    <v:shape id="_x0000_s67485" type="#_x0000_t202" style="position:absolute;left:4975;top:10048;width:5390;height:4675" filled="f" stroked="f">
                      <v:textbox style="mso-next-textbox:#_x0000_s67485">
                        <w:txbxContent>
                          <w:p w:rsidR="00F9639A" w:rsidRDefault="00F9639A" w:rsidP="00F9639A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3260598" cy="2651760"/>
                                  <wp:effectExtent l="19050" t="0" r="0" b="0"/>
                                  <wp:docPr id="2281" name="Image 2151" descr="al-aqsa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l-aqsa.jpg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64525" cy="265495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  <v:shape id="_x0000_s67486" type="#_x0000_t202" style="position:absolute;left:4976;top:10154;width:5566;height:4470" filled="f" stroked="f">
                      <v:textbox style="mso-next-textbox:#_x0000_s67486">
                        <w:txbxContent>
                          <w:tbl>
                            <w:tblPr>
                              <w:tblStyle w:val="Grilledutableau"/>
                              <w:bidiVisual/>
                              <w:tblW w:w="5448" w:type="dxa"/>
                              <w:tblLayout w:type="fixed"/>
                              <w:tblLook w:val="04A0"/>
                            </w:tblPr>
                            <w:tblGrid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</w:tblGrid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F9639A" w:rsidRDefault="00F9639A" w:rsidP="00F9639A"/>
                        </w:txbxContent>
                      </v:textbox>
                    </v:shape>
                  </v:group>
                  <v:group id="_x0000_s67487" style="position:absolute;left:1270;top:10115;width:4787;height:3030" coordorigin="5500,10325" coordsize="4787,3030">
                    <v:shape id="_x0000_s67488" type="#_x0000_t202" style="position:absolute;left:9649;top:12877;width:526;height:478" filled="f" stroked="f">
                      <v:textbox style="mso-next-textbox:#_x0000_s67488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B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b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b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489" type="#_x0000_t202" style="position:absolute;left:7795;top:10473;width:486;height:448" filled="f" stroked="f">
                      <v:textbox style="mso-next-textbox:#_x0000_s67489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vertAlign w:val="superscript"/>
                                <w:rtl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C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490" type="#_x0000_t202" style="position:absolute;left:5500;top:10872;width:510;height:495" filled="f" stroked="f">
                      <v:textbox style="mso-next-textbox:#_x0000_s67490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E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491" type="#_x0000_t202" style="position:absolute;left:9642;top:10325;width:645;height:481" filled="f" stroked="f">
                      <v:textbox style="mso-next-textbox:#_x0000_s67491">
                        <w:txbxContent>
                          <w:p w:rsidR="00F9639A" w:rsidRPr="007B3562" w:rsidRDefault="00F9639A" w:rsidP="00F9639A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67492" type="#_x0000_t202" style="position:absolute;left:7027;top:10342;width:544;height:396" filled="f" stroked="f">
                      <v:textbox style="mso-next-textbox:#_x0000_s67492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lang w:bidi="ar-DZ"/>
                              </w:rPr>
                              <w:t>D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dD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oval id="_x0000_s67493" style="position:absolute;left:10033;top:10653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94" style="position:absolute;left:7326;top:10675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95" style="position:absolute;left:10013;top:12985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96" style="position:absolute;left:7989;top:10846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497" style="position:absolute;left:5681;top:11242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</v:group>
                </v:group>
                <v:shape id="_x0000_s67498" type="#_x0000_t32" style="position:absolute;left:3565;top:9763;width:0;height:4522;flip:y" o:connectortype="straight" strokecolor="#548dd4 [1951]" strokeweight="2pt">
                  <v:stroke endarrow="block"/>
                </v:shape>
                <v:shape id="_x0000_s67499" type="#_x0000_t32" style="position:absolute;left:634;top:11885;width:5875;height:1" o:connectortype="straight" strokecolor="#548dd4 [1951]" strokeweight="2pt">
                  <v:stroke endarrow="block"/>
                </v:shape>
              </v:group>
              <v:shape id="_x0000_s67500" type="#_x0000_t202" style="position:absolute;left:-113;top:14196;width:6721;height:402" filled="f" stroked="f">
                <v:textbox>
                  <w:txbxContent>
                    <w:p w:rsidR="00F9639A" w:rsidRPr="00F9639A" w:rsidRDefault="00F9639A" w:rsidP="00F9639A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14"/>
                          <w:szCs w:val="14"/>
                          <w:rtl/>
                          <w:lang w:bidi="ar-DZ"/>
                        </w:rPr>
                      </w:pPr>
                      <w:r w:rsidRPr="0049683F">
                        <w:rPr>
                          <w:b/>
                          <w:bCs/>
                          <w:sz w:val="16"/>
                          <w:szCs w:val="16"/>
                        </w:rPr>
                        <w:t>A 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  <w:lang w:bidi="ar-DZ"/>
                        </w:rPr>
                        <w:t xml:space="preserve">: مئذنة باب الغوانمة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B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مئذنة باب الأسباط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C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 باب القطانين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D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 مئذنة باب السلسلة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E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>: مئذنة باب المغاربة</w:t>
                      </w:r>
                    </w:p>
                    <w:p w:rsidR="00F9639A" w:rsidRPr="0049683F" w:rsidRDefault="00F9639A" w:rsidP="00F9639A">
                      <w:pPr>
                        <w:rPr>
                          <w:lang w:bidi="ar-DZ"/>
                        </w:rPr>
                      </w:pPr>
                    </w:p>
                  </w:txbxContent>
                </v:textbox>
              </v:shape>
            </v:group>
            <v:group id="_x0000_s67501" style="position:absolute;left:5062;top:719;width:6721;height:5095" coordorigin="-113,9503" coordsize="6721,5095">
              <v:group id="_x0000_s67502" style="position:absolute;left:634;top:9503;width:5875;height:4762" coordorigin="634,9763" coordsize="5875,4762">
                <v:group id="_x0000_s67503" style="position:absolute;left:748;top:9850;width:5567;height:4675" coordorigin="748,9850" coordsize="5567,4675">
                  <v:group id="_x0000_s67504" style="position:absolute;left:748;top:9850;width:5567;height:4675" coordorigin="4975,10048" coordsize="5567,4675">
                    <v:shape id="_x0000_s67505" type="#_x0000_t202" style="position:absolute;left:4975;top:10048;width:5390;height:4675" filled="f" stroked="f">
                      <v:textbox style="mso-next-textbox:#_x0000_s67505">
                        <w:txbxContent>
                          <w:p w:rsidR="00F9639A" w:rsidRDefault="00F9639A" w:rsidP="00F9639A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3260598" cy="2651760"/>
                                  <wp:effectExtent l="19050" t="0" r="0" b="0"/>
                                  <wp:docPr id="2282" name="Image 2151" descr="al-aqsa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l-aqsa.jpg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64525" cy="265495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  <v:shape id="_x0000_s67506" type="#_x0000_t202" style="position:absolute;left:4976;top:10154;width:5566;height:4470" filled="f" stroked="f">
                      <v:textbox style="mso-next-textbox:#_x0000_s67506">
                        <w:txbxContent>
                          <w:tbl>
                            <w:tblPr>
                              <w:tblStyle w:val="Grilledutableau"/>
                              <w:bidiVisual/>
                              <w:tblW w:w="5448" w:type="dxa"/>
                              <w:tblLayout w:type="fixed"/>
                              <w:tblLook w:val="04A0"/>
                            </w:tblPr>
                            <w:tblGrid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  <w:gridCol w:w="454"/>
                            </w:tblGrid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F9639A" w:rsidTr="007B3562">
                              <w:trPr>
                                <w:trHeight w:val="454"/>
                              </w:trPr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</w:tcPr>
                                <w:p w:rsidR="00F9639A" w:rsidRDefault="00F9639A" w:rsidP="00011651">
                                  <w:pPr>
                                    <w:bidi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F9639A" w:rsidRDefault="00F9639A" w:rsidP="00F9639A"/>
                        </w:txbxContent>
                      </v:textbox>
                    </v:shape>
                  </v:group>
                  <v:group id="_x0000_s67507" style="position:absolute;left:1270;top:10115;width:4787;height:3030" coordorigin="5500,10325" coordsize="4787,3030">
                    <v:shape id="_x0000_s67508" type="#_x0000_t202" style="position:absolute;left:9649;top:12877;width:526;height:478" filled="f" stroked="f">
                      <v:textbox style="mso-next-textbox:#_x0000_s67508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B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b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b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509" type="#_x0000_t202" style="position:absolute;left:7795;top:10473;width:486;height:448" filled="f" stroked="f">
                      <v:textbox style="mso-next-textbox:#_x0000_s67509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vertAlign w:val="superscript"/>
                                <w:rtl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C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510" type="#_x0000_t202" style="position:absolute;left:5500;top:10872;width:510;height:495" filled="f" stroked="f">
                      <v:textbox style="mso-next-textbox:#_x0000_s67510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E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shape id="_x0000_s67511" type="#_x0000_t202" style="position:absolute;left:9642;top:10325;width:645;height:481" filled="f" stroked="f">
                      <v:textbox style="mso-next-textbox:#_x0000_s67511">
                        <w:txbxContent>
                          <w:p w:rsidR="00F9639A" w:rsidRPr="007B3562" w:rsidRDefault="00F9639A" w:rsidP="00F9639A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67512" type="#_x0000_t202" style="position:absolute;left:7027;top:10342;width:544;height:396" filled="f" stroked="f">
                      <v:textbox style="mso-next-textbox:#_x0000_s67512">
                        <w:txbxContent>
                          <w:p w:rsidR="00F9639A" w:rsidRPr="007B3562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color w:val="FFFF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B3562">
                              <w:rPr>
                                <w:b/>
                                <w:bCs/>
                                <w:color w:val="FFFF00"/>
                                <w:lang w:bidi="ar-DZ"/>
                              </w:rPr>
                              <w:t>D</w:t>
                            </w: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lang w:bidi="ar-DZ"/>
                              </w:rPr>
                            </w:pPr>
                          </w:p>
                          <w:p w:rsidR="00F9639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b/>
                                <w:bCs/>
                                <w:lang w:bidi="ar-DZ"/>
                              </w:rPr>
                              <w:t>dD</w:t>
                            </w:r>
                          </w:p>
                          <w:p w:rsidR="00F9639A" w:rsidRPr="00B2548A" w:rsidRDefault="00F9639A" w:rsidP="00F9639A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oval id="_x0000_s67513" style="position:absolute;left:10033;top:10653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514" style="position:absolute;left:7326;top:10675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515" style="position:absolute;left:10013;top:12985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516" style="position:absolute;left:7989;top:10846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  <v:oval id="_x0000_s67517" style="position:absolute;left:5681;top:11242;width:85;height:85" fillcolor="yellow" strokecolor="yellow" strokeweight="1pt">
                      <v:fill color2="black [3200]"/>
                      <v:shadow type="perspective" color="#7f7f7f [1601]" offset="1pt" offset2="-3pt"/>
                    </v:oval>
                  </v:group>
                </v:group>
                <v:shape id="_x0000_s67518" type="#_x0000_t32" style="position:absolute;left:3565;top:9763;width:0;height:4522;flip:y" o:connectortype="straight" strokecolor="#548dd4 [1951]" strokeweight="2pt">
                  <v:stroke endarrow="block"/>
                </v:shape>
                <v:shape id="_x0000_s67519" type="#_x0000_t32" style="position:absolute;left:634;top:11885;width:5875;height:1" o:connectortype="straight" strokecolor="#548dd4 [1951]" strokeweight="2pt">
                  <v:stroke endarrow="block"/>
                </v:shape>
              </v:group>
              <v:shape id="_x0000_s67520" type="#_x0000_t202" style="position:absolute;left:-113;top:14196;width:6721;height:402" filled="f" stroked="f">
                <v:textbox>
                  <w:txbxContent>
                    <w:p w:rsidR="00F9639A" w:rsidRPr="00F9639A" w:rsidRDefault="00F9639A" w:rsidP="00F9639A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14"/>
                          <w:szCs w:val="14"/>
                          <w:rtl/>
                          <w:lang w:bidi="ar-DZ"/>
                        </w:rPr>
                      </w:pP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A 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  <w:lang w:bidi="ar-DZ"/>
                        </w:rPr>
                        <w:t xml:space="preserve">: مئذنة باب الغوانمة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B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مئذنة باب الأسباط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C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 باب القطانين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D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 xml:space="preserve">: مئذنة باب السلسلة، </w:t>
                      </w:r>
                      <w:r w:rsidRPr="00F9639A">
                        <w:rPr>
                          <w:b/>
                          <w:bCs/>
                          <w:sz w:val="14"/>
                          <w:szCs w:val="14"/>
                        </w:rPr>
                        <w:t>E</w:t>
                      </w:r>
                      <w:r w:rsidRPr="00F9639A">
                        <w:rPr>
                          <w:rFonts w:hint="cs"/>
                          <w:b/>
                          <w:bCs/>
                          <w:sz w:val="14"/>
                          <w:szCs w:val="14"/>
                          <w:rtl/>
                        </w:rPr>
                        <w:t>: مئذنة باب المغاربة</w:t>
                      </w:r>
                    </w:p>
                    <w:p w:rsidR="00F9639A" w:rsidRPr="0049683F" w:rsidRDefault="00F9639A" w:rsidP="00F9639A">
                      <w:pPr>
                        <w:rPr>
                          <w:lang w:bidi="ar-DZ"/>
                        </w:rPr>
                      </w:pPr>
                    </w:p>
                  </w:txbxContent>
                </v:textbox>
              </v:shape>
            </v:group>
          </v:group>
        </w:pict>
      </w: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rFonts w:hint="cs"/>
          <w:noProof/>
          <w:rtl/>
          <w:lang w:eastAsia="fr-FR"/>
        </w:rPr>
      </w:pPr>
    </w:p>
    <w:p w:rsidR="00A23ACE" w:rsidRDefault="00A23ACE" w:rsidP="000109BA">
      <w:pPr>
        <w:jc w:val="center"/>
        <w:rPr>
          <w:noProof/>
          <w:rtl/>
          <w:lang w:eastAsia="fr-FR"/>
        </w:rPr>
      </w:pPr>
    </w:p>
    <w:p w:rsidR="001D75E1" w:rsidRDefault="001D75E1" w:rsidP="00436941">
      <w:pPr>
        <w:jc w:val="center"/>
        <w:rPr>
          <w:noProof/>
          <w:lang w:eastAsia="fr-FR"/>
        </w:rPr>
        <w:sectPr w:rsidR="001D75E1" w:rsidSect="001D75E1">
          <w:type w:val="continuous"/>
          <w:pgSz w:w="11906" w:h="16838"/>
          <w:pgMar w:top="851" w:right="1134" w:bottom="851" w:left="1134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0109BA" w:rsidRDefault="000109BA" w:rsidP="00436941">
      <w:pPr>
        <w:jc w:val="center"/>
        <w:rPr>
          <w:rFonts w:hint="cs"/>
          <w:noProof/>
          <w:rtl/>
          <w:lang w:eastAsia="fr-FR"/>
        </w:rPr>
      </w:pPr>
    </w:p>
    <w:p w:rsidR="00F9639A" w:rsidRDefault="00F9639A" w:rsidP="00436941">
      <w:pPr>
        <w:jc w:val="center"/>
        <w:rPr>
          <w:rFonts w:hint="cs"/>
          <w:noProof/>
          <w:rtl/>
          <w:lang w:eastAsia="fr-FR"/>
        </w:rPr>
      </w:pPr>
    </w:p>
    <w:p w:rsidR="00F9639A" w:rsidRDefault="00F9639A" w:rsidP="00436941">
      <w:pPr>
        <w:jc w:val="center"/>
        <w:rPr>
          <w:noProof/>
          <w:rtl/>
          <w:lang w:eastAsia="fr-FR"/>
        </w:rPr>
      </w:pPr>
    </w:p>
    <w:p w:rsidR="00436941" w:rsidRDefault="00DB167A" w:rsidP="00436941">
      <w:pPr>
        <w:jc w:val="center"/>
        <w:rPr>
          <w:noProof/>
          <w:rtl/>
          <w:lang w:eastAsia="fr-FR"/>
        </w:rPr>
      </w:pPr>
      <w:r>
        <w:rPr>
          <w:noProof/>
          <w:rtl/>
          <w:lang w:eastAsia="fr-FR"/>
        </w:rPr>
        <w:lastRenderedPageBreak/>
        <w:pict>
          <v:group id="_x0000_s55441" style="position:absolute;left:0;text-align:left;margin-left:-22pt;margin-top:38pt;width:7in;height:69.55pt;z-index:251928576" coordorigin="977,2177" coordsize="10080,1391">
            <v:roundrect id="_x0000_s55442" style="position:absolute;left:977;top:2191;width:10080;height:1377" arcsize="10923f" filled="f" fillcolor="#4bacc6 [3208]" strokecolor="#4bacc6 [3208]" strokeweight="3pt">
              <v:shadow on="t" type="perspective" color="#205867 [1608]" opacity=".5" offset="1pt" offset2="-1pt"/>
            </v:roundrect>
            <v:shape id="_x0000_s55443" type="#_x0000_t202" style="position:absolute;left:1219;top:2177;width:726;height:1378" filled="f" stroked="f">
              <v:textbox style="mso-next-textbox:#_x0000_s55443">
                <w:txbxContent>
                  <w:p w:rsidR="00A23ACE" w:rsidRDefault="00A23ACE" w:rsidP="00436941">
                    <w:pPr>
                      <w:rPr>
                        <w:b/>
                        <w:bCs/>
                        <w:sz w:val="18"/>
                        <w:szCs w:val="18"/>
                        <w:rtl/>
                        <w:lang w:bidi="ar-DZ"/>
                      </w:rPr>
                    </w:pPr>
                  </w:p>
                  <w:p w:rsidR="00A23ACE" w:rsidRPr="00196E4F" w:rsidRDefault="00A23ACE" w:rsidP="00436941">
                    <w:pPr>
                      <w:jc w:val="center"/>
                      <w:rPr>
                        <w:b/>
                        <w:bCs/>
                        <w:sz w:val="18"/>
                        <w:szCs w:val="18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4</w:t>
                    </w:r>
                    <w:r w:rsidRPr="00196E4F">
                      <w:rPr>
                        <w:rFonts w:hint="cs"/>
                        <w:b/>
                        <w:bCs/>
                        <w:sz w:val="18"/>
                        <w:szCs w:val="18"/>
                        <w:rtl/>
                        <w:lang w:bidi="ar-DZ"/>
                      </w:rPr>
                      <w:t xml:space="preserve"> متوسط</w:t>
                    </w:r>
                  </w:p>
                  <w:p w:rsidR="00A23ACE" w:rsidRDefault="00A23ACE" w:rsidP="00436941"/>
                </w:txbxContent>
              </v:textbox>
            </v:shape>
          </v:group>
        </w:pict>
      </w:r>
      <w:r>
        <w:rPr>
          <w:noProof/>
          <w:rtl/>
          <w:lang w:eastAsia="fr-FR"/>
        </w:rPr>
        <w:pict>
          <v:shape id="_x0000_s55440" type="#_x0000_t202" style="position:absolute;left:0;text-align:left;margin-left:-22pt;margin-top:38.7pt;width:55.7pt;height:68.85pt;z-index:251927552" filled="f" stroked="f">
            <v:textbox style="mso-next-textbox:#_x0000_s55440">
              <w:txbxContent>
                <w:p w:rsidR="00A23ACE" w:rsidRDefault="00A23ACE" w:rsidP="00436941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583185" cy="811033"/>
                        <wp:effectExtent l="19050" t="0" r="7365" b="0"/>
                        <wp:docPr id="265" name="Imag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2831" cy="810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  <w:rtl/>
          <w:lang w:eastAsia="fr-FR"/>
        </w:rPr>
        <w:pict>
          <v:group id="_x0000_s55436" style="position:absolute;left:0;text-align:left;margin-left:150.85pt;margin-top:-.8pt;width:141.2pt;height:41.65pt;z-index:251925504" coordorigin="4434,1401" coordsize="2824,833">
            <v:roundrect id="_x0000_s55437" style="position:absolute;left:4434;top:1401;width:2767;height:790" arcsize="10923f" filled="f" fillcolor="#4bacc6 [3208]" strokecolor="#4bacc6 [3208]" strokeweight="3pt">
              <v:shadow on="t" type="perspective" color="#205867 [1608]" opacity=".5" offset="1pt" offset2="-1pt"/>
            </v:roundrect>
            <v:shape id="_x0000_s55438" type="#_x0000_t202" style="position:absolute;left:4767;top:1508;width:2491;height:726" filled="f" stroked="f">
              <v:textbox style="mso-next-textbox:#_x0000_s55438">
                <w:txbxContent>
                  <w:p w:rsidR="00A23ACE" w:rsidRDefault="00A23ACE" w:rsidP="00436941">
                    <w:r w:rsidRPr="00B01489">
                      <w:rPr>
                        <w:rFonts w:hint="cs"/>
                        <w:noProof/>
                        <w:sz w:val="40"/>
                        <w:szCs w:val="40"/>
                        <w:rtl/>
                        <w:lang w:eastAsia="fr-FR"/>
                      </w:rPr>
                      <w:t xml:space="preserve">أعمال موجهة  </w:t>
                    </w:r>
                    <w:r w:rsidRPr="00B01489">
                      <w:rPr>
                        <w:rFonts w:hint="cs"/>
                        <w:noProof/>
                        <w:rtl/>
                        <w:lang w:eastAsia="fr-FR"/>
                      </w:rPr>
                      <w:t xml:space="preserve">       </w:t>
                    </w:r>
                  </w:p>
                </w:txbxContent>
              </v:textbox>
            </v:shape>
          </v:group>
        </w:pict>
      </w:r>
      <w:r w:rsidR="00436941">
        <w:rPr>
          <w:noProof/>
          <w:lang w:eastAsia="fr-FR"/>
        </w:rPr>
        <w:drawing>
          <wp:inline distT="0" distB="0" distL="0" distR="0">
            <wp:extent cx="871496" cy="435657"/>
            <wp:effectExtent l="19050" t="0" r="4804" b="0"/>
            <wp:docPr id="26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827" cy="437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6941">
        <w:rPr>
          <w:rFonts w:hint="cs"/>
          <w:noProof/>
          <w:rtl/>
          <w:lang w:eastAsia="fr-FR"/>
        </w:rPr>
        <w:t xml:space="preserve">                                               </w:t>
      </w:r>
      <w:r w:rsidR="00436941">
        <w:rPr>
          <w:noProof/>
          <w:lang w:eastAsia="fr-FR"/>
        </w:rPr>
        <w:drawing>
          <wp:inline distT="0" distB="0" distL="0" distR="0">
            <wp:extent cx="1041621" cy="437322"/>
            <wp:effectExtent l="19050" t="0" r="6129" b="0"/>
            <wp:docPr id="26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621" cy="437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639C" w:rsidRPr="008E639C" w:rsidRDefault="00DB167A" w:rsidP="00436941">
      <w:pPr>
        <w:pStyle w:val="Paragraphedeliste"/>
        <w:numPr>
          <w:ilvl w:val="0"/>
          <w:numId w:val="1"/>
        </w:numPr>
        <w:bidi/>
        <w:rPr>
          <w:sz w:val="24"/>
          <w:szCs w:val="24"/>
        </w:rPr>
      </w:pPr>
      <w:r w:rsidRPr="00DB167A">
        <w:rPr>
          <w:rFonts w:ascii="TraditionalArabic-Bold" w:cs="TraditionalArabic-Bold"/>
          <w:noProof/>
          <w:sz w:val="28"/>
          <w:szCs w:val="28"/>
          <w:lang w:eastAsia="fr-FR"/>
        </w:rPr>
        <w:pict>
          <v:shape id="_x0000_s55439" type="#_x0000_t202" style="position:absolute;left:0;text-align:left;margin-left:7.4pt;margin-top:3pt;width:160.1pt;height:46.3pt;z-index:251926528" filled="f" stroked="f">
            <v:textbox style="mso-next-textbox:#_x0000_s55439">
              <w:txbxContent>
                <w:p w:rsidR="00A23ACE" w:rsidRPr="006671A1" w:rsidRDefault="00A23ACE" w:rsidP="00436941">
                  <w:pPr>
                    <w:pStyle w:val="Paragraphedeliste"/>
                    <w:numPr>
                      <w:ilvl w:val="0"/>
                      <w:numId w:val="2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لمستوى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: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لسنة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 xml:space="preserve"> ال</w:t>
                  </w:r>
                  <w:r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أولى</w:t>
                  </w:r>
                </w:p>
                <w:p w:rsidR="00A23ACE" w:rsidRPr="006671A1" w:rsidRDefault="00A23ACE" w:rsidP="00F9705E">
                  <w:pPr>
                    <w:pStyle w:val="Paragraphedeliste"/>
                    <w:numPr>
                      <w:ilvl w:val="0"/>
                      <w:numId w:val="2"/>
                    </w:numPr>
                    <w:bidi/>
                    <w:rPr>
                      <w:sz w:val="24"/>
                      <w:szCs w:val="24"/>
                    </w:rPr>
                  </w:pP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رقم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لمذكرة</w:t>
                  </w:r>
                  <w:r w:rsidRPr="006671A1">
                    <w:rPr>
                      <w:rFonts w:ascii="TraditionalArabic" w:cs="TraditionalArabic"/>
                      <w:sz w:val="36"/>
                      <w:szCs w:val="36"/>
                    </w:rPr>
                    <w:t>:</w:t>
                  </w:r>
                  <w:r>
                    <w:rPr>
                      <w:rFonts w:ascii="TraditionalArabic" w:cs="TraditionalArabic" w:hint="cs"/>
                      <w:sz w:val="36"/>
                      <w:szCs w:val="36"/>
                      <w:rtl/>
                    </w:rPr>
                    <w:t>03</w:t>
                  </w:r>
                </w:p>
              </w:txbxContent>
            </v:textbox>
          </v:shape>
        </w:pict>
      </w:r>
      <w:r w:rsidR="00436941" w:rsidRPr="006671A1">
        <w:rPr>
          <w:rFonts w:ascii="TraditionalArabic-Bold" w:cs="TraditionalArabic-Bold" w:hint="cs"/>
          <w:sz w:val="28"/>
          <w:szCs w:val="28"/>
          <w:rtl/>
        </w:rPr>
        <w:t>الميدان</w:t>
      </w:r>
      <w:r w:rsidR="00436941" w:rsidRPr="006671A1">
        <w:rPr>
          <w:rFonts w:ascii="TraditionalArabic-Bold" w:cs="TraditionalArabic-Bold"/>
          <w:sz w:val="28"/>
          <w:szCs w:val="28"/>
        </w:rPr>
        <w:t xml:space="preserve"> </w:t>
      </w:r>
      <w:r w:rsidR="00436941" w:rsidRPr="006671A1">
        <w:rPr>
          <w:rFonts w:ascii="TraditionalArabic-Bold" w:cs="TraditionalArabic-Bold" w:hint="cs"/>
          <w:sz w:val="28"/>
          <w:szCs w:val="28"/>
          <w:rtl/>
        </w:rPr>
        <w:t>المعرفي</w:t>
      </w:r>
      <w:r w:rsidR="00436941" w:rsidRPr="006671A1">
        <w:rPr>
          <w:rFonts w:ascii="TraditionalArabic" w:cs="TraditionalArabic"/>
          <w:sz w:val="28"/>
          <w:szCs w:val="28"/>
        </w:rPr>
        <w:t xml:space="preserve">: </w:t>
      </w:r>
      <w:r w:rsidR="00436941">
        <w:rPr>
          <w:rFonts w:ascii="TraditionalArabic-Bold" w:cs="TraditionalArabic-Bold" w:hint="cs"/>
          <w:sz w:val="28"/>
          <w:szCs w:val="28"/>
          <w:rtl/>
        </w:rPr>
        <w:t>أنشطة عددية + أنشطة هندسية</w:t>
      </w:r>
      <w:r w:rsidR="00436941" w:rsidRPr="00E17CB3">
        <w:rPr>
          <w:rFonts w:ascii="TraditionalArabic-Bold" w:cs="TraditionalArabic-Bold" w:hint="cs"/>
          <w:b/>
          <w:bCs/>
          <w:sz w:val="24"/>
          <w:szCs w:val="24"/>
          <w:rtl/>
        </w:rPr>
        <w:t xml:space="preserve"> </w:t>
      </w:r>
    </w:p>
    <w:p w:rsidR="008E639C" w:rsidRPr="00A02DD2" w:rsidRDefault="008E639C" w:rsidP="00A02DD2">
      <w:pPr>
        <w:pStyle w:val="Paragraphedeliste"/>
        <w:numPr>
          <w:ilvl w:val="0"/>
          <w:numId w:val="1"/>
        </w:numPr>
        <w:tabs>
          <w:tab w:val="right" w:pos="-2988"/>
        </w:tabs>
        <w:bidi/>
        <w:spacing w:after="0" w:line="360" w:lineRule="exact"/>
        <w:rPr>
          <w:rFonts w:ascii="TraditionalArabic-Bold" w:cs="TraditionalArabic-Bold"/>
          <w:sz w:val="28"/>
          <w:szCs w:val="28"/>
          <w:rtl/>
        </w:rPr>
      </w:pPr>
      <w:r w:rsidRPr="008E639C">
        <w:rPr>
          <w:rFonts w:ascii="TraditionalArabic-Bold" w:cs="TraditionalArabic-Bold" w:hint="cs"/>
          <w:sz w:val="24"/>
          <w:szCs w:val="24"/>
          <w:rtl/>
        </w:rPr>
        <w:t>المقطع</w:t>
      </w:r>
      <w:r w:rsidRPr="008E639C">
        <w:rPr>
          <w:rFonts w:ascii="TraditionalArabic-Bold" w:cs="TraditionalArabic-Bold"/>
          <w:sz w:val="24"/>
          <w:szCs w:val="24"/>
        </w:rPr>
        <w:t xml:space="preserve"> </w:t>
      </w:r>
      <w:r w:rsidRPr="00A02DD2">
        <w:rPr>
          <w:rFonts w:ascii="TraditionalArabic-Bold" w:cs="TraditionalArabic-Bold" w:hint="cs"/>
          <w:sz w:val="24"/>
          <w:szCs w:val="24"/>
          <w:rtl/>
        </w:rPr>
        <w:t>التعليمي</w:t>
      </w:r>
      <w:r w:rsidRPr="00A02DD2">
        <w:rPr>
          <w:rFonts w:ascii="TraditionalArabic-Bold" w:cs="TraditionalArabic-Bold"/>
        </w:rPr>
        <w:t xml:space="preserve"> : </w:t>
      </w:r>
      <w:r w:rsidR="00A02DD2" w:rsidRPr="00A02DD2">
        <w:rPr>
          <w:rFonts w:ascii="TraditionalArabic-Bold" w:cs="TraditionalArabic-Bold" w:hint="cs"/>
          <w:rtl/>
        </w:rPr>
        <w:t>المعادلات  من الدرجة الأولى بمجهول واحد و الانسحاب والأشعة</w:t>
      </w:r>
    </w:p>
    <w:p w:rsidR="008E639C" w:rsidRPr="006671A1" w:rsidRDefault="008E639C" w:rsidP="008E639C">
      <w:pPr>
        <w:pStyle w:val="Paragraphedeliste"/>
        <w:numPr>
          <w:ilvl w:val="0"/>
          <w:numId w:val="1"/>
        </w:numPr>
        <w:bidi/>
        <w:rPr>
          <w:rFonts w:ascii="TraditionalArabic-Bold" w:cs="TraditionalArabic-Bold"/>
          <w:sz w:val="28"/>
          <w:szCs w:val="28"/>
        </w:rPr>
      </w:pPr>
      <w:r w:rsidRPr="00A02DD2">
        <w:rPr>
          <w:rFonts w:ascii="TraditionalArabic-Bold" w:cs="TraditionalArabic-Bold" w:hint="cs"/>
          <w:sz w:val="28"/>
          <w:szCs w:val="28"/>
          <w:rtl/>
        </w:rPr>
        <w:t>المورد</w:t>
      </w:r>
      <w:r w:rsidRPr="00A02DD2">
        <w:rPr>
          <w:rFonts w:ascii="TraditionalArabic-Bold" w:cs="TraditionalArabic-Bold"/>
          <w:sz w:val="28"/>
          <w:szCs w:val="28"/>
        </w:rPr>
        <w:t xml:space="preserve"> </w:t>
      </w:r>
      <w:r w:rsidRPr="00A02DD2">
        <w:rPr>
          <w:rFonts w:ascii="TraditionalArabic-Bold" w:cs="TraditionalArabic-Bold" w:hint="cs"/>
          <w:sz w:val="28"/>
          <w:szCs w:val="28"/>
          <w:rtl/>
        </w:rPr>
        <w:t>التعلمي</w:t>
      </w:r>
      <w:r w:rsidRPr="006671A1">
        <w:rPr>
          <w:rFonts w:ascii="TraditionalArabic-Bold" w:cs="TraditionalArabic-Bold"/>
          <w:sz w:val="28"/>
          <w:szCs w:val="28"/>
        </w:rPr>
        <w:t xml:space="preserve">: </w:t>
      </w:r>
      <w:r w:rsidRPr="006671A1">
        <w:rPr>
          <w:rFonts w:ascii="TraditionalArabic-Bold" w:cs="TraditionalArabic-Bold" w:hint="cs"/>
          <w:sz w:val="28"/>
          <w:szCs w:val="28"/>
          <w:rtl/>
        </w:rPr>
        <w:t>حل</w:t>
      </w:r>
      <w:r w:rsidRPr="006671A1">
        <w:rPr>
          <w:rFonts w:ascii="TraditionalArabic-Bold" w:cs="TraditionalArabic-Bold"/>
          <w:sz w:val="28"/>
          <w:szCs w:val="28"/>
        </w:rPr>
        <w:t xml:space="preserve"> </w:t>
      </w:r>
      <w:r w:rsidRPr="006671A1">
        <w:rPr>
          <w:rFonts w:ascii="TraditionalArabic-Bold" w:cs="TraditionalArabic-Bold" w:hint="cs"/>
          <w:sz w:val="28"/>
          <w:szCs w:val="28"/>
          <w:rtl/>
        </w:rPr>
        <w:t>تطبيقات</w:t>
      </w:r>
    </w:p>
    <w:p w:rsidR="00436941" w:rsidRDefault="00DB167A" w:rsidP="00436941">
      <w:pPr>
        <w:rPr>
          <w:rtl/>
        </w:rPr>
      </w:pPr>
      <w:r>
        <w:rPr>
          <w:noProof/>
          <w:rtl/>
          <w:lang w:eastAsia="fr-FR"/>
        </w:rPr>
        <w:pict>
          <v:roundrect id="_x0000_s55435" style="position:absolute;margin-left:-22pt;margin-top:14.75pt;width:7in;height:53.4pt;z-index:251924480" arcsize="10923f" filled="f" fillcolor="#4bacc6 [3208]" strokecolor="#4bacc6 [3208]" strokeweight="3pt">
            <v:shadow on="t" type="perspective" color="#205867 [1608]" opacity=".5" offset="1pt" offset2="-1pt"/>
          </v:roundrect>
        </w:pict>
      </w:r>
    </w:p>
    <w:p w:rsidR="00436941" w:rsidRPr="00DE2100" w:rsidRDefault="00436941" w:rsidP="00F9705E">
      <w:pPr>
        <w:tabs>
          <w:tab w:val="right" w:pos="-2988"/>
        </w:tabs>
        <w:bidi/>
        <w:spacing w:after="0" w:line="360" w:lineRule="exact"/>
        <w:ind w:left="360"/>
        <w:jc w:val="center"/>
        <w:rPr>
          <w:b/>
          <w:bCs/>
          <w:sz w:val="32"/>
          <w:szCs w:val="32"/>
          <w:rtl/>
        </w:rPr>
      </w:pPr>
      <w:r w:rsidRPr="00604292">
        <w:rPr>
          <w:rFonts w:ascii="TraditionalArabic-Bold" w:cs="TraditionalArabic-Bold" w:hint="cs"/>
          <w:b/>
          <w:bCs/>
          <w:sz w:val="28"/>
          <w:szCs w:val="28"/>
          <w:rtl/>
        </w:rPr>
        <w:t>الكفاءة</w:t>
      </w:r>
      <w:r w:rsidRPr="00604292">
        <w:rPr>
          <w:rFonts w:ascii="TraditionalArabic-Bold" w:cs="TraditionalArabic-Bold"/>
          <w:b/>
          <w:bCs/>
          <w:sz w:val="28"/>
          <w:szCs w:val="28"/>
        </w:rPr>
        <w:t xml:space="preserve"> </w:t>
      </w:r>
      <w:r w:rsidRPr="00604292">
        <w:rPr>
          <w:rFonts w:ascii="TraditionalArabic-Bold" w:cs="TraditionalArabic-Bold" w:hint="cs"/>
          <w:b/>
          <w:bCs/>
          <w:sz w:val="28"/>
          <w:szCs w:val="28"/>
          <w:rtl/>
        </w:rPr>
        <w:t>المستهدفة</w:t>
      </w:r>
      <w:r>
        <w:rPr>
          <w:rFonts w:ascii="TraditionalArabic-Bold" w:cs="TraditionalArabic-Bold" w:hint="cs"/>
          <w:b/>
          <w:bCs/>
          <w:sz w:val="28"/>
          <w:szCs w:val="28"/>
          <w:rtl/>
        </w:rPr>
        <w:t xml:space="preserve"> </w:t>
      </w:r>
      <w:r w:rsidRPr="00E2272E">
        <w:rPr>
          <w:rFonts w:ascii="TraditionalArabic-Bold" w:cs="TraditionalArabic-Bold" w:hint="cs"/>
          <w:b/>
          <w:bCs/>
          <w:sz w:val="28"/>
          <w:szCs w:val="28"/>
          <w:rtl/>
        </w:rPr>
        <w:t>:</w:t>
      </w:r>
      <w:r w:rsidRPr="00E17CB3">
        <w:rPr>
          <w:rFonts w:hint="cs"/>
          <w:b/>
          <w:bCs/>
          <w:sz w:val="32"/>
          <w:szCs w:val="32"/>
          <w:rtl/>
        </w:rPr>
        <w:t xml:space="preserve"> </w:t>
      </w:r>
      <w:r w:rsidR="00F9705E" w:rsidRPr="00C852E8">
        <w:rPr>
          <w:rFonts w:ascii="Times New Roman" w:eastAsia="Times New Roman" w:hAnsi="Times New Roman" w:cs="Times New Roman" w:hint="cs"/>
          <w:b/>
          <w:bCs/>
          <w:color w:val="000000"/>
          <w:sz w:val="28"/>
          <w:szCs w:val="28"/>
          <w:rtl/>
          <w:lang w:eastAsia="fr-FR"/>
        </w:rPr>
        <w:t>المعادلات</w:t>
      </w:r>
      <w:r w:rsidR="00F9705E">
        <w:rPr>
          <w:rFonts w:ascii="Times New Roman" w:eastAsia="Times New Roman" w:hAnsi="Times New Roman" w:cs="Times New Roman" w:hint="cs"/>
          <w:b/>
          <w:bCs/>
          <w:color w:val="000000"/>
          <w:sz w:val="28"/>
          <w:szCs w:val="28"/>
          <w:rtl/>
          <w:lang w:eastAsia="fr-FR"/>
        </w:rPr>
        <w:t xml:space="preserve"> </w:t>
      </w:r>
      <w:r w:rsidR="00F9705E" w:rsidRPr="00C852E8">
        <w:rPr>
          <w:rFonts w:ascii="Times New Roman" w:eastAsia="Times New Roman" w:hAnsi="Times New Roman" w:cs="Times New Roman" w:hint="cs"/>
          <w:b/>
          <w:bCs/>
          <w:color w:val="000000"/>
          <w:sz w:val="28"/>
          <w:szCs w:val="28"/>
          <w:rtl/>
          <w:lang w:eastAsia="fr-FR"/>
        </w:rPr>
        <w:t xml:space="preserve"> من الدرجة الأولى بمجهول واحد و الانسحاب والأشعة</w:t>
      </w:r>
    </w:p>
    <w:p w:rsidR="00436941" w:rsidRPr="000F4FBB" w:rsidRDefault="00436941" w:rsidP="00436941">
      <w:pPr>
        <w:tabs>
          <w:tab w:val="right" w:pos="181"/>
          <w:tab w:val="right" w:pos="207"/>
          <w:tab w:val="right" w:pos="421"/>
        </w:tabs>
        <w:bidi/>
        <w:spacing w:after="0" w:line="259" w:lineRule="auto"/>
        <w:rPr>
          <w:rFonts w:ascii="Arial" w:eastAsia="Times New Roman" w:hAnsi="Arial"/>
          <w:b/>
          <w:bCs/>
          <w:color w:val="000000"/>
          <w:sz w:val="24"/>
          <w:szCs w:val="24"/>
          <w:rtl/>
          <w:lang w:eastAsia="fr-FR"/>
        </w:rPr>
      </w:pPr>
    </w:p>
    <w:p w:rsidR="00436941" w:rsidRPr="000F4FBB" w:rsidRDefault="00436941" w:rsidP="00436941">
      <w:pPr>
        <w:tabs>
          <w:tab w:val="right" w:pos="181"/>
          <w:tab w:val="right" w:pos="207"/>
          <w:tab w:val="right" w:pos="421"/>
        </w:tabs>
        <w:bidi/>
        <w:spacing w:after="0" w:line="259" w:lineRule="auto"/>
        <w:rPr>
          <w:rFonts w:ascii="Arial" w:eastAsia="Times New Roman" w:hAnsi="Arial"/>
          <w:b/>
          <w:bCs/>
          <w:color w:val="000000"/>
          <w:sz w:val="24"/>
          <w:szCs w:val="24"/>
          <w:lang w:eastAsia="fr-FR"/>
        </w:rPr>
      </w:pPr>
    </w:p>
    <w:tbl>
      <w:tblPr>
        <w:tblStyle w:val="Grilleclaire-Accent5"/>
        <w:tblW w:w="10172" w:type="dxa"/>
        <w:tblInd w:w="-318" w:type="dxa"/>
        <w:tblLayout w:type="fixed"/>
        <w:tblLook w:val="04A0"/>
      </w:tblPr>
      <w:tblGrid>
        <w:gridCol w:w="3828"/>
        <w:gridCol w:w="6344"/>
      </w:tblGrid>
      <w:tr w:rsidR="00436941" w:rsidTr="00F004D8">
        <w:trPr>
          <w:cnfStyle w:val="100000000000"/>
        </w:trPr>
        <w:tc>
          <w:tcPr>
            <w:cnfStyle w:val="001000000000"/>
            <w:tcW w:w="3828" w:type="dxa"/>
          </w:tcPr>
          <w:p w:rsidR="00436941" w:rsidRPr="007F503D" w:rsidRDefault="00436941" w:rsidP="00E966FD">
            <w:pPr>
              <w:tabs>
                <w:tab w:val="left" w:pos="989"/>
              </w:tabs>
              <w:bidi/>
              <w:jc w:val="center"/>
              <w:rPr>
                <w:sz w:val="28"/>
                <w:szCs w:val="28"/>
              </w:rPr>
            </w:pP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الحل</w:t>
            </w:r>
          </w:p>
        </w:tc>
        <w:tc>
          <w:tcPr>
            <w:tcW w:w="6344" w:type="dxa"/>
          </w:tcPr>
          <w:p w:rsidR="00436941" w:rsidRPr="007F503D" w:rsidRDefault="00436941" w:rsidP="00E966FD">
            <w:pPr>
              <w:tabs>
                <w:tab w:val="left" w:pos="989"/>
              </w:tabs>
              <w:bidi/>
              <w:jc w:val="center"/>
              <w:cnfStyle w:val="100000000000"/>
              <w:rPr>
                <w:sz w:val="28"/>
                <w:szCs w:val="28"/>
              </w:rPr>
            </w:pP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التمرينات</w:t>
            </w:r>
            <w:r w:rsidRPr="007F503D">
              <w:rPr>
                <w:rFonts w:ascii="TraditionalArabic-Bold" w:cs="TraditionalArabic-Bold"/>
                <w:b w:val="0"/>
                <w:bCs w:val="0"/>
                <w:sz w:val="28"/>
                <w:szCs w:val="28"/>
              </w:rPr>
              <w:t xml:space="preserve"> </w:t>
            </w: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والوضعيات</w:t>
            </w:r>
          </w:p>
        </w:tc>
      </w:tr>
      <w:tr w:rsidR="00436941" w:rsidTr="00F004D8">
        <w:trPr>
          <w:cnfStyle w:val="000000100000"/>
          <w:trHeight w:val="2097"/>
        </w:trPr>
        <w:tc>
          <w:tcPr>
            <w:cnfStyle w:val="001000000000"/>
            <w:tcW w:w="3828" w:type="dxa"/>
          </w:tcPr>
          <w:p w:rsidR="00436941" w:rsidRPr="002575F5" w:rsidRDefault="00436941" w:rsidP="00E966FD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</w:pP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التمرين1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>:</w:t>
            </w:r>
            <w:r w:rsidRPr="002575F5">
              <w:t xml:space="preserve"> </w:t>
            </w:r>
          </w:p>
        </w:tc>
        <w:tc>
          <w:tcPr>
            <w:tcW w:w="6344" w:type="dxa"/>
          </w:tcPr>
          <w:p w:rsidR="00BC1C47" w:rsidRPr="00BC1C47" w:rsidRDefault="00436941" w:rsidP="00263C91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100000"/>
              <w:rPr>
                <w:sz w:val="28"/>
                <w:szCs w:val="28"/>
                <w:lang w:bidi="ar-DZ"/>
              </w:rPr>
            </w:pPr>
            <w:r w:rsidRPr="00F004D8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التمرين1</w:t>
            </w:r>
            <w:r w:rsidR="00F004D8" w:rsidRPr="00F004D8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:</w:t>
            </w:r>
          </w:p>
          <w:p w:rsidR="00BC1C47" w:rsidRPr="00CE4225" w:rsidRDefault="00BC1C47" w:rsidP="00A23ACE">
            <w:pPr>
              <w:bidi/>
              <w:cnfStyle w:val="000000100000"/>
              <w:rPr>
                <w:sz w:val="28"/>
                <w:szCs w:val="28"/>
                <w:lang w:bidi="ar-DZ"/>
              </w:rPr>
            </w:pPr>
            <w:r w:rsidRPr="00CE4225">
              <w:rPr>
                <w:rFonts w:hint="cs"/>
                <w:sz w:val="28"/>
                <w:szCs w:val="28"/>
                <w:rtl/>
                <w:lang w:val="en-US" w:bidi="ar-DZ"/>
              </w:rPr>
              <w:t>ل</w:t>
            </w:r>
            <w:r w:rsidR="00A23ACE" w:rsidRPr="00CE4225">
              <w:rPr>
                <w:rFonts w:hint="cs"/>
                <w:sz w:val="28"/>
                <w:szCs w:val="28"/>
                <w:rtl/>
                <w:lang w:val="en-US" w:bidi="ar-DZ"/>
              </w:rPr>
              <w:t>ت</w:t>
            </w:r>
            <w:r w:rsidRPr="00CE4225">
              <w:rPr>
                <w:rFonts w:hint="cs"/>
                <w:sz w:val="28"/>
                <w:szCs w:val="28"/>
                <w:rtl/>
                <w:lang w:val="en-US" w:bidi="ar-DZ"/>
              </w:rPr>
              <w:t>كن العبارة</w:t>
            </w:r>
            <w:r w:rsidRPr="00CE4225">
              <w:rPr>
                <w:sz w:val="28"/>
                <w:szCs w:val="28"/>
                <w:lang w:val="en-US" w:bidi="ar-DZ"/>
              </w:rPr>
              <w:t xml:space="preserve"> </w:t>
            </w:r>
            <w:r w:rsidRPr="00CE4225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Pr="00CE4225">
              <w:rPr>
                <w:sz w:val="28"/>
                <w:szCs w:val="28"/>
                <w:lang w:val="en-US" w:bidi="ar-DZ"/>
              </w:rPr>
              <w:t>A=(</w:t>
            </w:r>
            <w:r w:rsidRPr="00CE4225">
              <w:rPr>
                <w:i/>
                <w:iCs/>
                <w:sz w:val="28"/>
                <w:szCs w:val="28"/>
                <w:lang w:val="en-US" w:bidi="ar-DZ"/>
              </w:rPr>
              <w:t>x</w:t>
            </w:r>
            <w:r w:rsidRPr="00CE4225">
              <w:rPr>
                <w:sz w:val="28"/>
                <w:szCs w:val="28"/>
                <w:lang w:val="en-US" w:bidi="ar-DZ"/>
              </w:rPr>
              <w:t xml:space="preserve"> + 4)</w:t>
            </w:r>
            <w:r w:rsidRPr="00CE4225">
              <w:rPr>
                <w:sz w:val="28"/>
                <w:szCs w:val="28"/>
                <w:vertAlign w:val="superscript"/>
                <w:lang w:bidi="ar-DZ"/>
              </w:rPr>
              <w:t xml:space="preserve">2 </w:t>
            </w:r>
            <w:r w:rsidRPr="00CE4225">
              <w:rPr>
                <w:sz w:val="28"/>
                <w:szCs w:val="28"/>
                <w:lang w:bidi="ar-DZ"/>
              </w:rPr>
              <w:t xml:space="preserve"> -16</w:t>
            </w:r>
          </w:p>
          <w:p w:rsidR="00BC1C47" w:rsidRPr="00CE4225" w:rsidRDefault="00BC1C47" w:rsidP="00BC1C47">
            <w:pPr>
              <w:numPr>
                <w:ilvl w:val="0"/>
                <w:numId w:val="35"/>
              </w:numPr>
              <w:bidi/>
              <w:cnfStyle w:val="000000100000"/>
              <w:rPr>
                <w:rFonts w:hint="cs"/>
                <w:sz w:val="28"/>
                <w:szCs w:val="28"/>
              </w:rPr>
            </w:pPr>
            <w:r w:rsidRPr="00CE4225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أنشر ثم بسط العبارة </w:t>
            </w:r>
            <w:r w:rsidRPr="00CE4225">
              <w:rPr>
                <w:sz w:val="28"/>
                <w:szCs w:val="28"/>
                <w:lang w:val="en-US" w:bidi="ar-DZ"/>
              </w:rPr>
              <w:t>A</w:t>
            </w:r>
          </w:p>
          <w:p w:rsidR="00BC1C47" w:rsidRPr="00CE4225" w:rsidRDefault="00BC1C47" w:rsidP="00BC1C47">
            <w:pPr>
              <w:numPr>
                <w:ilvl w:val="0"/>
                <w:numId w:val="35"/>
              </w:numPr>
              <w:bidi/>
              <w:cnfStyle w:val="000000100000"/>
              <w:rPr>
                <w:rFonts w:hint="cs"/>
                <w:sz w:val="28"/>
                <w:szCs w:val="28"/>
              </w:rPr>
            </w:pPr>
            <w:r w:rsidRPr="00CE4225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حلل العبارة </w:t>
            </w:r>
            <w:r w:rsidRPr="00CE4225">
              <w:rPr>
                <w:sz w:val="28"/>
                <w:szCs w:val="28"/>
                <w:lang w:val="en-US"/>
              </w:rPr>
              <w:t>A</w:t>
            </w:r>
            <w:r w:rsidRPr="00CE4225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 إلى جداء عاملين</w:t>
            </w:r>
          </w:p>
          <w:p w:rsidR="00BC1C47" w:rsidRPr="00CE4225" w:rsidRDefault="00BC1C47" w:rsidP="00BC1C47">
            <w:pPr>
              <w:numPr>
                <w:ilvl w:val="0"/>
                <w:numId w:val="35"/>
              </w:numPr>
              <w:bidi/>
              <w:cnfStyle w:val="000000100000"/>
              <w:rPr>
                <w:sz w:val="28"/>
                <w:szCs w:val="28"/>
              </w:rPr>
            </w:pPr>
            <w:r w:rsidRPr="00CE4225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حل المعادلة:  0  =   </w:t>
            </w:r>
            <w:r w:rsidRPr="00CE4225">
              <w:rPr>
                <w:sz w:val="28"/>
                <w:szCs w:val="28"/>
                <w:lang w:val="en-US"/>
              </w:rPr>
              <w:t>A</w:t>
            </w:r>
          </w:p>
          <w:p w:rsidR="00BC1C47" w:rsidRPr="00CE4225" w:rsidRDefault="00BC1C47" w:rsidP="00BC1C47">
            <w:pPr>
              <w:bidi/>
              <w:cnfStyle w:val="000000100000"/>
              <w:rPr>
                <w:sz w:val="28"/>
                <w:szCs w:val="28"/>
              </w:rPr>
            </w:pPr>
          </w:p>
          <w:p w:rsidR="00436941" w:rsidRPr="00CE4225" w:rsidRDefault="00263C91" w:rsidP="00CE4225">
            <w:pPr>
              <w:tabs>
                <w:tab w:val="left" w:pos="989"/>
              </w:tabs>
              <w:bidi/>
              <w:ind w:left="360"/>
              <w:cnfStyle w:val="000000100000"/>
              <w:rPr>
                <w:sz w:val="28"/>
                <w:szCs w:val="28"/>
                <w:lang w:bidi="ar-DZ"/>
              </w:rPr>
            </w:pPr>
            <w:r w:rsidRPr="00CE4225">
              <w:rPr>
                <w:sz w:val="28"/>
                <w:szCs w:val="28"/>
                <w:lang w:bidi="ar-DZ"/>
              </w:rPr>
              <w:t xml:space="preserve"> </w:t>
            </w:r>
          </w:p>
        </w:tc>
      </w:tr>
      <w:tr w:rsidR="00436941" w:rsidTr="00F004D8">
        <w:trPr>
          <w:cnfStyle w:val="000000010000"/>
          <w:trHeight w:val="2712"/>
        </w:trPr>
        <w:tc>
          <w:tcPr>
            <w:cnfStyle w:val="001000000000"/>
            <w:tcW w:w="3828" w:type="dxa"/>
          </w:tcPr>
          <w:p w:rsidR="00436941" w:rsidRPr="00873619" w:rsidRDefault="00436941" w:rsidP="00E966FD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rPr>
                <w:b w:val="0"/>
                <w:bCs w:val="0"/>
              </w:rPr>
            </w:pP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التمرين2 :</w:t>
            </w:r>
            <w:r w:rsidRPr="00BE3E43">
              <w:t xml:space="preserve"> </w:t>
            </w:r>
          </w:p>
          <w:p w:rsidR="00436941" w:rsidRPr="00873619" w:rsidRDefault="00436941" w:rsidP="00E966FD">
            <w:pPr>
              <w:tabs>
                <w:tab w:val="left" w:pos="1633"/>
              </w:tabs>
              <w:jc w:val="center"/>
            </w:pPr>
          </w:p>
        </w:tc>
        <w:tc>
          <w:tcPr>
            <w:tcW w:w="6344" w:type="dxa"/>
          </w:tcPr>
          <w:p w:rsidR="00BC1C47" w:rsidRDefault="00436941" w:rsidP="00CE4225">
            <w:pPr>
              <w:bidi/>
              <w:cnfStyle w:val="000000010000"/>
              <w:rPr>
                <w:rFonts w:hint="cs"/>
                <w:sz w:val="32"/>
                <w:szCs w:val="32"/>
                <w:rtl/>
                <w:lang w:bidi="ar-DZ"/>
              </w:rPr>
            </w:pPr>
            <w:r w:rsidRPr="005E7C42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التمرين2</w:t>
            </w:r>
            <w:r w:rsidR="00CE4225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:</w:t>
            </w:r>
            <w:r w:rsidRPr="005E7C42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 </w:t>
            </w:r>
          </w:p>
          <w:p w:rsidR="00430238" w:rsidRDefault="00CE4225" w:rsidP="00263C91">
            <w:pPr>
              <w:bidi/>
              <w:spacing w:line="360" w:lineRule="auto"/>
              <w:cnfStyle w:val="000000010000"/>
              <w:rPr>
                <w:lang w:bidi="ar-DZ"/>
              </w:rPr>
            </w:pPr>
            <w:r w:rsidRPr="00CE4225">
              <w:rPr>
                <w:rFonts w:cs="Arial"/>
                <w:rtl/>
                <w:lang w:bidi="ar-DZ"/>
              </w:rPr>
              <w:drawing>
                <wp:inline distT="0" distB="0" distL="0" distR="0">
                  <wp:extent cx="2658140" cy="1572768"/>
                  <wp:effectExtent l="19050" t="0" r="8860" b="0"/>
                  <wp:docPr id="2283" name="Imag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464" cy="15729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20D7" w:rsidRDefault="00AE20D7" w:rsidP="00AE20D7">
            <w:pPr>
              <w:cnfStyle w:val="000000010000"/>
              <w:rPr>
                <w:lang w:bidi="ar-DZ"/>
              </w:rPr>
            </w:pPr>
          </w:p>
          <w:p w:rsidR="00436941" w:rsidRPr="00AE20D7" w:rsidRDefault="00436941" w:rsidP="00AE20D7">
            <w:pPr>
              <w:jc w:val="right"/>
              <w:cnfStyle w:val="000000010000"/>
              <w:rPr>
                <w:lang w:bidi="ar-DZ"/>
              </w:rPr>
            </w:pPr>
          </w:p>
        </w:tc>
      </w:tr>
      <w:tr w:rsidR="00436941" w:rsidTr="00430238">
        <w:trPr>
          <w:cnfStyle w:val="000000100000"/>
          <w:trHeight w:val="2109"/>
        </w:trPr>
        <w:tc>
          <w:tcPr>
            <w:cnfStyle w:val="001000000000"/>
            <w:tcW w:w="3828" w:type="dxa"/>
          </w:tcPr>
          <w:p w:rsidR="00436941" w:rsidRPr="006F1CAD" w:rsidRDefault="00436941" w:rsidP="00E966FD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rPr>
                <w:b w:val="0"/>
                <w:bCs w:val="0"/>
              </w:rPr>
            </w:pP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التمرين3 :</w:t>
            </w:r>
          </w:p>
          <w:p w:rsidR="00052E0F" w:rsidRPr="00052E0F" w:rsidRDefault="00052E0F" w:rsidP="00052E0F">
            <w:pPr>
              <w:tabs>
                <w:tab w:val="left" w:pos="989"/>
              </w:tabs>
              <w:bidi/>
              <w:ind w:left="360"/>
              <w:rPr>
                <w:rtl/>
                <w:lang w:bidi="ar-DZ"/>
              </w:rPr>
            </w:pPr>
          </w:p>
        </w:tc>
        <w:tc>
          <w:tcPr>
            <w:tcW w:w="6344" w:type="dxa"/>
          </w:tcPr>
          <w:p w:rsidR="00436941" w:rsidRDefault="00A954A0" w:rsidP="00263C91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100000"/>
              <w:rPr>
                <w:lang w:bidi="ar-DZ"/>
              </w:rPr>
            </w:pPr>
            <w:r w:rsidRPr="00D10C56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التمرين3:</w:t>
            </w:r>
            <w:r w:rsidR="00263C91" w:rsidRPr="003946D0">
              <w:rPr>
                <w:lang w:bidi="ar-DZ"/>
              </w:rPr>
              <w:t xml:space="preserve"> </w:t>
            </w:r>
          </w:p>
          <w:p w:rsidR="003514BB" w:rsidRPr="005B092F" w:rsidRDefault="003514BB" w:rsidP="003514BB">
            <w:pPr>
              <w:pStyle w:val="Corpsdetexte"/>
              <w:bidi/>
              <w:cnfStyle w:val="000000100000"/>
              <w:rPr>
                <w:b/>
                <w:sz w:val="28"/>
                <w:szCs w:val="28"/>
                <w:lang w:bidi="ar-DZ"/>
              </w:rPr>
            </w:pPr>
            <w:r>
              <w:rPr>
                <w:bCs/>
                <w:sz w:val="28"/>
                <w:szCs w:val="28"/>
                <w:lang w:bidi="ar-DZ"/>
              </w:rPr>
              <w:t>-</w:t>
            </w:r>
            <w:r w:rsidRPr="005B092F">
              <w:rPr>
                <w:rFonts w:hint="cs"/>
                <w:b/>
                <w:sz w:val="28"/>
                <w:szCs w:val="28"/>
                <w:rtl/>
                <w:lang w:bidi="ar-DZ"/>
              </w:rPr>
              <w:t xml:space="preserve">أنشر ثم بسط العبارة </w:t>
            </w:r>
            <w:r w:rsidRPr="001D65EA">
              <w:rPr>
                <w:bCs/>
                <w:i/>
                <w:iCs/>
                <w:sz w:val="28"/>
                <w:szCs w:val="28"/>
                <w:lang w:bidi="ar-DZ"/>
              </w:rPr>
              <w:t>P</w:t>
            </w:r>
            <w:r w:rsidRPr="005B092F">
              <w:rPr>
                <w:rFonts w:hint="cs"/>
                <w:b/>
                <w:sz w:val="28"/>
                <w:szCs w:val="28"/>
                <w:rtl/>
                <w:lang w:bidi="ar-DZ"/>
              </w:rPr>
              <w:t xml:space="preserve"> حيث </w:t>
            </w:r>
            <w:r w:rsidRPr="005B092F">
              <w:rPr>
                <w:b/>
                <w:sz w:val="28"/>
                <w:szCs w:val="28"/>
                <w:lang w:bidi="ar-DZ"/>
              </w:rPr>
              <w:t>:</w:t>
            </w:r>
            <w:r w:rsidRPr="005B092F">
              <w:rPr>
                <w:b/>
                <w:position w:val="-14"/>
                <w:sz w:val="28"/>
                <w:szCs w:val="28"/>
                <w:lang w:bidi="ar-DZ"/>
              </w:rPr>
              <w:object w:dxaOrig="2900" w:dyaOrig="440">
                <v:shape id="_x0000_i1061" type="#_x0000_t75" style="width:144.95pt;height:22.1pt" o:ole="">
                  <v:imagedata r:id="rId68" o:title=""/>
                </v:shape>
                <o:OLEObject Type="Embed" ProgID="Equation.DSMT4" ShapeID="_x0000_i1061" DrawAspect="Content" ObjectID="_1603055343" r:id="rId69"/>
              </w:object>
            </w:r>
            <w:r w:rsidRPr="005B092F">
              <w:rPr>
                <w:b/>
                <w:sz w:val="28"/>
                <w:szCs w:val="28"/>
                <w:lang w:bidi="ar-DZ"/>
              </w:rPr>
              <w:t> </w:t>
            </w:r>
          </w:p>
          <w:p w:rsidR="003514BB" w:rsidRPr="001D65EA" w:rsidRDefault="003514BB" w:rsidP="003514BB">
            <w:pPr>
              <w:pStyle w:val="Corpsdetexte"/>
              <w:bidi/>
              <w:cnfStyle w:val="000000100000"/>
              <w:rPr>
                <w:rFonts w:hint="cs"/>
                <w:b/>
                <w:sz w:val="28"/>
                <w:szCs w:val="28"/>
                <w:rtl/>
                <w:lang w:bidi="ar-DZ"/>
              </w:rPr>
            </w:pPr>
            <w:r w:rsidRPr="005B092F">
              <w:rPr>
                <w:b/>
                <w:sz w:val="28"/>
                <w:szCs w:val="28"/>
                <w:lang w:bidi="ar-DZ"/>
              </w:rPr>
              <w:t xml:space="preserve"> -</w:t>
            </w:r>
            <w:r w:rsidRPr="005B092F">
              <w:rPr>
                <w:rFonts w:hint="cs"/>
                <w:b/>
                <w:sz w:val="28"/>
                <w:szCs w:val="28"/>
                <w:rtl/>
                <w:lang w:bidi="ar-DZ"/>
              </w:rPr>
              <w:t xml:space="preserve">حلل العبارة </w:t>
            </w:r>
            <w:r w:rsidRPr="001D65EA">
              <w:rPr>
                <w:bCs/>
                <w:i/>
                <w:iCs/>
                <w:sz w:val="28"/>
                <w:szCs w:val="28"/>
                <w:lang w:bidi="ar-DZ"/>
              </w:rPr>
              <w:t xml:space="preserve">P  </w:t>
            </w:r>
            <w:r>
              <w:rPr>
                <w:rFonts w:hint="cs"/>
                <w:bCs/>
                <w:sz w:val="28"/>
                <w:szCs w:val="28"/>
                <w:rtl/>
                <w:lang w:bidi="ar-DZ"/>
              </w:rPr>
              <w:t>.</w:t>
            </w:r>
          </w:p>
          <w:p w:rsidR="00186764" w:rsidRPr="003946D0" w:rsidRDefault="003514BB" w:rsidP="003514BB">
            <w:pPr>
              <w:tabs>
                <w:tab w:val="left" w:pos="989"/>
              </w:tabs>
              <w:bidi/>
              <w:ind w:left="360"/>
              <w:cnfStyle w:val="000000100000"/>
              <w:rPr>
                <w:lang w:bidi="ar-DZ"/>
              </w:rPr>
            </w:pPr>
            <w:r w:rsidRPr="005B092F">
              <w:rPr>
                <w:rFonts w:hint="cs"/>
                <w:b/>
                <w:sz w:val="28"/>
                <w:szCs w:val="28"/>
                <w:rtl/>
                <w:lang w:bidi="ar-DZ"/>
              </w:rPr>
              <w:t xml:space="preserve">- حل المعادلة : </w:t>
            </w:r>
            <w:r w:rsidRPr="005B092F">
              <w:rPr>
                <w:b/>
                <w:position w:val="-14"/>
                <w:sz w:val="28"/>
                <w:szCs w:val="28"/>
                <w:lang w:bidi="ar-DZ"/>
              </w:rPr>
              <w:object w:dxaOrig="1440" w:dyaOrig="400">
                <v:shape id="_x0000_i1062" type="#_x0000_t75" style="width:1in;height:20.15pt" o:ole="">
                  <v:imagedata r:id="rId70" o:title=""/>
                </v:shape>
                <o:OLEObject Type="Embed" ProgID="Equation.DSMT4" ShapeID="_x0000_i1062" DrawAspect="Content" ObjectID="_1603055344" r:id="rId71"/>
              </w:object>
            </w:r>
            <w:r>
              <w:rPr>
                <w:rFonts w:hint="cs"/>
                <w:b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3D0DE4" w:rsidTr="00F004D8">
        <w:trPr>
          <w:cnfStyle w:val="000000010000"/>
          <w:trHeight w:val="3992"/>
        </w:trPr>
        <w:tc>
          <w:tcPr>
            <w:cnfStyle w:val="001000000000"/>
            <w:tcW w:w="3828" w:type="dxa"/>
          </w:tcPr>
          <w:p w:rsidR="003D0DE4" w:rsidRDefault="003D0DE4"/>
        </w:tc>
        <w:tc>
          <w:tcPr>
            <w:tcW w:w="6344" w:type="dxa"/>
          </w:tcPr>
          <w:p w:rsidR="00430238" w:rsidRDefault="00A954A0" w:rsidP="005C66C2">
            <w:pPr>
              <w:pStyle w:val="Paragraphedeliste"/>
              <w:numPr>
                <w:ilvl w:val="0"/>
                <w:numId w:val="21"/>
              </w:numPr>
              <w:bidi/>
              <w:cnfStyle w:val="000000010000"/>
            </w:pPr>
            <w:r w:rsidRPr="00A954A0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التمرين4:</w:t>
            </w:r>
          </w:p>
          <w:p w:rsidR="00430238" w:rsidRDefault="00430238" w:rsidP="00430238">
            <w:pPr>
              <w:cnfStyle w:val="000000010000"/>
            </w:pPr>
          </w:p>
          <w:p w:rsidR="003D0DE4" w:rsidRPr="00430238" w:rsidRDefault="00430238" w:rsidP="00430238">
            <w:pPr>
              <w:tabs>
                <w:tab w:val="left" w:pos="941"/>
              </w:tabs>
              <w:cnfStyle w:val="000000010000"/>
            </w:pPr>
            <w:r>
              <w:tab/>
            </w:r>
            <w:r w:rsidR="0012314A">
              <w:rPr>
                <w:noProof/>
                <w:lang w:eastAsia="fr-FR"/>
              </w:rPr>
              <w:drawing>
                <wp:inline distT="0" distB="0" distL="0" distR="0">
                  <wp:extent cx="2882645" cy="1664208"/>
                  <wp:effectExtent l="19050" t="0" r="0" b="0"/>
                  <wp:docPr id="57" name="Imag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4067" cy="16650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0238" w:rsidTr="00F004D8">
        <w:trPr>
          <w:cnfStyle w:val="000000100000"/>
          <w:trHeight w:val="3992"/>
        </w:trPr>
        <w:tc>
          <w:tcPr>
            <w:cnfStyle w:val="001000000000"/>
            <w:tcW w:w="3828" w:type="dxa"/>
          </w:tcPr>
          <w:p w:rsidR="00430238" w:rsidRDefault="00430238"/>
        </w:tc>
        <w:tc>
          <w:tcPr>
            <w:tcW w:w="6344" w:type="dxa"/>
          </w:tcPr>
          <w:p w:rsidR="00430238" w:rsidRPr="00AA77C5" w:rsidRDefault="00430238">
            <w:pPr>
              <w:cnfStyle w:val="000000100000"/>
              <w:rPr>
                <w:rFonts w:ascii="TraditionalArabic-Bold" w:eastAsiaTheme="majorEastAsia" w:hAnsiTheme="majorHAnsi" w:cs="TraditionalArabic-Bold"/>
                <w:b/>
                <w:bCs/>
                <w:color w:val="4F81BD" w:themeColor="accent1"/>
                <w:sz w:val="28"/>
                <w:szCs w:val="28"/>
              </w:rPr>
            </w:pPr>
          </w:p>
        </w:tc>
      </w:tr>
    </w:tbl>
    <w:p w:rsidR="0023694C" w:rsidRPr="00436941" w:rsidRDefault="0023694C" w:rsidP="0023694C">
      <w:pPr>
        <w:bidi/>
      </w:pPr>
    </w:p>
    <w:p w:rsidR="00436941" w:rsidRDefault="00436941" w:rsidP="0036449B">
      <w:pPr>
        <w:bidi/>
        <w:jc w:val="both"/>
        <w:rPr>
          <w:noProof/>
          <w:sz w:val="32"/>
          <w:szCs w:val="32"/>
          <w:rtl/>
          <w:lang w:eastAsia="fr-FR"/>
        </w:rPr>
        <w:sectPr w:rsidR="00436941" w:rsidSect="000109BA">
          <w:type w:val="continuous"/>
          <w:pgSz w:w="11906" w:h="16838"/>
          <w:pgMar w:top="851" w:right="1134" w:bottom="851" w:left="1134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DB310B" w:rsidRDefault="00DB310B" w:rsidP="00436941">
      <w:pPr>
        <w:bidi/>
        <w:jc w:val="both"/>
        <w:rPr>
          <w:rtl/>
          <w:lang w:bidi="ar-DZ"/>
        </w:rPr>
      </w:pPr>
    </w:p>
    <w:sectPr w:rsidR="00DB310B" w:rsidSect="00436941">
      <w:type w:val="continuous"/>
      <w:pgSz w:w="11906" w:h="16838"/>
      <w:pgMar w:top="851" w:right="1134" w:bottom="851" w:left="1134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2ED3" w:rsidRDefault="00922ED3" w:rsidP="00935532">
      <w:pPr>
        <w:spacing w:after="0" w:line="240" w:lineRule="auto"/>
      </w:pPr>
      <w:r>
        <w:separator/>
      </w:r>
    </w:p>
  </w:endnote>
  <w:endnote w:type="continuationSeparator" w:id="1">
    <w:p w:rsidR="00922ED3" w:rsidRDefault="00922ED3" w:rsidP="00935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raditionalArabic-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raditionalArabic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2ED3" w:rsidRDefault="00922ED3" w:rsidP="00935532">
      <w:pPr>
        <w:spacing w:after="0" w:line="240" w:lineRule="auto"/>
      </w:pPr>
      <w:r>
        <w:separator/>
      </w:r>
    </w:p>
  </w:footnote>
  <w:footnote w:type="continuationSeparator" w:id="1">
    <w:p w:rsidR="00922ED3" w:rsidRDefault="00922ED3" w:rsidP="009355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02" type="#_x0000_t75" style="width:5.3pt;height:5.3pt;visibility:visible;mso-wrap-style:square" o:bullet="t">
        <v:imagedata r:id="rId1" o:title=""/>
      </v:shape>
    </w:pict>
  </w:numPicBullet>
  <w:abstractNum w:abstractNumId="0">
    <w:nsid w:val="001E3B8F"/>
    <w:multiLevelType w:val="hybridMultilevel"/>
    <w:tmpl w:val="011A91B0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0D529D2"/>
    <w:multiLevelType w:val="hybridMultilevel"/>
    <w:tmpl w:val="00D899E0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1C1C41"/>
    <w:multiLevelType w:val="hybridMultilevel"/>
    <w:tmpl w:val="3638821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2D8351C"/>
    <w:multiLevelType w:val="hybridMultilevel"/>
    <w:tmpl w:val="7E8C48C4"/>
    <w:lvl w:ilvl="0" w:tplc="3E023430">
      <w:numFmt w:val="bullet"/>
      <w:lvlText w:val=""/>
      <w:lvlJc w:val="left"/>
      <w:pPr>
        <w:ind w:left="4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4">
    <w:nsid w:val="0B160B00"/>
    <w:multiLevelType w:val="hybridMultilevel"/>
    <w:tmpl w:val="53F44DF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7D7AB3"/>
    <w:multiLevelType w:val="hybridMultilevel"/>
    <w:tmpl w:val="F778742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472B86"/>
    <w:multiLevelType w:val="hybridMultilevel"/>
    <w:tmpl w:val="018EE6CA"/>
    <w:lvl w:ilvl="0" w:tplc="040C000F">
      <w:start w:val="1"/>
      <w:numFmt w:val="decimal"/>
      <w:lvlText w:val="%1."/>
      <w:lvlJc w:val="left"/>
      <w:pPr>
        <w:ind w:left="444" w:hanging="360"/>
      </w:pPr>
    </w:lvl>
    <w:lvl w:ilvl="1" w:tplc="040C0019" w:tentative="1">
      <w:start w:val="1"/>
      <w:numFmt w:val="lowerLetter"/>
      <w:lvlText w:val="%2."/>
      <w:lvlJc w:val="left"/>
      <w:pPr>
        <w:ind w:left="1164" w:hanging="360"/>
      </w:pPr>
    </w:lvl>
    <w:lvl w:ilvl="2" w:tplc="040C001B" w:tentative="1">
      <w:start w:val="1"/>
      <w:numFmt w:val="lowerRoman"/>
      <w:lvlText w:val="%3."/>
      <w:lvlJc w:val="right"/>
      <w:pPr>
        <w:ind w:left="1884" w:hanging="180"/>
      </w:pPr>
    </w:lvl>
    <w:lvl w:ilvl="3" w:tplc="040C000F" w:tentative="1">
      <w:start w:val="1"/>
      <w:numFmt w:val="decimal"/>
      <w:lvlText w:val="%4."/>
      <w:lvlJc w:val="left"/>
      <w:pPr>
        <w:ind w:left="2604" w:hanging="360"/>
      </w:pPr>
    </w:lvl>
    <w:lvl w:ilvl="4" w:tplc="040C0019" w:tentative="1">
      <w:start w:val="1"/>
      <w:numFmt w:val="lowerLetter"/>
      <w:lvlText w:val="%5."/>
      <w:lvlJc w:val="left"/>
      <w:pPr>
        <w:ind w:left="3324" w:hanging="360"/>
      </w:pPr>
    </w:lvl>
    <w:lvl w:ilvl="5" w:tplc="040C001B" w:tentative="1">
      <w:start w:val="1"/>
      <w:numFmt w:val="lowerRoman"/>
      <w:lvlText w:val="%6."/>
      <w:lvlJc w:val="right"/>
      <w:pPr>
        <w:ind w:left="4044" w:hanging="180"/>
      </w:pPr>
    </w:lvl>
    <w:lvl w:ilvl="6" w:tplc="040C000F" w:tentative="1">
      <w:start w:val="1"/>
      <w:numFmt w:val="decimal"/>
      <w:lvlText w:val="%7."/>
      <w:lvlJc w:val="left"/>
      <w:pPr>
        <w:ind w:left="4764" w:hanging="360"/>
      </w:pPr>
    </w:lvl>
    <w:lvl w:ilvl="7" w:tplc="040C0019" w:tentative="1">
      <w:start w:val="1"/>
      <w:numFmt w:val="lowerLetter"/>
      <w:lvlText w:val="%8."/>
      <w:lvlJc w:val="left"/>
      <w:pPr>
        <w:ind w:left="5484" w:hanging="360"/>
      </w:pPr>
    </w:lvl>
    <w:lvl w:ilvl="8" w:tplc="040C001B" w:tentative="1">
      <w:start w:val="1"/>
      <w:numFmt w:val="lowerRoman"/>
      <w:lvlText w:val="%9."/>
      <w:lvlJc w:val="right"/>
      <w:pPr>
        <w:ind w:left="6204" w:hanging="180"/>
      </w:pPr>
    </w:lvl>
  </w:abstractNum>
  <w:abstractNum w:abstractNumId="7">
    <w:nsid w:val="0DC900F1"/>
    <w:multiLevelType w:val="hybridMultilevel"/>
    <w:tmpl w:val="91448A72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F7708B1"/>
    <w:multiLevelType w:val="hybridMultilevel"/>
    <w:tmpl w:val="56F8DF0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F834CD0"/>
    <w:multiLevelType w:val="hybridMultilevel"/>
    <w:tmpl w:val="F8D47A38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46754B3"/>
    <w:multiLevelType w:val="hybridMultilevel"/>
    <w:tmpl w:val="64FEDAE2"/>
    <w:lvl w:ilvl="0" w:tplc="040C000F">
      <w:start w:val="1"/>
      <w:numFmt w:val="decimal"/>
      <w:lvlText w:val="%1."/>
      <w:lvlJc w:val="left"/>
      <w:pPr>
        <w:ind w:left="567" w:hanging="360"/>
      </w:pPr>
    </w:lvl>
    <w:lvl w:ilvl="1" w:tplc="040C0019" w:tentative="1">
      <w:start w:val="1"/>
      <w:numFmt w:val="lowerLetter"/>
      <w:lvlText w:val="%2."/>
      <w:lvlJc w:val="left"/>
      <w:pPr>
        <w:ind w:left="1287" w:hanging="360"/>
      </w:pPr>
    </w:lvl>
    <w:lvl w:ilvl="2" w:tplc="040C001B" w:tentative="1">
      <w:start w:val="1"/>
      <w:numFmt w:val="lowerRoman"/>
      <w:lvlText w:val="%3."/>
      <w:lvlJc w:val="right"/>
      <w:pPr>
        <w:ind w:left="2007" w:hanging="180"/>
      </w:pPr>
    </w:lvl>
    <w:lvl w:ilvl="3" w:tplc="040C000F" w:tentative="1">
      <w:start w:val="1"/>
      <w:numFmt w:val="decimal"/>
      <w:lvlText w:val="%4."/>
      <w:lvlJc w:val="left"/>
      <w:pPr>
        <w:ind w:left="2727" w:hanging="360"/>
      </w:pPr>
    </w:lvl>
    <w:lvl w:ilvl="4" w:tplc="040C0019" w:tentative="1">
      <w:start w:val="1"/>
      <w:numFmt w:val="lowerLetter"/>
      <w:lvlText w:val="%5."/>
      <w:lvlJc w:val="left"/>
      <w:pPr>
        <w:ind w:left="3447" w:hanging="360"/>
      </w:pPr>
    </w:lvl>
    <w:lvl w:ilvl="5" w:tplc="040C001B" w:tentative="1">
      <w:start w:val="1"/>
      <w:numFmt w:val="lowerRoman"/>
      <w:lvlText w:val="%6."/>
      <w:lvlJc w:val="right"/>
      <w:pPr>
        <w:ind w:left="4167" w:hanging="180"/>
      </w:pPr>
    </w:lvl>
    <w:lvl w:ilvl="6" w:tplc="040C000F" w:tentative="1">
      <w:start w:val="1"/>
      <w:numFmt w:val="decimal"/>
      <w:lvlText w:val="%7."/>
      <w:lvlJc w:val="left"/>
      <w:pPr>
        <w:ind w:left="4887" w:hanging="360"/>
      </w:pPr>
    </w:lvl>
    <w:lvl w:ilvl="7" w:tplc="040C0019" w:tentative="1">
      <w:start w:val="1"/>
      <w:numFmt w:val="lowerLetter"/>
      <w:lvlText w:val="%8."/>
      <w:lvlJc w:val="left"/>
      <w:pPr>
        <w:ind w:left="5607" w:hanging="360"/>
      </w:pPr>
    </w:lvl>
    <w:lvl w:ilvl="8" w:tplc="040C001B" w:tentative="1">
      <w:start w:val="1"/>
      <w:numFmt w:val="lowerRoman"/>
      <w:lvlText w:val="%9."/>
      <w:lvlJc w:val="right"/>
      <w:pPr>
        <w:ind w:left="6327" w:hanging="180"/>
      </w:pPr>
    </w:lvl>
  </w:abstractNum>
  <w:abstractNum w:abstractNumId="11">
    <w:nsid w:val="16142DB3"/>
    <w:multiLevelType w:val="hybridMultilevel"/>
    <w:tmpl w:val="33223110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69D35F6"/>
    <w:multiLevelType w:val="hybridMultilevel"/>
    <w:tmpl w:val="A5B00190"/>
    <w:lvl w:ilvl="0" w:tplc="67B2A306">
      <w:numFmt w:val="bullet"/>
      <w:lvlText w:val=""/>
      <w:lvlJc w:val="left"/>
      <w:pPr>
        <w:ind w:left="4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3">
    <w:nsid w:val="17E010AC"/>
    <w:multiLevelType w:val="hybridMultilevel"/>
    <w:tmpl w:val="1ECCF8B4"/>
    <w:lvl w:ilvl="0" w:tplc="41D4B206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AE52C6"/>
    <w:multiLevelType w:val="hybridMultilevel"/>
    <w:tmpl w:val="6EFACF4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78A0B34"/>
    <w:multiLevelType w:val="hybridMultilevel"/>
    <w:tmpl w:val="185CF56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A890B60"/>
    <w:multiLevelType w:val="hybridMultilevel"/>
    <w:tmpl w:val="F1643450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1E55C41"/>
    <w:multiLevelType w:val="hybridMultilevel"/>
    <w:tmpl w:val="018EE6CA"/>
    <w:lvl w:ilvl="0" w:tplc="040C000F">
      <w:start w:val="1"/>
      <w:numFmt w:val="decimal"/>
      <w:lvlText w:val="%1."/>
      <w:lvlJc w:val="left"/>
      <w:pPr>
        <w:ind w:left="444" w:hanging="360"/>
      </w:pPr>
    </w:lvl>
    <w:lvl w:ilvl="1" w:tplc="040C0019" w:tentative="1">
      <w:start w:val="1"/>
      <w:numFmt w:val="lowerLetter"/>
      <w:lvlText w:val="%2."/>
      <w:lvlJc w:val="left"/>
      <w:pPr>
        <w:ind w:left="1164" w:hanging="360"/>
      </w:pPr>
    </w:lvl>
    <w:lvl w:ilvl="2" w:tplc="040C001B" w:tentative="1">
      <w:start w:val="1"/>
      <w:numFmt w:val="lowerRoman"/>
      <w:lvlText w:val="%3."/>
      <w:lvlJc w:val="right"/>
      <w:pPr>
        <w:ind w:left="1884" w:hanging="180"/>
      </w:pPr>
    </w:lvl>
    <w:lvl w:ilvl="3" w:tplc="040C000F" w:tentative="1">
      <w:start w:val="1"/>
      <w:numFmt w:val="decimal"/>
      <w:lvlText w:val="%4."/>
      <w:lvlJc w:val="left"/>
      <w:pPr>
        <w:ind w:left="2604" w:hanging="360"/>
      </w:pPr>
    </w:lvl>
    <w:lvl w:ilvl="4" w:tplc="040C0019" w:tentative="1">
      <w:start w:val="1"/>
      <w:numFmt w:val="lowerLetter"/>
      <w:lvlText w:val="%5."/>
      <w:lvlJc w:val="left"/>
      <w:pPr>
        <w:ind w:left="3324" w:hanging="360"/>
      </w:pPr>
    </w:lvl>
    <w:lvl w:ilvl="5" w:tplc="040C001B" w:tentative="1">
      <w:start w:val="1"/>
      <w:numFmt w:val="lowerRoman"/>
      <w:lvlText w:val="%6."/>
      <w:lvlJc w:val="right"/>
      <w:pPr>
        <w:ind w:left="4044" w:hanging="180"/>
      </w:pPr>
    </w:lvl>
    <w:lvl w:ilvl="6" w:tplc="040C000F" w:tentative="1">
      <w:start w:val="1"/>
      <w:numFmt w:val="decimal"/>
      <w:lvlText w:val="%7."/>
      <w:lvlJc w:val="left"/>
      <w:pPr>
        <w:ind w:left="4764" w:hanging="360"/>
      </w:pPr>
    </w:lvl>
    <w:lvl w:ilvl="7" w:tplc="040C0019" w:tentative="1">
      <w:start w:val="1"/>
      <w:numFmt w:val="lowerLetter"/>
      <w:lvlText w:val="%8."/>
      <w:lvlJc w:val="left"/>
      <w:pPr>
        <w:ind w:left="5484" w:hanging="360"/>
      </w:pPr>
    </w:lvl>
    <w:lvl w:ilvl="8" w:tplc="040C001B" w:tentative="1">
      <w:start w:val="1"/>
      <w:numFmt w:val="lowerRoman"/>
      <w:lvlText w:val="%9."/>
      <w:lvlJc w:val="right"/>
      <w:pPr>
        <w:ind w:left="6204" w:hanging="180"/>
      </w:pPr>
    </w:lvl>
  </w:abstractNum>
  <w:abstractNum w:abstractNumId="18">
    <w:nsid w:val="3C610EC1"/>
    <w:multiLevelType w:val="hybridMultilevel"/>
    <w:tmpl w:val="4B86C422"/>
    <w:lvl w:ilvl="0" w:tplc="040C0009">
      <w:start w:val="1"/>
      <w:numFmt w:val="bullet"/>
      <w:lvlText w:val=""/>
      <w:lvlJc w:val="left"/>
      <w:pPr>
        <w:ind w:left="444" w:hanging="360"/>
      </w:pPr>
      <w:rPr>
        <w:rFonts w:ascii="Wingdings" w:hAnsi="Wingdings" w:hint="default"/>
      </w:rPr>
    </w:lvl>
    <w:lvl w:ilvl="1" w:tplc="B680BE1C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671122A"/>
    <w:multiLevelType w:val="hybridMultilevel"/>
    <w:tmpl w:val="2FB21808"/>
    <w:lvl w:ilvl="0" w:tplc="EAD21238">
      <w:start w:val="1"/>
      <w:numFmt w:val="decimal"/>
      <w:lvlText w:val="%1-"/>
      <w:lvlJc w:val="left"/>
      <w:pPr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26562A"/>
    <w:multiLevelType w:val="hybridMultilevel"/>
    <w:tmpl w:val="BB948EF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3B22D2"/>
    <w:multiLevelType w:val="hybridMultilevel"/>
    <w:tmpl w:val="17F0D7B2"/>
    <w:lvl w:ilvl="0" w:tplc="040C000D">
      <w:start w:val="1"/>
      <w:numFmt w:val="bullet"/>
      <w:lvlText w:val=""/>
      <w:lvlJc w:val="left"/>
      <w:pPr>
        <w:ind w:left="80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64" w:hanging="360"/>
      </w:pPr>
      <w:rPr>
        <w:rFonts w:ascii="Wingdings" w:hAnsi="Wingdings" w:hint="default"/>
      </w:rPr>
    </w:lvl>
  </w:abstractNum>
  <w:abstractNum w:abstractNumId="22">
    <w:nsid w:val="4EB965A6"/>
    <w:multiLevelType w:val="hybridMultilevel"/>
    <w:tmpl w:val="40E4EFBA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EDA37E4"/>
    <w:multiLevelType w:val="hybridMultilevel"/>
    <w:tmpl w:val="E3BC1E48"/>
    <w:lvl w:ilvl="0" w:tplc="040C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542F4CB9"/>
    <w:multiLevelType w:val="hybridMultilevel"/>
    <w:tmpl w:val="C55A8F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61681F"/>
    <w:multiLevelType w:val="hybridMultilevel"/>
    <w:tmpl w:val="8AAC7784"/>
    <w:lvl w:ilvl="0" w:tplc="76446B8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B16282F"/>
    <w:multiLevelType w:val="hybridMultilevel"/>
    <w:tmpl w:val="ABF66DC2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E6E652C"/>
    <w:multiLevelType w:val="hybridMultilevel"/>
    <w:tmpl w:val="14C299DA"/>
    <w:lvl w:ilvl="0" w:tplc="040C000F">
      <w:start w:val="1"/>
      <w:numFmt w:val="decimal"/>
      <w:lvlText w:val="%1."/>
      <w:lvlJc w:val="left"/>
      <w:pPr>
        <w:ind w:left="567" w:hanging="360"/>
      </w:pPr>
    </w:lvl>
    <w:lvl w:ilvl="1" w:tplc="040C0019" w:tentative="1">
      <w:start w:val="1"/>
      <w:numFmt w:val="lowerLetter"/>
      <w:lvlText w:val="%2."/>
      <w:lvlJc w:val="left"/>
      <w:pPr>
        <w:ind w:left="1287" w:hanging="360"/>
      </w:pPr>
    </w:lvl>
    <w:lvl w:ilvl="2" w:tplc="040C001B" w:tentative="1">
      <w:start w:val="1"/>
      <w:numFmt w:val="lowerRoman"/>
      <w:lvlText w:val="%3."/>
      <w:lvlJc w:val="right"/>
      <w:pPr>
        <w:ind w:left="2007" w:hanging="180"/>
      </w:pPr>
    </w:lvl>
    <w:lvl w:ilvl="3" w:tplc="040C000F" w:tentative="1">
      <w:start w:val="1"/>
      <w:numFmt w:val="decimal"/>
      <w:lvlText w:val="%4."/>
      <w:lvlJc w:val="left"/>
      <w:pPr>
        <w:ind w:left="2727" w:hanging="360"/>
      </w:pPr>
    </w:lvl>
    <w:lvl w:ilvl="4" w:tplc="040C0019" w:tentative="1">
      <w:start w:val="1"/>
      <w:numFmt w:val="lowerLetter"/>
      <w:lvlText w:val="%5."/>
      <w:lvlJc w:val="left"/>
      <w:pPr>
        <w:ind w:left="3447" w:hanging="360"/>
      </w:pPr>
    </w:lvl>
    <w:lvl w:ilvl="5" w:tplc="040C001B" w:tentative="1">
      <w:start w:val="1"/>
      <w:numFmt w:val="lowerRoman"/>
      <w:lvlText w:val="%6."/>
      <w:lvlJc w:val="right"/>
      <w:pPr>
        <w:ind w:left="4167" w:hanging="180"/>
      </w:pPr>
    </w:lvl>
    <w:lvl w:ilvl="6" w:tplc="040C000F" w:tentative="1">
      <w:start w:val="1"/>
      <w:numFmt w:val="decimal"/>
      <w:lvlText w:val="%7."/>
      <w:lvlJc w:val="left"/>
      <w:pPr>
        <w:ind w:left="4887" w:hanging="360"/>
      </w:pPr>
    </w:lvl>
    <w:lvl w:ilvl="7" w:tplc="040C0019" w:tentative="1">
      <w:start w:val="1"/>
      <w:numFmt w:val="lowerLetter"/>
      <w:lvlText w:val="%8."/>
      <w:lvlJc w:val="left"/>
      <w:pPr>
        <w:ind w:left="5607" w:hanging="360"/>
      </w:pPr>
    </w:lvl>
    <w:lvl w:ilvl="8" w:tplc="040C001B" w:tentative="1">
      <w:start w:val="1"/>
      <w:numFmt w:val="lowerRoman"/>
      <w:lvlText w:val="%9."/>
      <w:lvlJc w:val="right"/>
      <w:pPr>
        <w:ind w:left="6327" w:hanging="180"/>
      </w:pPr>
    </w:lvl>
  </w:abstractNum>
  <w:abstractNum w:abstractNumId="28">
    <w:nsid w:val="5ED14FF6"/>
    <w:multiLevelType w:val="hybridMultilevel"/>
    <w:tmpl w:val="AAA4C45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A81004"/>
    <w:multiLevelType w:val="hybridMultilevel"/>
    <w:tmpl w:val="163A24C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6BC02B8"/>
    <w:multiLevelType w:val="hybridMultilevel"/>
    <w:tmpl w:val="8CC27FD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A685B51"/>
    <w:multiLevelType w:val="hybridMultilevel"/>
    <w:tmpl w:val="31C4760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D1C142C"/>
    <w:multiLevelType w:val="hybridMultilevel"/>
    <w:tmpl w:val="B6AEBE5C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F694FC9"/>
    <w:multiLevelType w:val="hybridMultilevel"/>
    <w:tmpl w:val="4F4EFCD8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6F8F19B4"/>
    <w:multiLevelType w:val="hybridMultilevel"/>
    <w:tmpl w:val="2FB21808"/>
    <w:lvl w:ilvl="0" w:tplc="EAD21238">
      <w:start w:val="1"/>
      <w:numFmt w:val="decimal"/>
      <w:lvlText w:val="%1-"/>
      <w:lvlJc w:val="left"/>
      <w:pPr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2D04DE"/>
    <w:multiLevelType w:val="hybridMultilevel"/>
    <w:tmpl w:val="EA88FCEE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739725F4"/>
    <w:multiLevelType w:val="hybridMultilevel"/>
    <w:tmpl w:val="6128A86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B2D3B17"/>
    <w:multiLevelType w:val="hybridMultilevel"/>
    <w:tmpl w:val="FD5C4F96"/>
    <w:lvl w:ilvl="0" w:tplc="A2147906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CFB6B69"/>
    <w:multiLevelType w:val="hybridMultilevel"/>
    <w:tmpl w:val="A6963C6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4"/>
  </w:num>
  <w:num w:numId="3">
    <w:abstractNumId w:val="30"/>
  </w:num>
  <w:num w:numId="4">
    <w:abstractNumId w:val="18"/>
  </w:num>
  <w:num w:numId="5">
    <w:abstractNumId w:val="1"/>
  </w:num>
  <w:num w:numId="6">
    <w:abstractNumId w:val="7"/>
  </w:num>
  <w:num w:numId="7">
    <w:abstractNumId w:val="11"/>
  </w:num>
  <w:num w:numId="8">
    <w:abstractNumId w:val="32"/>
  </w:num>
  <w:num w:numId="9">
    <w:abstractNumId w:val="10"/>
  </w:num>
  <w:num w:numId="10">
    <w:abstractNumId w:val="27"/>
  </w:num>
  <w:num w:numId="11">
    <w:abstractNumId w:val="6"/>
  </w:num>
  <w:num w:numId="12">
    <w:abstractNumId w:val="26"/>
  </w:num>
  <w:num w:numId="13">
    <w:abstractNumId w:val="21"/>
  </w:num>
  <w:num w:numId="14">
    <w:abstractNumId w:val="20"/>
  </w:num>
  <w:num w:numId="15">
    <w:abstractNumId w:val="17"/>
  </w:num>
  <w:num w:numId="16">
    <w:abstractNumId w:val="5"/>
  </w:num>
  <w:num w:numId="1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4"/>
  </w:num>
  <w:num w:numId="19">
    <w:abstractNumId w:val="19"/>
  </w:num>
  <w:num w:numId="20">
    <w:abstractNumId w:val="28"/>
  </w:num>
  <w:num w:numId="21">
    <w:abstractNumId w:val="36"/>
  </w:num>
  <w:num w:numId="22">
    <w:abstractNumId w:val="13"/>
  </w:num>
  <w:num w:numId="23">
    <w:abstractNumId w:val="14"/>
  </w:num>
  <w:num w:numId="24">
    <w:abstractNumId w:val="37"/>
  </w:num>
  <w:num w:numId="25">
    <w:abstractNumId w:val="9"/>
  </w:num>
  <w:num w:numId="26">
    <w:abstractNumId w:val="12"/>
  </w:num>
  <w:num w:numId="27">
    <w:abstractNumId w:val="22"/>
  </w:num>
  <w:num w:numId="28">
    <w:abstractNumId w:val="3"/>
  </w:num>
  <w:num w:numId="29">
    <w:abstractNumId w:val="33"/>
  </w:num>
  <w:num w:numId="30">
    <w:abstractNumId w:val="0"/>
  </w:num>
  <w:num w:numId="31">
    <w:abstractNumId w:val="35"/>
  </w:num>
  <w:num w:numId="32">
    <w:abstractNumId w:val="16"/>
  </w:num>
  <w:num w:numId="33">
    <w:abstractNumId w:val="24"/>
  </w:num>
  <w:num w:numId="34">
    <w:abstractNumId w:val="23"/>
  </w:num>
  <w:num w:numId="35">
    <w:abstractNumId w:val="15"/>
  </w:num>
  <w:num w:numId="36">
    <w:abstractNumId w:val="38"/>
  </w:num>
  <w:num w:numId="37">
    <w:abstractNumId w:val="25"/>
  </w:num>
  <w:num w:numId="38">
    <w:abstractNumId w:val="2"/>
  </w:num>
  <w:num w:numId="39">
    <w:abstractNumId w:val="29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A3ED6"/>
    <w:rsid w:val="00001DEB"/>
    <w:rsid w:val="000028ED"/>
    <w:rsid w:val="00002AEF"/>
    <w:rsid w:val="0000581B"/>
    <w:rsid w:val="00006295"/>
    <w:rsid w:val="00010475"/>
    <w:rsid w:val="000109BA"/>
    <w:rsid w:val="00011651"/>
    <w:rsid w:val="00011FFB"/>
    <w:rsid w:val="00012474"/>
    <w:rsid w:val="000124F4"/>
    <w:rsid w:val="00012581"/>
    <w:rsid w:val="000145C5"/>
    <w:rsid w:val="0001756A"/>
    <w:rsid w:val="0001798E"/>
    <w:rsid w:val="0002088C"/>
    <w:rsid w:val="00024AB0"/>
    <w:rsid w:val="00024CE0"/>
    <w:rsid w:val="00025BD0"/>
    <w:rsid w:val="00025E6D"/>
    <w:rsid w:val="00026475"/>
    <w:rsid w:val="00026B90"/>
    <w:rsid w:val="00027220"/>
    <w:rsid w:val="000274B7"/>
    <w:rsid w:val="000274D8"/>
    <w:rsid w:val="00027528"/>
    <w:rsid w:val="00027762"/>
    <w:rsid w:val="000332C5"/>
    <w:rsid w:val="000345B3"/>
    <w:rsid w:val="000362A5"/>
    <w:rsid w:val="00037DAE"/>
    <w:rsid w:val="00041DA3"/>
    <w:rsid w:val="00042797"/>
    <w:rsid w:val="000431F2"/>
    <w:rsid w:val="000455BE"/>
    <w:rsid w:val="0004617D"/>
    <w:rsid w:val="000472E1"/>
    <w:rsid w:val="00052E0F"/>
    <w:rsid w:val="00054C86"/>
    <w:rsid w:val="00056001"/>
    <w:rsid w:val="00057414"/>
    <w:rsid w:val="00060077"/>
    <w:rsid w:val="000604E6"/>
    <w:rsid w:val="00060F0E"/>
    <w:rsid w:val="00062F0A"/>
    <w:rsid w:val="00064FD3"/>
    <w:rsid w:val="000701FC"/>
    <w:rsid w:val="00070A75"/>
    <w:rsid w:val="00071C70"/>
    <w:rsid w:val="00075602"/>
    <w:rsid w:val="00075C93"/>
    <w:rsid w:val="00080C97"/>
    <w:rsid w:val="00083952"/>
    <w:rsid w:val="000861D9"/>
    <w:rsid w:val="00086E1A"/>
    <w:rsid w:val="00090919"/>
    <w:rsid w:val="000912FA"/>
    <w:rsid w:val="00092939"/>
    <w:rsid w:val="00094602"/>
    <w:rsid w:val="00095148"/>
    <w:rsid w:val="00095CD4"/>
    <w:rsid w:val="00096385"/>
    <w:rsid w:val="000A0523"/>
    <w:rsid w:val="000A43C4"/>
    <w:rsid w:val="000A478C"/>
    <w:rsid w:val="000A577F"/>
    <w:rsid w:val="000A7EDE"/>
    <w:rsid w:val="000B04DF"/>
    <w:rsid w:val="000B0EFC"/>
    <w:rsid w:val="000B26DD"/>
    <w:rsid w:val="000B46A1"/>
    <w:rsid w:val="000C0625"/>
    <w:rsid w:val="000C0DDE"/>
    <w:rsid w:val="000C15F6"/>
    <w:rsid w:val="000C175E"/>
    <w:rsid w:val="000C1D2B"/>
    <w:rsid w:val="000C3477"/>
    <w:rsid w:val="000C6AE2"/>
    <w:rsid w:val="000D291C"/>
    <w:rsid w:val="000D65BE"/>
    <w:rsid w:val="000D6A4B"/>
    <w:rsid w:val="000D7203"/>
    <w:rsid w:val="000D7736"/>
    <w:rsid w:val="000E342B"/>
    <w:rsid w:val="000E383D"/>
    <w:rsid w:val="000E6AEF"/>
    <w:rsid w:val="000F1A60"/>
    <w:rsid w:val="000F3362"/>
    <w:rsid w:val="000F3896"/>
    <w:rsid w:val="000F40CB"/>
    <w:rsid w:val="000F4FBB"/>
    <w:rsid w:val="000F528B"/>
    <w:rsid w:val="000F59B2"/>
    <w:rsid w:val="000F7056"/>
    <w:rsid w:val="001004E0"/>
    <w:rsid w:val="001009DC"/>
    <w:rsid w:val="00105C00"/>
    <w:rsid w:val="0011079F"/>
    <w:rsid w:val="0011206A"/>
    <w:rsid w:val="001123C7"/>
    <w:rsid w:val="001158C5"/>
    <w:rsid w:val="00115EF2"/>
    <w:rsid w:val="00116954"/>
    <w:rsid w:val="0011707C"/>
    <w:rsid w:val="001178A8"/>
    <w:rsid w:val="00117BF4"/>
    <w:rsid w:val="00117C02"/>
    <w:rsid w:val="00121955"/>
    <w:rsid w:val="0012314A"/>
    <w:rsid w:val="00125BF3"/>
    <w:rsid w:val="00127C67"/>
    <w:rsid w:val="001317CC"/>
    <w:rsid w:val="00134D10"/>
    <w:rsid w:val="001353B7"/>
    <w:rsid w:val="00135431"/>
    <w:rsid w:val="00135BB3"/>
    <w:rsid w:val="001362B5"/>
    <w:rsid w:val="001364C5"/>
    <w:rsid w:val="00141A44"/>
    <w:rsid w:val="001439CB"/>
    <w:rsid w:val="00143F1D"/>
    <w:rsid w:val="00153106"/>
    <w:rsid w:val="001537DD"/>
    <w:rsid w:val="001546E2"/>
    <w:rsid w:val="001562A6"/>
    <w:rsid w:val="00160492"/>
    <w:rsid w:val="00160824"/>
    <w:rsid w:val="00165527"/>
    <w:rsid w:val="00165863"/>
    <w:rsid w:val="00166DC6"/>
    <w:rsid w:val="00170936"/>
    <w:rsid w:val="001710A5"/>
    <w:rsid w:val="00171442"/>
    <w:rsid w:val="0017242E"/>
    <w:rsid w:val="001725C3"/>
    <w:rsid w:val="00172719"/>
    <w:rsid w:val="00176512"/>
    <w:rsid w:val="00181985"/>
    <w:rsid w:val="00185471"/>
    <w:rsid w:val="00186764"/>
    <w:rsid w:val="00186839"/>
    <w:rsid w:val="00186BBF"/>
    <w:rsid w:val="00191954"/>
    <w:rsid w:val="00191E15"/>
    <w:rsid w:val="001929EA"/>
    <w:rsid w:val="00193391"/>
    <w:rsid w:val="001950D6"/>
    <w:rsid w:val="00195E36"/>
    <w:rsid w:val="00197E74"/>
    <w:rsid w:val="001A223D"/>
    <w:rsid w:val="001A2B9A"/>
    <w:rsid w:val="001A2CEF"/>
    <w:rsid w:val="001A43AF"/>
    <w:rsid w:val="001A60B3"/>
    <w:rsid w:val="001A622D"/>
    <w:rsid w:val="001B0180"/>
    <w:rsid w:val="001B3EB3"/>
    <w:rsid w:val="001B6495"/>
    <w:rsid w:val="001C0A04"/>
    <w:rsid w:val="001C4C00"/>
    <w:rsid w:val="001C5319"/>
    <w:rsid w:val="001C5612"/>
    <w:rsid w:val="001C6A37"/>
    <w:rsid w:val="001D04C7"/>
    <w:rsid w:val="001D0520"/>
    <w:rsid w:val="001D49B2"/>
    <w:rsid w:val="001D5ECD"/>
    <w:rsid w:val="001D6534"/>
    <w:rsid w:val="001D75E1"/>
    <w:rsid w:val="001D77EB"/>
    <w:rsid w:val="001D7DA3"/>
    <w:rsid w:val="001E032E"/>
    <w:rsid w:val="001E0BBE"/>
    <w:rsid w:val="001E1979"/>
    <w:rsid w:val="001E2354"/>
    <w:rsid w:val="001E54CA"/>
    <w:rsid w:val="001E5F0B"/>
    <w:rsid w:val="001E741E"/>
    <w:rsid w:val="001E78CB"/>
    <w:rsid w:val="001F01B0"/>
    <w:rsid w:val="001F22E0"/>
    <w:rsid w:val="001F39AA"/>
    <w:rsid w:val="001F3C3B"/>
    <w:rsid w:val="001F4664"/>
    <w:rsid w:val="001F787F"/>
    <w:rsid w:val="002003FA"/>
    <w:rsid w:val="00201ECE"/>
    <w:rsid w:val="00204D24"/>
    <w:rsid w:val="00204D74"/>
    <w:rsid w:val="00205AE2"/>
    <w:rsid w:val="00206CED"/>
    <w:rsid w:val="0020762C"/>
    <w:rsid w:val="00207E4E"/>
    <w:rsid w:val="002104F3"/>
    <w:rsid w:val="00210645"/>
    <w:rsid w:val="00212072"/>
    <w:rsid w:val="0021403C"/>
    <w:rsid w:val="002155E5"/>
    <w:rsid w:val="0021679A"/>
    <w:rsid w:val="00222313"/>
    <w:rsid w:val="00225988"/>
    <w:rsid w:val="00225FA8"/>
    <w:rsid w:val="00227121"/>
    <w:rsid w:val="00227F7E"/>
    <w:rsid w:val="002306EC"/>
    <w:rsid w:val="002308C3"/>
    <w:rsid w:val="0023113E"/>
    <w:rsid w:val="00234630"/>
    <w:rsid w:val="00236005"/>
    <w:rsid w:val="0023694C"/>
    <w:rsid w:val="00237188"/>
    <w:rsid w:val="002410D8"/>
    <w:rsid w:val="002414EC"/>
    <w:rsid w:val="00241501"/>
    <w:rsid w:val="0024161E"/>
    <w:rsid w:val="00241859"/>
    <w:rsid w:val="0024202D"/>
    <w:rsid w:val="00243D8C"/>
    <w:rsid w:val="00245C3E"/>
    <w:rsid w:val="00247968"/>
    <w:rsid w:val="00250068"/>
    <w:rsid w:val="002512DC"/>
    <w:rsid w:val="002518E2"/>
    <w:rsid w:val="00252281"/>
    <w:rsid w:val="00253603"/>
    <w:rsid w:val="00254AB0"/>
    <w:rsid w:val="002575F5"/>
    <w:rsid w:val="002622A4"/>
    <w:rsid w:val="002636A9"/>
    <w:rsid w:val="00263C91"/>
    <w:rsid w:val="0026539D"/>
    <w:rsid w:val="00266A02"/>
    <w:rsid w:val="002671C6"/>
    <w:rsid w:val="00270735"/>
    <w:rsid w:val="00270CC3"/>
    <w:rsid w:val="00271466"/>
    <w:rsid w:val="00273377"/>
    <w:rsid w:val="00273EC3"/>
    <w:rsid w:val="002762DA"/>
    <w:rsid w:val="00276852"/>
    <w:rsid w:val="00277909"/>
    <w:rsid w:val="00277C82"/>
    <w:rsid w:val="0028031E"/>
    <w:rsid w:val="002833E2"/>
    <w:rsid w:val="0028396E"/>
    <w:rsid w:val="00290221"/>
    <w:rsid w:val="00291A96"/>
    <w:rsid w:val="00291E0E"/>
    <w:rsid w:val="00291EE5"/>
    <w:rsid w:val="00294CE1"/>
    <w:rsid w:val="002A5461"/>
    <w:rsid w:val="002A581F"/>
    <w:rsid w:val="002A58B6"/>
    <w:rsid w:val="002A5CE8"/>
    <w:rsid w:val="002A76D7"/>
    <w:rsid w:val="002A7B3B"/>
    <w:rsid w:val="002A7C04"/>
    <w:rsid w:val="002B0F92"/>
    <w:rsid w:val="002B175D"/>
    <w:rsid w:val="002B1F6E"/>
    <w:rsid w:val="002B29F3"/>
    <w:rsid w:val="002B3740"/>
    <w:rsid w:val="002B3DF9"/>
    <w:rsid w:val="002B5778"/>
    <w:rsid w:val="002B6326"/>
    <w:rsid w:val="002C0955"/>
    <w:rsid w:val="002C550C"/>
    <w:rsid w:val="002C6BB1"/>
    <w:rsid w:val="002D14DA"/>
    <w:rsid w:val="002D15C7"/>
    <w:rsid w:val="002D29ED"/>
    <w:rsid w:val="002D48CC"/>
    <w:rsid w:val="002D4E5D"/>
    <w:rsid w:val="002D6D48"/>
    <w:rsid w:val="002E2B19"/>
    <w:rsid w:val="002F0369"/>
    <w:rsid w:val="002F0D16"/>
    <w:rsid w:val="002F1127"/>
    <w:rsid w:val="002F2B58"/>
    <w:rsid w:val="002F33A9"/>
    <w:rsid w:val="002F3B9D"/>
    <w:rsid w:val="002F6D85"/>
    <w:rsid w:val="0030003B"/>
    <w:rsid w:val="00301730"/>
    <w:rsid w:val="00301FEF"/>
    <w:rsid w:val="00302287"/>
    <w:rsid w:val="003029DA"/>
    <w:rsid w:val="003042CD"/>
    <w:rsid w:val="00305B7E"/>
    <w:rsid w:val="00305FF3"/>
    <w:rsid w:val="0030666F"/>
    <w:rsid w:val="003067E5"/>
    <w:rsid w:val="00313EA9"/>
    <w:rsid w:val="00321715"/>
    <w:rsid w:val="003264F8"/>
    <w:rsid w:val="00326F83"/>
    <w:rsid w:val="00327DA2"/>
    <w:rsid w:val="003312C7"/>
    <w:rsid w:val="00331702"/>
    <w:rsid w:val="0033300D"/>
    <w:rsid w:val="003344A1"/>
    <w:rsid w:val="0033587D"/>
    <w:rsid w:val="003371A6"/>
    <w:rsid w:val="00343D6A"/>
    <w:rsid w:val="00347DC9"/>
    <w:rsid w:val="00350E56"/>
    <w:rsid w:val="003511A3"/>
    <w:rsid w:val="003514BB"/>
    <w:rsid w:val="00352677"/>
    <w:rsid w:val="0035323D"/>
    <w:rsid w:val="00353C33"/>
    <w:rsid w:val="00353F05"/>
    <w:rsid w:val="003548BC"/>
    <w:rsid w:val="0035583A"/>
    <w:rsid w:val="00356EB5"/>
    <w:rsid w:val="003576AE"/>
    <w:rsid w:val="00360559"/>
    <w:rsid w:val="00362E7D"/>
    <w:rsid w:val="00363940"/>
    <w:rsid w:val="0036449B"/>
    <w:rsid w:val="0036578C"/>
    <w:rsid w:val="003674F8"/>
    <w:rsid w:val="003676E0"/>
    <w:rsid w:val="003678E5"/>
    <w:rsid w:val="00373F48"/>
    <w:rsid w:val="00375BAA"/>
    <w:rsid w:val="00376914"/>
    <w:rsid w:val="00376E89"/>
    <w:rsid w:val="003777CC"/>
    <w:rsid w:val="00377C39"/>
    <w:rsid w:val="00380403"/>
    <w:rsid w:val="00380B93"/>
    <w:rsid w:val="00381465"/>
    <w:rsid w:val="003825B4"/>
    <w:rsid w:val="0039054B"/>
    <w:rsid w:val="00391438"/>
    <w:rsid w:val="003946D0"/>
    <w:rsid w:val="00394FFB"/>
    <w:rsid w:val="00396D68"/>
    <w:rsid w:val="003A077F"/>
    <w:rsid w:val="003A3DC4"/>
    <w:rsid w:val="003A4047"/>
    <w:rsid w:val="003A551E"/>
    <w:rsid w:val="003A58BD"/>
    <w:rsid w:val="003A6DAE"/>
    <w:rsid w:val="003B0A6C"/>
    <w:rsid w:val="003B0F78"/>
    <w:rsid w:val="003B2B39"/>
    <w:rsid w:val="003B5545"/>
    <w:rsid w:val="003B5715"/>
    <w:rsid w:val="003B5919"/>
    <w:rsid w:val="003C157A"/>
    <w:rsid w:val="003C34B6"/>
    <w:rsid w:val="003C4FF7"/>
    <w:rsid w:val="003C52B3"/>
    <w:rsid w:val="003C5E84"/>
    <w:rsid w:val="003D0DE4"/>
    <w:rsid w:val="003D20AE"/>
    <w:rsid w:val="003D2C64"/>
    <w:rsid w:val="003D441C"/>
    <w:rsid w:val="003D53FC"/>
    <w:rsid w:val="003D56FF"/>
    <w:rsid w:val="003D6404"/>
    <w:rsid w:val="003D6818"/>
    <w:rsid w:val="003E14E7"/>
    <w:rsid w:val="003E176B"/>
    <w:rsid w:val="003E3D7E"/>
    <w:rsid w:val="003E49BB"/>
    <w:rsid w:val="003E5068"/>
    <w:rsid w:val="003F1493"/>
    <w:rsid w:val="003F3C40"/>
    <w:rsid w:val="003F418E"/>
    <w:rsid w:val="003F46C9"/>
    <w:rsid w:val="003F4AA2"/>
    <w:rsid w:val="003F7838"/>
    <w:rsid w:val="00405A5E"/>
    <w:rsid w:val="00411558"/>
    <w:rsid w:val="00411712"/>
    <w:rsid w:val="00411A13"/>
    <w:rsid w:val="00411C6F"/>
    <w:rsid w:val="00412496"/>
    <w:rsid w:val="00412994"/>
    <w:rsid w:val="00413B4F"/>
    <w:rsid w:val="00415C41"/>
    <w:rsid w:val="00417EB4"/>
    <w:rsid w:val="00421543"/>
    <w:rsid w:val="00421895"/>
    <w:rsid w:val="004221C8"/>
    <w:rsid w:val="004230A9"/>
    <w:rsid w:val="004235DD"/>
    <w:rsid w:val="004242E7"/>
    <w:rsid w:val="00424C3B"/>
    <w:rsid w:val="00430238"/>
    <w:rsid w:val="004362C6"/>
    <w:rsid w:val="00436941"/>
    <w:rsid w:val="004371DC"/>
    <w:rsid w:val="00437D7C"/>
    <w:rsid w:val="004416B3"/>
    <w:rsid w:val="00441ADA"/>
    <w:rsid w:val="00442AD4"/>
    <w:rsid w:val="004437C8"/>
    <w:rsid w:val="00447C3C"/>
    <w:rsid w:val="00447FAB"/>
    <w:rsid w:val="00452929"/>
    <w:rsid w:val="00452954"/>
    <w:rsid w:val="00452C14"/>
    <w:rsid w:val="00455F8A"/>
    <w:rsid w:val="0045619A"/>
    <w:rsid w:val="00457BAA"/>
    <w:rsid w:val="004602E6"/>
    <w:rsid w:val="00464D7B"/>
    <w:rsid w:val="0046610A"/>
    <w:rsid w:val="00467AAF"/>
    <w:rsid w:val="00467F91"/>
    <w:rsid w:val="004749C4"/>
    <w:rsid w:val="00475FDE"/>
    <w:rsid w:val="0047720E"/>
    <w:rsid w:val="00477460"/>
    <w:rsid w:val="004820CE"/>
    <w:rsid w:val="00482404"/>
    <w:rsid w:val="00483578"/>
    <w:rsid w:val="0048568E"/>
    <w:rsid w:val="00485E77"/>
    <w:rsid w:val="00486896"/>
    <w:rsid w:val="00486A64"/>
    <w:rsid w:val="00486B31"/>
    <w:rsid w:val="004904E0"/>
    <w:rsid w:val="00491F95"/>
    <w:rsid w:val="004923C9"/>
    <w:rsid w:val="0049313D"/>
    <w:rsid w:val="00493768"/>
    <w:rsid w:val="00494E7A"/>
    <w:rsid w:val="00495877"/>
    <w:rsid w:val="00495F37"/>
    <w:rsid w:val="00496490"/>
    <w:rsid w:val="0049683F"/>
    <w:rsid w:val="00496C5A"/>
    <w:rsid w:val="004971E8"/>
    <w:rsid w:val="004A0EA8"/>
    <w:rsid w:val="004A1431"/>
    <w:rsid w:val="004A1DCA"/>
    <w:rsid w:val="004A29CE"/>
    <w:rsid w:val="004A2A23"/>
    <w:rsid w:val="004A3A90"/>
    <w:rsid w:val="004A4174"/>
    <w:rsid w:val="004A5760"/>
    <w:rsid w:val="004A5B62"/>
    <w:rsid w:val="004A5CA4"/>
    <w:rsid w:val="004A6328"/>
    <w:rsid w:val="004A7D76"/>
    <w:rsid w:val="004B005E"/>
    <w:rsid w:val="004B257D"/>
    <w:rsid w:val="004B7F18"/>
    <w:rsid w:val="004C1312"/>
    <w:rsid w:val="004C1CDD"/>
    <w:rsid w:val="004C3362"/>
    <w:rsid w:val="004C3957"/>
    <w:rsid w:val="004D0904"/>
    <w:rsid w:val="004D12A2"/>
    <w:rsid w:val="004D3A1F"/>
    <w:rsid w:val="004D46BB"/>
    <w:rsid w:val="004E008E"/>
    <w:rsid w:val="004E0130"/>
    <w:rsid w:val="004E0C9A"/>
    <w:rsid w:val="004E1854"/>
    <w:rsid w:val="004E1AD5"/>
    <w:rsid w:val="004E1DA5"/>
    <w:rsid w:val="004E2873"/>
    <w:rsid w:val="004E2A59"/>
    <w:rsid w:val="004E2C56"/>
    <w:rsid w:val="004E3AA7"/>
    <w:rsid w:val="004E6625"/>
    <w:rsid w:val="004F23E3"/>
    <w:rsid w:val="004F3108"/>
    <w:rsid w:val="004F5AA8"/>
    <w:rsid w:val="004F7366"/>
    <w:rsid w:val="0050023C"/>
    <w:rsid w:val="005003F0"/>
    <w:rsid w:val="00501D31"/>
    <w:rsid w:val="00503C38"/>
    <w:rsid w:val="00503DCB"/>
    <w:rsid w:val="00506936"/>
    <w:rsid w:val="0050745E"/>
    <w:rsid w:val="00507C20"/>
    <w:rsid w:val="00507F9E"/>
    <w:rsid w:val="00511D8A"/>
    <w:rsid w:val="00511DB1"/>
    <w:rsid w:val="00511F16"/>
    <w:rsid w:val="00512110"/>
    <w:rsid w:val="00512D43"/>
    <w:rsid w:val="005138A8"/>
    <w:rsid w:val="00514388"/>
    <w:rsid w:val="00516A8E"/>
    <w:rsid w:val="00517A12"/>
    <w:rsid w:val="005225E9"/>
    <w:rsid w:val="005240A9"/>
    <w:rsid w:val="0052492E"/>
    <w:rsid w:val="00530CDA"/>
    <w:rsid w:val="00530FC7"/>
    <w:rsid w:val="00532354"/>
    <w:rsid w:val="00533EBE"/>
    <w:rsid w:val="005358B7"/>
    <w:rsid w:val="005366A6"/>
    <w:rsid w:val="00537D0B"/>
    <w:rsid w:val="0054058A"/>
    <w:rsid w:val="0054098F"/>
    <w:rsid w:val="00546306"/>
    <w:rsid w:val="00551300"/>
    <w:rsid w:val="005529E9"/>
    <w:rsid w:val="005542E7"/>
    <w:rsid w:val="00555D23"/>
    <w:rsid w:val="00556DE0"/>
    <w:rsid w:val="005608EA"/>
    <w:rsid w:val="00560952"/>
    <w:rsid w:val="00563707"/>
    <w:rsid w:val="00563B42"/>
    <w:rsid w:val="0056564C"/>
    <w:rsid w:val="00566EF6"/>
    <w:rsid w:val="00567C3A"/>
    <w:rsid w:val="00570A17"/>
    <w:rsid w:val="00572139"/>
    <w:rsid w:val="00573BBD"/>
    <w:rsid w:val="00573E88"/>
    <w:rsid w:val="0057763A"/>
    <w:rsid w:val="00580BE7"/>
    <w:rsid w:val="00580EDF"/>
    <w:rsid w:val="005858DE"/>
    <w:rsid w:val="005858FC"/>
    <w:rsid w:val="00586C62"/>
    <w:rsid w:val="005903CC"/>
    <w:rsid w:val="00593F35"/>
    <w:rsid w:val="005975E7"/>
    <w:rsid w:val="00597CB8"/>
    <w:rsid w:val="005A0A4F"/>
    <w:rsid w:val="005A10A3"/>
    <w:rsid w:val="005A2229"/>
    <w:rsid w:val="005A2F21"/>
    <w:rsid w:val="005A392B"/>
    <w:rsid w:val="005A3FC4"/>
    <w:rsid w:val="005A537C"/>
    <w:rsid w:val="005A743D"/>
    <w:rsid w:val="005B0774"/>
    <w:rsid w:val="005B5F4C"/>
    <w:rsid w:val="005B79DA"/>
    <w:rsid w:val="005C66C2"/>
    <w:rsid w:val="005C6ED4"/>
    <w:rsid w:val="005C6F66"/>
    <w:rsid w:val="005D33B1"/>
    <w:rsid w:val="005D43BF"/>
    <w:rsid w:val="005D5F80"/>
    <w:rsid w:val="005D65EB"/>
    <w:rsid w:val="005E0853"/>
    <w:rsid w:val="005E0FF5"/>
    <w:rsid w:val="005E2868"/>
    <w:rsid w:val="005E4693"/>
    <w:rsid w:val="005E54CB"/>
    <w:rsid w:val="005E56DA"/>
    <w:rsid w:val="005E5938"/>
    <w:rsid w:val="005E7C42"/>
    <w:rsid w:val="005F13BC"/>
    <w:rsid w:val="005F1BBD"/>
    <w:rsid w:val="005F2CB0"/>
    <w:rsid w:val="005F47D8"/>
    <w:rsid w:val="005F4D4C"/>
    <w:rsid w:val="005F5762"/>
    <w:rsid w:val="005F5C64"/>
    <w:rsid w:val="005F61EE"/>
    <w:rsid w:val="00600023"/>
    <w:rsid w:val="006023AA"/>
    <w:rsid w:val="00602971"/>
    <w:rsid w:val="00604895"/>
    <w:rsid w:val="006062DD"/>
    <w:rsid w:val="00606F8D"/>
    <w:rsid w:val="0061185A"/>
    <w:rsid w:val="00614420"/>
    <w:rsid w:val="00615360"/>
    <w:rsid w:val="00615971"/>
    <w:rsid w:val="00615991"/>
    <w:rsid w:val="00620CD9"/>
    <w:rsid w:val="00622688"/>
    <w:rsid w:val="0062334B"/>
    <w:rsid w:val="00624158"/>
    <w:rsid w:val="00624668"/>
    <w:rsid w:val="00625482"/>
    <w:rsid w:val="00630339"/>
    <w:rsid w:val="0063112F"/>
    <w:rsid w:val="006318D9"/>
    <w:rsid w:val="00643181"/>
    <w:rsid w:val="006432A2"/>
    <w:rsid w:val="006432FD"/>
    <w:rsid w:val="006436E7"/>
    <w:rsid w:val="00647545"/>
    <w:rsid w:val="00650E21"/>
    <w:rsid w:val="00654B69"/>
    <w:rsid w:val="0065615F"/>
    <w:rsid w:val="006577D5"/>
    <w:rsid w:val="00657F67"/>
    <w:rsid w:val="00660084"/>
    <w:rsid w:val="00660B4B"/>
    <w:rsid w:val="00662C81"/>
    <w:rsid w:val="00664EF1"/>
    <w:rsid w:val="00665E37"/>
    <w:rsid w:val="00666EF8"/>
    <w:rsid w:val="00671995"/>
    <w:rsid w:val="00671D6B"/>
    <w:rsid w:val="006731B2"/>
    <w:rsid w:val="00674246"/>
    <w:rsid w:val="00677918"/>
    <w:rsid w:val="006816CE"/>
    <w:rsid w:val="00681D7E"/>
    <w:rsid w:val="00682307"/>
    <w:rsid w:val="00684051"/>
    <w:rsid w:val="0068650E"/>
    <w:rsid w:val="006909CB"/>
    <w:rsid w:val="006909E8"/>
    <w:rsid w:val="00690A77"/>
    <w:rsid w:val="006929B4"/>
    <w:rsid w:val="00692F7E"/>
    <w:rsid w:val="00694F3E"/>
    <w:rsid w:val="00696CF5"/>
    <w:rsid w:val="00697718"/>
    <w:rsid w:val="006A11FE"/>
    <w:rsid w:val="006A12DE"/>
    <w:rsid w:val="006A48FB"/>
    <w:rsid w:val="006A5EDF"/>
    <w:rsid w:val="006A7346"/>
    <w:rsid w:val="006B038C"/>
    <w:rsid w:val="006B10F0"/>
    <w:rsid w:val="006B21E3"/>
    <w:rsid w:val="006B2F2A"/>
    <w:rsid w:val="006B6999"/>
    <w:rsid w:val="006C16A2"/>
    <w:rsid w:val="006C4954"/>
    <w:rsid w:val="006C546A"/>
    <w:rsid w:val="006C6FA0"/>
    <w:rsid w:val="006D33CF"/>
    <w:rsid w:val="006D497E"/>
    <w:rsid w:val="006D6920"/>
    <w:rsid w:val="006D7986"/>
    <w:rsid w:val="006E0A9A"/>
    <w:rsid w:val="006E196C"/>
    <w:rsid w:val="006E2D9D"/>
    <w:rsid w:val="006E3037"/>
    <w:rsid w:val="006E349C"/>
    <w:rsid w:val="006E67CC"/>
    <w:rsid w:val="006E7889"/>
    <w:rsid w:val="006F09DC"/>
    <w:rsid w:val="006F17A3"/>
    <w:rsid w:val="006F1CAD"/>
    <w:rsid w:val="006F2754"/>
    <w:rsid w:val="006F3D57"/>
    <w:rsid w:val="006F5754"/>
    <w:rsid w:val="006F5CCD"/>
    <w:rsid w:val="006F6059"/>
    <w:rsid w:val="00700EF8"/>
    <w:rsid w:val="007013E2"/>
    <w:rsid w:val="00701CE9"/>
    <w:rsid w:val="00702333"/>
    <w:rsid w:val="00702CB7"/>
    <w:rsid w:val="00703875"/>
    <w:rsid w:val="0070541B"/>
    <w:rsid w:val="00706DC9"/>
    <w:rsid w:val="00710AAA"/>
    <w:rsid w:val="00712C11"/>
    <w:rsid w:val="00720266"/>
    <w:rsid w:val="007209EA"/>
    <w:rsid w:val="007236CF"/>
    <w:rsid w:val="00723991"/>
    <w:rsid w:val="00724EA1"/>
    <w:rsid w:val="0072558C"/>
    <w:rsid w:val="00726C96"/>
    <w:rsid w:val="00727BA1"/>
    <w:rsid w:val="00731374"/>
    <w:rsid w:val="0073677B"/>
    <w:rsid w:val="007370E9"/>
    <w:rsid w:val="00741D7B"/>
    <w:rsid w:val="007426D2"/>
    <w:rsid w:val="00744429"/>
    <w:rsid w:val="007448E1"/>
    <w:rsid w:val="00744C0D"/>
    <w:rsid w:val="00745333"/>
    <w:rsid w:val="00745F41"/>
    <w:rsid w:val="00746FD1"/>
    <w:rsid w:val="00747BB9"/>
    <w:rsid w:val="00747D03"/>
    <w:rsid w:val="00747FC6"/>
    <w:rsid w:val="00750F1A"/>
    <w:rsid w:val="007521B0"/>
    <w:rsid w:val="007558D0"/>
    <w:rsid w:val="00755BB6"/>
    <w:rsid w:val="00755BDF"/>
    <w:rsid w:val="00757130"/>
    <w:rsid w:val="00761E1B"/>
    <w:rsid w:val="00762AB8"/>
    <w:rsid w:val="00763C0F"/>
    <w:rsid w:val="0076558D"/>
    <w:rsid w:val="00766C1D"/>
    <w:rsid w:val="007678D5"/>
    <w:rsid w:val="00770E92"/>
    <w:rsid w:val="007713C6"/>
    <w:rsid w:val="007716C3"/>
    <w:rsid w:val="00771926"/>
    <w:rsid w:val="0078371B"/>
    <w:rsid w:val="00783CF7"/>
    <w:rsid w:val="0078506F"/>
    <w:rsid w:val="00786243"/>
    <w:rsid w:val="00787320"/>
    <w:rsid w:val="00790C2D"/>
    <w:rsid w:val="00791CF5"/>
    <w:rsid w:val="00791EE3"/>
    <w:rsid w:val="00796E3C"/>
    <w:rsid w:val="00796E4F"/>
    <w:rsid w:val="007A05A0"/>
    <w:rsid w:val="007A3ED6"/>
    <w:rsid w:val="007A5712"/>
    <w:rsid w:val="007B03CC"/>
    <w:rsid w:val="007B0E63"/>
    <w:rsid w:val="007B3562"/>
    <w:rsid w:val="007B3BBC"/>
    <w:rsid w:val="007B6129"/>
    <w:rsid w:val="007B6598"/>
    <w:rsid w:val="007C006E"/>
    <w:rsid w:val="007C0C3E"/>
    <w:rsid w:val="007C109A"/>
    <w:rsid w:val="007C2653"/>
    <w:rsid w:val="007C4BB8"/>
    <w:rsid w:val="007C5154"/>
    <w:rsid w:val="007C5944"/>
    <w:rsid w:val="007C6006"/>
    <w:rsid w:val="007D1E08"/>
    <w:rsid w:val="007D4A65"/>
    <w:rsid w:val="007D7496"/>
    <w:rsid w:val="007D7BA2"/>
    <w:rsid w:val="007E088D"/>
    <w:rsid w:val="007E286D"/>
    <w:rsid w:val="007E364B"/>
    <w:rsid w:val="007E4A00"/>
    <w:rsid w:val="007E63BD"/>
    <w:rsid w:val="007F1C26"/>
    <w:rsid w:val="007F23AB"/>
    <w:rsid w:val="007F34C1"/>
    <w:rsid w:val="007F41B9"/>
    <w:rsid w:val="007F50B6"/>
    <w:rsid w:val="007F688A"/>
    <w:rsid w:val="007F76B1"/>
    <w:rsid w:val="007F7DCE"/>
    <w:rsid w:val="008013ED"/>
    <w:rsid w:val="00801BC1"/>
    <w:rsid w:val="008034BC"/>
    <w:rsid w:val="008038A3"/>
    <w:rsid w:val="008043F4"/>
    <w:rsid w:val="00804445"/>
    <w:rsid w:val="00804819"/>
    <w:rsid w:val="00806174"/>
    <w:rsid w:val="008130F6"/>
    <w:rsid w:val="00815969"/>
    <w:rsid w:val="008172A1"/>
    <w:rsid w:val="0081758B"/>
    <w:rsid w:val="008179DC"/>
    <w:rsid w:val="00817AC9"/>
    <w:rsid w:val="00817C1E"/>
    <w:rsid w:val="008209EA"/>
    <w:rsid w:val="00823C4A"/>
    <w:rsid w:val="0082400E"/>
    <w:rsid w:val="0082416E"/>
    <w:rsid w:val="0082512C"/>
    <w:rsid w:val="00827F60"/>
    <w:rsid w:val="0083097F"/>
    <w:rsid w:val="00833585"/>
    <w:rsid w:val="008339D4"/>
    <w:rsid w:val="00834DC1"/>
    <w:rsid w:val="008351FA"/>
    <w:rsid w:val="008364EF"/>
    <w:rsid w:val="008371EC"/>
    <w:rsid w:val="008402B0"/>
    <w:rsid w:val="008418A4"/>
    <w:rsid w:val="00841B25"/>
    <w:rsid w:val="008464C6"/>
    <w:rsid w:val="00852820"/>
    <w:rsid w:val="00854110"/>
    <w:rsid w:val="008553E4"/>
    <w:rsid w:val="008558E9"/>
    <w:rsid w:val="008559BC"/>
    <w:rsid w:val="0085616E"/>
    <w:rsid w:val="00862AC0"/>
    <w:rsid w:val="00863484"/>
    <w:rsid w:val="00867C87"/>
    <w:rsid w:val="00867DA8"/>
    <w:rsid w:val="00871403"/>
    <w:rsid w:val="0087206F"/>
    <w:rsid w:val="0087298A"/>
    <w:rsid w:val="00873619"/>
    <w:rsid w:val="00873B1F"/>
    <w:rsid w:val="0087595E"/>
    <w:rsid w:val="00877F8F"/>
    <w:rsid w:val="00881854"/>
    <w:rsid w:val="00882B3C"/>
    <w:rsid w:val="008875DF"/>
    <w:rsid w:val="00890980"/>
    <w:rsid w:val="00890BF9"/>
    <w:rsid w:val="00891EBE"/>
    <w:rsid w:val="00892A8E"/>
    <w:rsid w:val="00895048"/>
    <w:rsid w:val="0089773A"/>
    <w:rsid w:val="008A26AD"/>
    <w:rsid w:val="008A5126"/>
    <w:rsid w:val="008A64C6"/>
    <w:rsid w:val="008B0ACA"/>
    <w:rsid w:val="008B11A4"/>
    <w:rsid w:val="008B64D5"/>
    <w:rsid w:val="008C0B5A"/>
    <w:rsid w:val="008C395A"/>
    <w:rsid w:val="008C408F"/>
    <w:rsid w:val="008C4F02"/>
    <w:rsid w:val="008D24EC"/>
    <w:rsid w:val="008D2688"/>
    <w:rsid w:val="008D4213"/>
    <w:rsid w:val="008D5CEA"/>
    <w:rsid w:val="008E1219"/>
    <w:rsid w:val="008E1475"/>
    <w:rsid w:val="008E1AAA"/>
    <w:rsid w:val="008E1C69"/>
    <w:rsid w:val="008E28D5"/>
    <w:rsid w:val="008E2BF3"/>
    <w:rsid w:val="008E473C"/>
    <w:rsid w:val="008E56B8"/>
    <w:rsid w:val="008E639C"/>
    <w:rsid w:val="008E65B4"/>
    <w:rsid w:val="008E6849"/>
    <w:rsid w:val="008E7E56"/>
    <w:rsid w:val="008F1207"/>
    <w:rsid w:val="008F2858"/>
    <w:rsid w:val="008F30B1"/>
    <w:rsid w:val="008F3A24"/>
    <w:rsid w:val="008F46F1"/>
    <w:rsid w:val="008F6C0B"/>
    <w:rsid w:val="00900A18"/>
    <w:rsid w:val="00901A24"/>
    <w:rsid w:val="00901C1C"/>
    <w:rsid w:val="00902ACD"/>
    <w:rsid w:val="00902F62"/>
    <w:rsid w:val="009036FA"/>
    <w:rsid w:val="009041D5"/>
    <w:rsid w:val="00910F44"/>
    <w:rsid w:val="00912AC4"/>
    <w:rsid w:val="00912D0C"/>
    <w:rsid w:val="009139C5"/>
    <w:rsid w:val="009213A9"/>
    <w:rsid w:val="00922ED3"/>
    <w:rsid w:val="00923B9C"/>
    <w:rsid w:val="0092414D"/>
    <w:rsid w:val="009241A2"/>
    <w:rsid w:val="009264F0"/>
    <w:rsid w:val="00927FCC"/>
    <w:rsid w:val="00930059"/>
    <w:rsid w:val="00934B0E"/>
    <w:rsid w:val="00935532"/>
    <w:rsid w:val="00935DC0"/>
    <w:rsid w:val="00935EA2"/>
    <w:rsid w:val="00937454"/>
    <w:rsid w:val="009377AB"/>
    <w:rsid w:val="00940E3F"/>
    <w:rsid w:val="00942F6A"/>
    <w:rsid w:val="009434CB"/>
    <w:rsid w:val="0095079C"/>
    <w:rsid w:val="00951314"/>
    <w:rsid w:val="009543A6"/>
    <w:rsid w:val="0095493E"/>
    <w:rsid w:val="00955901"/>
    <w:rsid w:val="009560BC"/>
    <w:rsid w:val="00956457"/>
    <w:rsid w:val="009607E1"/>
    <w:rsid w:val="009701F7"/>
    <w:rsid w:val="0097033C"/>
    <w:rsid w:val="0097092D"/>
    <w:rsid w:val="00970F29"/>
    <w:rsid w:val="00974721"/>
    <w:rsid w:val="009748D7"/>
    <w:rsid w:val="009760D6"/>
    <w:rsid w:val="009779B0"/>
    <w:rsid w:val="00980486"/>
    <w:rsid w:val="0098362A"/>
    <w:rsid w:val="009849C0"/>
    <w:rsid w:val="009864DE"/>
    <w:rsid w:val="00987095"/>
    <w:rsid w:val="00995207"/>
    <w:rsid w:val="00995252"/>
    <w:rsid w:val="00995FF9"/>
    <w:rsid w:val="009A0B4A"/>
    <w:rsid w:val="009A0F47"/>
    <w:rsid w:val="009A1809"/>
    <w:rsid w:val="009A231A"/>
    <w:rsid w:val="009A297B"/>
    <w:rsid w:val="009A2D48"/>
    <w:rsid w:val="009A369F"/>
    <w:rsid w:val="009A5316"/>
    <w:rsid w:val="009A6E78"/>
    <w:rsid w:val="009B0548"/>
    <w:rsid w:val="009B062A"/>
    <w:rsid w:val="009B08F2"/>
    <w:rsid w:val="009B2137"/>
    <w:rsid w:val="009B3326"/>
    <w:rsid w:val="009B39F5"/>
    <w:rsid w:val="009B6139"/>
    <w:rsid w:val="009B719F"/>
    <w:rsid w:val="009B7B9F"/>
    <w:rsid w:val="009C09A7"/>
    <w:rsid w:val="009C0C9C"/>
    <w:rsid w:val="009C15D1"/>
    <w:rsid w:val="009C6053"/>
    <w:rsid w:val="009C7D35"/>
    <w:rsid w:val="009D5AE0"/>
    <w:rsid w:val="009E3D60"/>
    <w:rsid w:val="009E5504"/>
    <w:rsid w:val="009E5767"/>
    <w:rsid w:val="009E7FA1"/>
    <w:rsid w:val="009F5284"/>
    <w:rsid w:val="009F56AA"/>
    <w:rsid w:val="009F618E"/>
    <w:rsid w:val="009F65FB"/>
    <w:rsid w:val="009F6DBD"/>
    <w:rsid w:val="009F7708"/>
    <w:rsid w:val="00A01604"/>
    <w:rsid w:val="00A02DD2"/>
    <w:rsid w:val="00A043E7"/>
    <w:rsid w:val="00A05A4F"/>
    <w:rsid w:val="00A067B4"/>
    <w:rsid w:val="00A068D7"/>
    <w:rsid w:val="00A15029"/>
    <w:rsid w:val="00A150CE"/>
    <w:rsid w:val="00A15206"/>
    <w:rsid w:val="00A16B84"/>
    <w:rsid w:val="00A206FF"/>
    <w:rsid w:val="00A20ABC"/>
    <w:rsid w:val="00A23146"/>
    <w:rsid w:val="00A23ACE"/>
    <w:rsid w:val="00A26E4A"/>
    <w:rsid w:val="00A270B3"/>
    <w:rsid w:val="00A272E7"/>
    <w:rsid w:val="00A27CB1"/>
    <w:rsid w:val="00A3431D"/>
    <w:rsid w:val="00A41A67"/>
    <w:rsid w:val="00A41D95"/>
    <w:rsid w:val="00A43B30"/>
    <w:rsid w:val="00A520DD"/>
    <w:rsid w:val="00A52141"/>
    <w:rsid w:val="00A521B8"/>
    <w:rsid w:val="00A5262E"/>
    <w:rsid w:val="00A53D0E"/>
    <w:rsid w:val="00A54EAB"/>
    <w:rsid w:val="00A556E0"/>
    <w:rsid w:val="00A57409"/>
    <w:rsid w:val="00A5743E"/>
    <w:rsid w:val="00A61651"/>
    <w:rsid w:val="00A61DC9"/>
    <w:rsid w:val="00A66F8F"/>
    <w:rsid w:val="00A6764F"/>
    <w:rsid w:val="00A71164"/>
    <w:rsid w:val="00A7277A"/>
    <w:rsid w:val="00A74A8A"/>
    <w:rsid w:val="00A766A8"/>
    <w:rsid w:val="00A7713A"/>
    <w:rsid w:val="00A77EDD"/>
    <w:rsid w:val="00A81C9C"/>
    <w:rsid w:val="00A8287A"/>
    <w:rsid w:val="00A82A2C"/>
    <w:rsid w:val="00A848F3"/>
    <w:rsid w:val="00A86694"/>
    <w:rsid w:val="00A90B4E"/>
    <w:rsid w:val="00A90D66"/>
    <w:rsid w:val="00A92F5B"/>
    <w:rsid w:val="00A94B6D"/>
    <w:rsid w:val="00A94E93"/>
    <w:rsid w:val="00A954A0"/>
    <w:rsid w:val="00A957B7"/>
    <w:rsid w:val="00A95B9B"/>
    <w:rsid w:val="00AA0BE7"/>
    <w:rsid w:val="00AA2541"/>
    <w:rsid w:val="00AA3AA2"/>
    <w:rsid w:val="00AA6E4D"/>
    <w:rsid w:val="00AB1B4D"/>
    <w:rsid w:val="00AB2375"/>
    <w:rsid w:val="00AB30BB"/>
    <w:rsid w:val="00AB3A73"/>
    <w:rsid w:val="00AB3ED8"/>
    <w:rsid w:val="00AB7BCC"/>
    <w:rsid w:val="00AB7FE4"/>
    <w:rsid w:val="00AC00A8"/>
    <w:rsid w:val="00AC78C3"/>
    <w:rsid w:val="00AD0341"/>
    <w:rsid w:val="00AD0C11"/>
    <w:rsid w:val="00AD14C0"/>
    <w:rsid w:val="00AD1D85"/>
    <w:rsid w:val="00AD2E82"/>
    <w:rsid w:val="00AD30AC"/>
    <w:rsid w:val="00AD3885"/>
    <w:rsid w:val="00AD3DB5"/>
    <w:rsid w:val="00AE035F"/>
    <w:rsid w:val="00AE20D7"/>
    <w:rsid w:val="00AE6727"/>
    <w:rsid w:val="00AF0703"/>
    <w:rsid w:val="00AF2CA1"/>
    <w:rsid w:val="00AF323F"/>
    <w:rsid w:val="00AF3654"/>
    <w:rsid w:val="00AF4E81"/>
    <w:rsid w:val="00B02F2D"/>
    <w:rsid w:val="00B03AC7"/>
    <w:rsid w:val="00B05B54"/>
    <w:rsid w:val="00B066DD"/>
    <w:rsid w:val="00B072C1"/>
    <w:rsid w:val="00B0799C"/>
    <w:rsid w:val="00B07FE8"/>
    <w:rsid w:val="00B114DA"/>
    <w:rsid w:val="00B140F2"/>
    <w:rsid w:val="00B166D2"/>
    <w:rsid w:val="00B169C3"/>
    <w:rsid w:val="00B209CF"/>
    <w:rsid w:val="00B274AD"/>
    <w:rsid w:val="00B301FF"/>
    <w:rsid w:val="00B312C2"/>
    <w:rsid w:val="00B31CFA"/>
    <w:rsid w:val="00B3297D"/>
    <w:rsid w:val="00B341DD"/>
    <w:rsid w:val="00B35480"/>
    <w:rsid w:val="00B4140B"/>
    <w:rsid w:val="00B41693"/>
    <w:rsid w:val="00B478D7"/>
    <w:rsid w:val="00B52362"/>
    <w:rsid w:val="00B53823"/>
    <w:rsid w:val="00B5479B"/>
    <w:rsid w:val="00B551AC"/>
    <w:rsid w:val="00B566DA"/>
    <w:rsid w:val="00B6309A"/>
    <w:rsid w:val="00B714FE"/>
    <w:rsid w:val="00B71594"/>
    <w:rsid w:val="00B72C07"/>
    <w:rsid w:val="00B72DFF"/>
    <w:rsid w:val="00B747E0"/>
    <w:rsid w:val="00B75045"/>
    <w:rsid w:val="00B75A2D"/>
    <w:rsid w:val="00B75E5D"/>
    <w:rsid w:val="00B8224E"/>
    <w:rsid w:val="00B8254D"/>
    <w:rsid w:val="00B84163"/>
    <w:rsid w:val="00B84AF6"/>
    <w:rsid w:val="00B87370"/>
    <w:rsid w:val="00B87D5F"/>
    <w:rsid w:val="00B9263B"/>
    <w:rsid w:val="00B92BE3"/>
    <w:rsid w:val="00B94849"/>
    <w:rsid w:val="00B94ECD"/>
    <w:rsid w:val="00B95A28"/>
    <w:rsid w:val="00B96CD6"/>
    <w:rsid w:val="00B97CFA"/>
    <w:rsid w:val="00BA06E1"/>
    <w:rsid w:val="00BA10A8"/>
    <w:rsid w:val="00BA4BCF"/>
    <w:rsid w:val="00BB2557"/>
    <w:rsid w:val="00BB440D"/>
    <w:rsid w:val="00BB44F8"/>
    <w:rsid w:val="00BB7434"/>
    <w:rsid w:val="00BC1C47"/>
    <w:rsid w:val="00BC1F39"/>
    <w:rsid w:val="00BC32BF"/>
    <w:rsid w:val="00BC35F3"/>
    <w:rsid w:val="00BC3670"/>
    <w:rsid w:val="00BC5418"/>
    <w:rsid w:val="00BC5772"/>
    <w:rsid w:val="00BD006A"/>
    <w:rsid w:val="00BD09CC"/>
    <w:rsid w:val="00BD0B74"/>
    <w:rsid w:val="00BD1533"/>
    <w:rsid w:val="00BE0BC1"/>
    <w:rsid w:val="00BE0C37"/>
    <w:rsid w:val="00BE1AB1"/>
    <w:rsid w:val="00BE1C77"/>
    <w:rsid w:val="00BE3E43"/>
    <w:rsid w:val="00BE4E36"/>
    <w:rsid w:val="00BE760D"/>
    <w:rsid w:val="00BF0203"/>
    <w:rsid w:val="00BF2002"/>
    <w:rsid w:val="00BF3F71"/>
    <w:rsid w:val="00BF5816"/>
    <w:rsid w:val="00BF6049"/>
    <w:rsid w:val="00BF65AF"/>
    <w:rsid w:val="00BF6C27"/>
    <w:rsid w:val="00C023C8"/>
    <w:rsid w:val="00C028DE"/>
    <w:rsid w:val="00C0355A"/>
    <w:rsid w:val="00C04BF7"/>
    <w:rsid w:val="00C06295"/>
    <w:rsid w:val="00C06DFD"/>
    <w:rsid w:val="00C06E23"/>
    <w:rsid w:val="00C076F5"/>
    <w:rsid w:val="00C10D47"/>
    <w:rsid w:val="00C12EAC"/>
    <w:rsid w:val="00C12EC1"/>
    <w:rsid w:val="00C13376"/>
    <w:rsid w:val="00C14F77"/>
    <w:rsid w:val="00C15B82"/>
    <w:rsid w:val="00C20333"/>
    <w:rsid w:val="00C203AC"/>
    <w:rsid w:val="00C214A9"/>
    <w:rsid w:val="00C225C9"/>
    <w:rsid w:val="00C23326"/>
    <w:rsid w:val="00C23CFA"/>
    <w:rsid w:val="00C26786"/>
    <w:rsid w:val="00C26F73"/>
    <w:rsid w:val="00C27E4F"/>
    <w:rsid w:val="00C33526"/>
    <w:rsid w:val="00C33ECD"/>
    <w:rsid w:val="00C34644"/>
    <w:rsid w:val="00C35301"/>
    <w:rsid w:val="00C369D1"/>
    <w:rsid w:val="00C40B7C"/>
    <w:rsid w:val="00C41991"/>
    <w:rsid w:val="00C41D1B"/>
    <w:rsid w:val="00C426AE"/>
    <w:rsid w:val="00C44AA5"/>
    <w:rsid w:val="00C45450"/>
    <w:rsid w:val="00C50B4F"/>
    <w:rsid w:val="00C54E1C"/>
    <w:rsid w:val="00C56EA3"/>
    <w:rsid w:val="00C6009B"/>
    <w:rsid w:val="00C60254"/>
    <w:rsid w:val="00C62232"/>
    <w:rsid w:val="00C63075"/>
    <w:rsid w:val="00C65AFC"/>
    <w:rsid w:val="00C66BF7"/>
    <w:rsid w:val="00C71945"/>
    <w:rsid w:val="00C737FD"/>
    <w:rsid w:val="00C74107"/>
    <w:rsid w:val="00C751A2"/>
    <w:rsid w:val="00C7562B"/>
    <w:rsid w:val="00C75999"/>
    <w:rsid w:val="00C764C1"/>
    <w:rsid w:val="00C77A8B"/>
    <w:rsid w:val="00C810A8"/>
    <w:rsid w:val="00C83971"/>
    <w:rsid w:val="00C839D1"/>
    <w:rsid w:val="00C83BD0"/>
    <w:rsid w:val="00C83C88"/>
    <w:rsid w:val="00C83D72"/>
    <w:rsid w:val="00C84F5C"/>
    <w:rsid w:val="00C85834"/>
    <w:rsid w:val="00C86B46"/>
    <w:rsid w:val="00C86C61"/>
    <w:rsid w:val="00C87408"/>
    <w:rsid w:val="00C90B65"/>
    <w:rsid w:val="00C90F85"/>
    <w:rsid w:val="00C956AC"/>
    <w:rsid w:val="00C95B37"/>
    <w:rsid w:val="00C960F0"/>
    <w:rsid w:val="00C97677"/>
    <w:rsid w:val="00CA0B65"/>
    <w:rsid w:val="00CA1FBC"/>
    <w:rsid w:val="00CA4001"/>
    <w:rsid w:val="00CA4647"/>
    <w:rsid w:val="00CA5247"/>
    <w:rsid w:val="00CA563A"/>
    <w:rsid w:val="00CA5D03"/>
    <w:rsid w:val="00CA71E1"/>
    <w:rsid w:val="00CB06FD"/>
    <w:rsid w:val="00CB18C0"/>
    <w:rsid w:val="00CB24F7"/>
    <w:rsid w:val="00CB2D64"/>
    <w:rsid w:val="00CB3739"/>
    <w:rsid w:val="00CB766D"/>
    <w:rsid w:val="00CC39F3"/>
    <w:rsid w:val="00CC5F3C"/>
    <w:rsid w:val="00CC6B59"/>
    <w:rsid w:val="00CD078A"/>
    <w:rsid w:val="00CD4C37"/>
    <w:rsid w:val="00CD5206"/>
    <w:rsid w:val="00CD550E"/>
    <w:rsid w:val="00CD5888"/>
    <w:rsid w:val="00CD61EE"/>
    <w:rsid w:val="00CE0002"/>
    <w:rsid w:val="00CE24CC"/>
    <w:rsid w:val="00CE2E29"/>
    <w:rsid w:val="00CE3F99"/>
    <w:rsid w:val="00CE4225"/>
    <w:rsid w:val="00CE4D4F"/>
    <w:rsid w:val="00CE60E9"/>
    <w:rsid w:val="00CE6542"/>
    <w:rsid w:val="00CE6923"/>
    <w:rsid w:val="00CF1FE3"/>
    <w:rsid w:val="00CF22B4"/>
    <w:rsid w:val="00CF247F"/>
    <w:rsid w:val="00CF35B8"/>
    <w:rsid w:val="00CF6FEA"/>
    <w:rsid w:val="00CF72CC"/>
    <w:rsid w:val="00D00137"/>
    <w:rsid w:val="00D00FEE"/>
    <w:rsid w:val="00D02704"/>
    <w:rsid w:val="00D03856"/>
    <w:rsid w:val="00D04891"/>
    <w:rsid w:val="00D059E1"/>
    <w:rsid w:val="00D062B7"/>
    <w:rsid w:val="00D066E3"/>
    <w:rsid w:val="00D10A7C"/>
    <w:rsid w:val="00D10C56"/>
    <w:rsid w:val="00D10F8D"/>
    <w:rsid w:val="00D11C39"/>
    <w:rsid w:val="00D1200B"/>
    <w:rsid w:val="00D126F6"/>
    <w:rsid w:val="00D14DF1"/>
    <w:rsid w:val="00D1607C"/>
    <w:rsid w:val="00D16D3B"/>
    <w:rsid w:val="00D171EB"/>
    <w:rsid w:val="00D1748E"/>
    <w:rsid w:val="00D2141E"/>
    <w:rsid w:val="00D23214"/>
    <w:rsid w:val="00D2438C"/>
    <w:rsid w:val="00D25C33"/>
    <w:rsid w:val="00D27218"/>
    <w:rsid w:val="00D27A3B"/>
    <w:rsid w:val="00D31C66"/>
    <w:rsid w:val="00D31CE2"/>
    <w:rsid w:val="00D34849"/>
    <w:rsid w:val="00D3649C"/>
    <w:rsid w:val="00D373DC"/>
    <w:rsid w:val="00D37585"/>
    <w:rsid w:val="00D4103D"/>
    <w:rsid w:val="00D42CA6"/>
    <w:rsid w:val="00D4357A"/>
    <w:rsid w:val="00D44EE6"/>
    <w:rsid w:val="00D46FEA"/>
    <w:rsid w:val="00D508E6"/>
    <w:rsid w:val="00D50D41"/>
    <w:rsid w:val="00D53E89"/>
    <w:rsid w:val="00D54570"/>
    <w:rsid w:val="00D5624F"/>
    <w:rsid w:val="00D57BCF"/>
    <w:rsid w:val="00D57E12"/>
    <w:rsid w:val="00D606FB"/>
    <w:rsid w:val="00D60AC4"/>
    <w:rsid w:val="00D629E3"/>
    <w:rsid w:val="00D63A78"/>
    <w:rsid w:val="00D63F48"/>
    <w:rsid w:val="00D64480"/>
    <w:rsid w:val="00D64F4A"/>
    <w:rsid w:val="00D65CA9"/>
    <w:rsid w:val="00D66F06"/>
    <w:rsid w:val="00D70196"/>
    <w:rsid w:val="00D7117F"/>
    <w:rsid w:val="00D71331"/>
    <w:rsid w:val="00D71A48"/>
    <w:rsid w:val="00D71C50"/>
    <w:rsid w:val="00D72439"/>
    <w:rsid w:val="00D732B6"/>
    <w:rsid w:val="00D74D82"/>
    <w:rsid w:val="00D7634C"/>
    <w:rsid w:val="00D76FBB"/>
    <w:rsid w:val="00D80ED2"/>
    <w:rsid w:val="00D83438"/>
    <w:rsid w:val="00D859E0"/>
    <w:rsid w:val="00D86343"/>
    <w:rsid w:val="00D86BA4"/>
    <w:rsid w:val="00D87881"/>
    <w:rsid w:val="00D90EC2"/>
    <w:rsid w:val="00D93DBB"/>
    <w:rsid w:val="00D961BD"/>
    <w:rsid w:val="00D963B2"/>
    <w:rsid w:val="00D97925"/>
    <w:rsid w:val="00DA2C42"/>
    <w:rsid w:val="00DA30E4"/>
    <w:rsid w:val="00DA3659"/>
    <w:rsid w:val="00DA620E"/>
    <w:rsid w:val="00DA6E7F"/>
    <w:rsid w:val="00DA72D3"/>
    <w:rsid w:val="00DA761F"/>
    <w:rsid w:val="00DA7BF0"/>
    <w:rsid w:val="00DB167A"/>
    <w:rsid w:val="00DB310B"/>
    <w:rsid w:val="00DB3637"/>
    <w:rsid w:val="00DB3995"/>
    <w:rsid w:val="00DB407C"/>
    <w:rsid w:val="00DB5BD0"/>
    <w:rsid w:val="00DB60F5"/>
    <w:rsid w:val="00DB7481"/>
    <w:rsid w:val="00DB7B60"/>
    <w:rsid w:val="00DC2C6B"/>
    <w:rsid w:val="00DC2DD9"/>
    <w:rsid w:val="00DC7183"/>
    <w:rsid w:val="00DC7669"/>
    <w:rsid w:val="00DD1298"/>
    <w:rsid w:val="00DD1C38"/>
    <w:rsid w:val="00DD2C28"/>
    <w:rsid w:val="00DD3FED"/>
    <w:rsid w:val="00DD4353"/>
    <w:rsid w:val="00DD49B4"/>
    <w:rsid w:val="00DD54B3"/>
    <w:rsid w:val="00DE152F"/>
    <w:rsid w:val="00DE2100"/>
    <w:rsid w:val="00DE434E"/>
    <w:rsid w:val="00DE728A"/>
    <w:rsid w:val="00DF028D"/>
    <w:rsid w:val="00DF4CA0"/>
    <w:rsid w:val="00DF66B4"/>
    <w:rsid w:val="00DF70FB"/>
    <w:rsid w:val="00E01A5D"/>
    <w:rsid w:val="00E03239"/>
    <w:rsid w:val="00E0392F"/>
    <w:rsid w:val="00E03CAD"/>
    <w:rsid w:val="00E10D3B"/>
    <w:rsid w:val="00E10FB8"/>
    <w:rsid w:val="00E11381"/>
    <w:rsid w:val="00E11829"/>
    <w:rsid w:val="00E15562"/>
    <w:rsid w:val="00E173EA"/>
    <w:rsid w:val="00E17CB3"/>
    <w:rsid w:val="00E220CA"/>
    <w:rsid w:val="00E2229F"/>
    <w:rsid w:val="00E2272E"/>
    <w:rsid w:val="00E22B22"/>
    <w:rsid w:val="00E232ED"/>
    <w:rsid w:val="00E24031"/>
    <w:rsid w:val="00E2594C"/>
    <w:rsid w:val="00E25B4F"/>
    <w:rsid w:val="00E26BDD"/>
    <w:rsid w:val="00E304D1"/>
    <w:rsid w:val="00E35372"/>
    <w:rsid w:val="00E36D70"/>
    <w:rsid w:val="00E373AB"/>
    <w:rsid w:val="00E407C3"/>
    <w:rsid w:val="00E4381E"/>
    <w:rsid w:val="00E43AEF"/>
    <w:rsid w:val="00E470FE"/>
    <w:rsid w:val="00E5142D"/>
    <w:rsid w:val="00E51FB7"/>
    <w:rsid w:val="00E550E9"/>
    <w:rsid w:val="00E57FB6"/>
    <w:rsid w:val="00E62174"/>
    <w:rsid w:val="00E62342"/>
    <w:rsid w:val="00E63F5F"/>
    <w:rsid w:val="00E67392"/>
    <w:rsid w:val="00E673B4"/>
    <w:rsid w:val="00E67F75"/>
    <w:rsid w:val="00E67FF3"/>
    <w:rsid w:val="00E74682"/>
    <w:rsid w:val="00E747DE"/>
    <w:rsid w:val="00E74E2F"/>
    <w:rsid w:val="00E754E1"/>
    <w:rsid w:val="00E80923"/>
    <w:rsid w:val="00E8129B"/>
    <w:rsid w:val="00E82227"/>
    <w:rsid w:val="00E82ED6"/>
    <w:rsid w:val="00E85B84"/>
    <w:rsid w:val="00E871B1"/>
    <w:rsid w:val="00E901DF"/>
    <w:rsid w:val="00E906C4"/>
    <w:rsid w:val="00E91B23"/>
    <w:rsid w:val="00E92767"/>
    <w:rsid w:val="00E92F8F"/>
    <w:rsid w:val="00E95988"/>
    <w:rsid w:val="00E959C3"/>
    <w:rsid w:val="00E966FD"/>
    <w:rsid w:val="00E96907"/>
    <w:rsid w:val="00E97241"/>
    <w:rsid w:val="00EA3E5B"/>
    <w:rsid w:val="00EB0CA4"/>
    <w:rsid w:val="00EB2882"/>
    <w:rsid w:val="00EB3449"/>
    <w:rsid w:val="00EB3A20"/>
    <w:rsid w:val="00EB3F5F"/>
    <w:rsid w:val="00EB4D4C"/>
    <w:rsid w:val="00EB6D75"/>
    <w:rsid w:val="00EC0351"/>
    <w:rsid w:val="00EC12ED"/>
    <w:rsid w:val="00EC3854"/>
    <w:rsid w:val="00EC57D3"/>
    <w:rsid w:val="00EC68C9"/>
    <w:rsid w:val="00EC6E19"/>
    <w:rsid w:val="00EC781C"/>
    <w:rsid w:val="00ED01FC"/>
    <w:rsid w:val="00ED3A09"/>
    <w:rsid w:val="00ED3E97"/>
    <w:rsid w:val="00ED42FB"/>
    <w:rsid w:val="00ED6AAC"/>
    <w:rsid w:val="00ED75D8"/>
    <w:rsid w:val="00EE3052"/>
    <w:rsid w:val="00EE30D7"/>
    <w:rsid w:val="00EE31B7"/>
    <w:rsid w:val="00EE4B7F"/>
    <w:rsid w:val="00EF30CB"/>
    <w:rsid w:val="00EF340A"/>
    <w:rsid w:val="00EF4D9D"/>
    <w:rsid w:val="00EF5C6D"/>
    <w:rsid w:val="00EF5F4E"/>
    <w:rsid w:val="00EF7C51"/>
    <w:rsid w:val="00F004D8"/>
    <w:rsid w:val="00F01AF9"/>
    <w:rsid w:val="00F01E09"/>
    <w:rsid w:val="00F023D2"/>
    <w:rsid w:val="00F0282E"/>
    <w:rsid w:val="00F030CE"/>
    <w:rsid w:val="00F04C79"/>
    <w:rsid w:val="00F05EC5"/>
    <w:rsid w:val="00F06A63"/>
    <w:rsid w:val="00F07A64"/>
    <w:rsid w:val="00F12CBF"/>
    <w:rsid w:val="00F1326A"/>
    <w:rsid w:val="00F14695"/>
    <w:rsid w:val="00F14930"/>
    <w:rsid w:val="00F1669A"/>
    <w:rsid w:val="00F204ED"/>
    <w:rsid w:val="00F21D5C"/>
    <w:rsid w:val="00F22946"/>
    <w:rsid w:val="00F24C2A"/>
    <w:rsid w:val="00F25EDD"/>
    <w:rsid w:val="00F26467"/>
    <w:rsid w:val="00F271AD"/>
    <w:rsid w:val="00F27414"/>
    <w:rsid w:val="00F27FB8"/>
    <w:rsid w:val="00F304BE"/>
    <w:rsid w:val="00F31545"/>
    <w:rsid w:val="00F3333F"/>
    <w:rsid w:val="00F34634"/>
    <w:rsid w:val="00F35B47"/>
    <w:rsid w:val="00F404AD"/>
    <w:rsid w:val="00F413FB"/>
    <w:rsid w:val="00F43B3B"/>
    <w:rsid w:val="00F4457D"/>
    <w:rsid w:val="00F44925"/>
    <w:rsid w:val="00F50527"/>
    <w:rsid w:val="00F5057A"/>
    <w:rsid w:val="00F52A2E"/>
    <w:rsid w:val="00F53ADE"/>
    <w:rsid w:val="00F614C0"/>
    <w:rsid w:val="00F61523"/>
    <w:rsid w:val="00F6184C"/>
    <w:rsid w:val="00F61B5D"/>
    <w:rsid w:val="00F62A1F"/>
    <w:rsid w:val="00F64226"/>
    <w:rsid w:val="00F642AE"/>
    <w:rsid w:val="00F6549F"/>
    <w:rsid w:val="00F70914"/>
    <w:rsid w:val="00F75B14"/>
    <w:rsid w:val="00F76C7B"/>
    <w:rsid w:val="00F778CE"/>
    <w:rsid w:val="00F824FB"/>
    <w:rsid w:val="00F841BE"/>
    <w:rsid w:val="00F86751"/>
    <w:rsid w:val="00F90E16"/>
    <w:rsid w:val="00F9105A"/>
    <w:rsid w:val="00F9138D"/>
    <w:rsid w:val="00F94382"/>
    <w:rsid w:val="00F950DB"/>
    <w:rsid w:val="00F9639A"/>
    <w:rsid w:val="00F96C20"/>
    <w:rsid w:val="00F96EAB"/>
    <w:rsid w:val="00F9705E"/>
    <w:rsid w:val="00F9791C"/>
    <w:rsid w:val="00FA2781"/>
    <w:rsid w:val="00FA2E0E"/>
    <w:rsid w:val="00FA3679"/>
    <w:rsid w:val="00FA36D6"/>
    <w:rsid w:val="00FA761D"/>
    <w:rsid w:val="00FB12F7"/>
    <w:rsid w:val="00FB1A07"/>
    <w:rsid w:val="00FB29EC"/>
    <w:rsid w:val="00FB486D"/>
    <w:rsid w:val="00FB4F81"/>
    <w:rsid w:val="00FB53F0"/>
    <w:rsid w:val="00FB586B"/>
    <w:rsid w:val="00FC1251"/>
    <w:rsid w:val="00FC2EDC"/>
    <w:rsid w:val="00FC3271"/>
    <w:rsid w:val="00FC357F"/>
    <w:rsid w:val="00FC5E3F"/>
    <w:rsid w:val="00FC6D4D"/>
    <w:rsid w:val="00FD22BA"/>
    <w:rsid w:val="00FD5F36"/>
    <w:rsid w:val="00FE11D5"/>
    <w:rsid w:val="00FE1E89"/>
    <w:rsid w:val="00FE4AB4"/>
    <w:rsid w:val="00FE5179"/>
    <w:rsid w:val="00FE6BC9"/>
    <w:rsid w:val="00FE7B15"/>
    <w:rsid w:val="00FF1CCC"/>
    <w:rsid w:val="00FF46AD"/>
    <w:rsid w:val="00FF4A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Right/>
    <m:intLim m:val="undOvr"/>
    <m:naryLim m:val="subSup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22">
      <o:colormenu v:ext="edit" strokecolor="none [1951]" shadowcolor="none"/>
    </o:shapedefaults>
    <o:shapelayout v:ext="edit">
      <o:idmap v:ext="edit" data="1,54,65"/>
      <o:rules v:ext="edit">
        <o:r id="V:Rule30" type="connector" idref="#_x0000_s67285"/>
        <o:r id="V:Rule35" type="connector" idref="#_x0000_s67286"/>
        <o:r id="V:Rule39" type="connector" idref="#_x0000_s67456"/>
        <o:r id="V:Rule40" type="connector" idref="#_x0000_s67457"/>
        <o:r id="V:Rule41" type="connector" idref="#_x0000_s67476"/>
        <o:r id="V:Rule42" type="connector" idref="#_x0000_s67477"/>
        <o:r id="V:Rule43" type="connector" idref="#_x0000_s67498"/>
        <o:r id="V:Rule44" type="connector" idref="#_x0000_s67499"/>
        <o:r id="V:Rule45" type="connector" idref="#_x0000_s67518"/>
        <o:r id="V:Rule46" type="connector" idref="#_x0000_s67519"/>
      </o:rules>
      <o:regrouptable v:ext="edit">
        <o:entry new="1" old="0"/>
        <o:entry new="2" old="1"/>
        <o:entry new="3" old="0"/>
        <o:entry new="4" old="0"/>
        <o:entry new="5" old="0"/>
        <o:entry new="6" old="0"/>
        <o:entry new="7" old="6"/>
        <o:entry new="8" old="7"/>
        <o:entry new="9" old="7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18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403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11F1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leclaire-Accent5">
    <w:name w:val="Light Grid Accent 5"/>
    <w:basedOn w:val="TableauNormal"/>
    <w:uiPriority w:val="62"/>
    <w:rsid w:val="004820CE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styleId="Paragraphedeliste">
    <w:name w:val="List Paragraph"/>
    <w:basedOn w:val="Normal"/>
    <w:uiPriority w:val="34"/>
    <w:qFormat/>
    <w:rsid w:val="004820C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8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820CE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9355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35532"/>
  </w:style>
  <w:style w:type="paragraph" w:styleId="Pieddepage">
    <w:name w:val="footer"/>
    <w:basedOn w:val="Normal"/>
    <w:link w:val="PieddepageCar"/>
    <w:uiPriority w:val="99"/>
    <w:semiHidden/>
    <w:unhideWhenUsed/>
    <w:rsid w:val="009355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35532"/>
  </w:style>
  <w:style w:type="character" w:styleId="Textedelespacerserv">
    <w:name w:val="Placeholder Text"/>
    <w:basedOn w:val="Policepardfaut"/>
    <w:uiPriority w:val="99"/>
    <w:semiHidden/>
    <w:rsid w:val="00F5057A"/>
    <w:rPr>
      <w:color w:val="808080"/>
    </w:rPr>
  </w:style>
  <w:style w:type="paragraph" w:styleId="Corpsdetexte">
    <w:name w:val="Body Text"/>
    <w:basedOn w:val="Normal"/>
    <w:link w:val="CorpsdetexteCar"/>
    <w:rsid w:val="003514BB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3514BB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 ?><Relationships xmlns="http://schemas.openxmlformats.org/package/2006/relationships"><Relationship Id="rId13" Target="media/image7.jpeg" Type="http://schemas.openxmlformats.org/officeDocument/2006/relationships/image"/><Relationship Id="rId18" Target="media/image12.wmf" Type="http://schemas.openxmlformats.org/officeDocument/2006/relationships/image"/><Relationship Id="rId26" Target="media/image14.jpeg" Type="http://schemas.openxmlformats.org/officeDocument/2006/relationships/image"/><Relationship Id="rId39" Target="embeddings/oleObject18.bin" Type="http://schemas.openxmlformats.org/officeDocument/2006/relationships/oleObject"/><Relationship Id="rId21" Target="embeddings/oleObject3.bin" Type="http://schemas.openxmlformats.org/officeDocument/2006/relationships/oleObject"/><Relationship Id="rId34" Target="embeddings/oleObject13.bin" Type="http://schemas.openxmlformats.org/officeDocument/2006/relationships/oleObject"/><Relationship Id="rId42" Target="embeddings/oleObject21.bin" Type="http://schemas.openxmlformats.org/officeDocument/2006/relationships/oleObject"/><Relationship Id="rId47" Target="embeddings/oleObject25.bin" Type="http://schemas.openxmlformats.org/officeDocument/2006/relationships/oleObject"/><Relationship Id="rId50" Target="embeddings/oleObject28.bin" Type="http://schemas.openxmlformats.org/officeDocument/2006/relationships/oleObject"/><Relationship Id="rId55" Target="media/image18.wmf" Type="http://schemas.openxmlformats.org/officeDocument/2006/relationships/image"/><Relationship Id="rId63" Target="media/image22.png" Type="http://schemas.openxmlformats.org/officeDocument/2006/relationships/image"/><Relationship Id="rId68" Target="media/image27.wmf" Type="http://schemas.openxmlformats.org/officeDocument/2006/relationships/image"/><Relationship Id="rId7" Target="endnotes.xml" Type="http://schemas.openxmlformats.org/officeDocument/2006/relationships/endnotes"/><Relationship Id="rId71" Target="embeddings/oleObject37.bin" Type="http://schemas.openxmlformats.org/officeDocument/2006/relationships/oleObject"/><Relationship Id="rId2" Target="numbering.xml" Type="http://schemas.openxmlformats.org/officeDocument/2006/relationships/numbering"/><Relationship Id="rId16" Target="media/image10.jpeg" Type="http://schemas.openxmlformats.org/officeDocument/2006/relationships/image"/><Relationship Id="rId29" Target="embeddings/oleObject8.bin" Type="http://schemas.openxmlformats.org/officeDocument/2006/relationships/oleObject"/><Relationship Id="rId11" Target="media/image5.jpeg" Type="http://schemas.openxmlformats.org/officeDocument/2006/relationships/image"/><Relationship Id="rId24" Target="embeddings/oleObject6.bin" Type="http://schemas.openxmlformats.org/officeDocument/2006/relationships/oleObject"/><Relationship Id="rId32" Target="embeddings/oleObject11.bin" Type="http://schemas.openxmlformats.org/officeDocument/2006/relationships/oleObject"/><Relationship Id="rId37" Target="embeddings/oleObject16.bin" Type="http://schemas.openxmlformats.org/officeDocument/2006/relationships/oleObject"/><Relationship Id="rId40" Target="embeddings/oleObject19.bin" Type="http://schemas.openxmlformats.org/officeDocument/2006/relationships/oleObject"/><Relationship Id="rId45" Target="embeddings/oleObject24.bin" Type="http://schemas.openxmlformats.org/officeDocument/2006/relationships/oleObject"/><Relationship Id="rId53" Target="embeddings/oleObject30.bin" Type="http://schemas.openxmlformats.org/officeDocument/2006/relationships/oleObject"/><Relationship Id="rId58" Target="embeddings/oleObject33.bin" Type="http://schemas.openxmlformats.org/officeDocument/2006/relationships/oleObject"/><Relationship Id="rId66" Target="media/image25.jpeg" Type="http://schemas.openxmlformats.org/officeDocument/2006/relationships/image"/><Relationship Id="rId74" Target="theme/theme1.xml" Type="http://schemas.openxmlformats.org/officeDocument/2006/relationships/theme"/><Relationship Id="rId5" Target="webSettings.xml" Type="http://schemas.openxmlformats.org/officeDocument/2006/relationships/webSettings"/><Relationship Id="rId15" Target="media/image9.jpeg" Type="http://schemas.openxmlformats.org/officeDocument/2006/relationships/image"/><Relationship Id="rId23" Target="embeddings/oleObject5.bin" Type="http://schemas.openxmlformats.org/officeDocument/2006/relationships/oleObject"/><Relationship Id="rId28" Target="embeddings/oleObject7.bin" Type="http://schemas.openxmlformats.org/officeDocument/2006/relationships/oleObject"/><Relationship Id="rId36" Target="embeddings/oleObject15.bin" Type="http://schemas.openxmlformats.org/officeDocument/2006/relationships/oleObject"/><Relationship Id="rId49" Target="embeddings/oleObject27.bin" Type="http://schemas.openxmlformats.org/officeDocument/2006/relationships/oleObject"/><Relationship Id="rId57" Target="media/image19.png" Type="http://schemas.openxmlformats.org/officeDocument/2006/relationships/image"/><Relationship Id="rId61" Target="media/image20.jpeg" Type="http://schemas.openxmlformats.org/officeDocument/2006/relationships/image"/><Relationship Id="rId10" Target="media/image4.jpeg" Type="http://schemas.openxmlformats.org/officeDocument/2006/relationships/image"/><Relationship Id="rId19" Target="embeddings/oleObject1.bin" Type="http://schemas.openxmlformats.org/officeDocument/2006/relationships/oleObject"/><Relationship Id="rId31" Target="embeddings/oleObject10.bin" Type="http://schemas.openxmlformats.org/officeDocument/2006/relationships/oleObject"/><Relationship Id="rId44" Target="embeddings/oleObject23.bin" Type="http://schemas.openxmlformats.org/officeDocument/2006/relationships/oleObject"/><Relationship Id="rId52" Target="embeddings/oleObject29.bin" Type="http://schemas.openxmlformats.org/officeDocument/2006/relationships/oleObject"/><Relationship Id="rId60" Target="embeddings/oleObject35.bin" Type="http://schemas.openxmlformats.org/officeDocument/2006/relationships/oleObject"/><Relationship Id="rId65" Target="media/image24.jpeg" Type="http://schemas.openxmlformats.org/officeDocument/2006/relationships/image"/><Relationship Id="rId73" Target="fontTable.xml" Type="http://schemas.openxmlformats.org/officeDocument/2006/relationships/fontTable"/><Relationship Id="rId4" Target="settings.xml" Type="http://schemas.openxmlformats.org/officeDocument/2006/relationships/settings"/><Relationship Id="rId9" Target="media/image3.jpeg" Type="http://schemas.openxmlformats.org/officeDocument/2006/relationships/image"/><Relationship Id="rId14" Target="media/image8.gif" Type="http://schemas.openxmlformats.org/officeDocument/2006/relationships/image"/><Relationship Id="rId22" Target="embeddings/oleObject4.bin" Type="http://schemas.openxmlformats.org/officeDocument/2006/relationships/oleObject"/><Relationship Id="rId27" Target="media/image15.wmf" Type="http://schemas.openxmlformats.org/officeDocument/2006/relationships/image"/><Relationship Id="rId30" Target="embeddings/oleObject9.bin" Type="http://schemas.openxmlformats.org/officeDocument/2006/relationships/oleObject"/><Relationship Id="rId35" Target="embeddings/oleObject14.bin" Type="http://schemas.openxmlformats.org/officeDocument/2006/relationships/oleObject"/><Relationship Id="rId43" Target="embeddings/oleObject22.bin" Type="http://schemas.openxmlformats.org/officeDocument/2006/relationships/oleObject"/><Relationship Id="rId48" Target="embeddings/oleObject26.bin" Type="http://schemas.openxmlformats.org/officeDocument/2006/relationships/oleObject"/><Relationship Id="rId56" Target="embeddings/oleObject32.bin" Type="http://schemas.openxmlformats.org/officeDocument/2006/relationships/oleObject"/><Relationship Id="rId64" Target="media/image23.png" Type="http://schemas.openxmlformats.org/officeDocument/2006/relationships/image"/><Relationship Id="rId69" Target="embeddings/oleObject36.bin" Type="http://schemas.openxmlformats.org/officeDocument/2006/relationships/oleObject"/><Relationship Id="rId8" Target="media/image2.jpeg" Type="http://schemas.openxmlformats.org/officeDocument/2006/relationships/image"/><Relationship Id="rId51" Target="media/image17.wmf" Type="http://schemas.openxmlformats.org/officeDocument/2006/relationships/image"/><Relationship Id="rId72" Target="media/image29.png" Type="http://schemas.openxmlformats.org/officeDocument/2006/relationships/image"/><Relationship Id="rId3" Target="styles.xml" Type="http://schemas.openxmlformats.org/officeDocument/2006/relationships/styles"/><Relationship Id="rId12" Target="media/image6.jpeg" Type="http://schemas.openxmlformats.org/officeDocument/2006/relationships/image"/><Relationship Id="rId17" Target="media/image11.jpeg" Type="http://schemas.openxmlformats.org/officeDocument/2006/relationships/image"/><Relationship Id="rId25" Target="media/image13.jpeg" Type="http://schemas.openxmlformats.org/officeDocument/2006/relationships/image"/><Relationship Id="rId33" Target="embeddings/oleObject12.bin" Type="http://schemas.openxmlformats.org/officeDocument/2006/relationships/oleObject"/><Relationship Id="rId38" Target="embeddings/oleObject17.bin" Type="http://schemas.openxmlformats.org/officeDocument/2006/relationships/oleObject"/><Relationship Id="rId46" Target="media/image16.wmf" Type="http://schemas.openxmlformats.org/officeDocument/2006/relationships/image"/><Relationship Id="rId59" Target="embeddings/oleObject34.bin" Type="http://schemas.openxmlformats.org/officeDocument/2006/relationships/oleObject"/><Relationship Id="rId67" Target="media/image26.png" Type="http://schemas.openxmlformats.org/officeDocument/2006/relationships/image"/><Relationship Id="rId20" Target="embeddings/oleObject2.bin" Type="http://schemas.openxmlformats.org/officeDocument/2006/relationships/oleObject"/><Relationship Id="rId41" Target="embeddings/oleObject20.bin" Type="http://schemas.openxmlformats.org/officeDocument/2006/relationships/oleObject"/><Relationship Id="rId54" Target="embeddings/oleObject31.bin" Type="http://schemas.openxmlformats.org/officeDocument/2006/relationships/oleObject"/><Relationship Id="rId62" Target="media/image21.jpeg" Type="http://schemas.openxmlformats.org/officeDocument/2006/relationships/image"/><Relationship Id="rId70" Target="media/image28.wmf" Type="http://schemas.openxmlformats.org/officeDocument/2006/relationships/image"/><Relationship Id="rId1" Target="../customXml/item1.xml" Type="http://schemas.openxmlformats.org/officeDocument/2006/relationships/customXml"/><Relationship Id="rId6" Target="footnotes.xml" Type="http://schemas.openxmlformats.org/officeDocument/2006/relationships/footnotes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FFF48F-84FB-4248-A9E1-53DF67FD6C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1</TotalTime>
  <Pages>20</Pages>
  <Words>3326</Words>
  <Characters>18299</Characters>
  <Application>Microsoft Office Word</Application>
  <DocSecurity>0</DocSecurity>
  <Lines>152</Lines>
  <Paragraphs>4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enira</Company>
  <LinksUpToDate>false</LinksUpToDate>
  <CharactersWithSpaces>21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za</dc:creator>
  <cp:keywords/>
  <dc:description/>
  <cp:lastModifiedBy>kk</cp:lastModifiedBy>
  <cp:revision>658</cp:revision>
  <cp:lastPrinted>2017-10-19T18:38:00Z</cp:lastPrinted>
  <dcterms:created xsi:type="dcterms:W3CDTF">2017-10-19T10:24:00Z</dcterms:created>
  <dcterms:modified xsi:type="dcterms:W3CDTF">2018-11-06T2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name="NXPowerLiteLastOptimized" pid="2">
    <vt:lpwstr>533017</vt:lpwstr>
  </property>
  <property fmtid="{D5CDD505-2E9C-101B-9397-08002B2CF9AE}" name="NXPowerLiteSettings" pid="3">
    <vt:lpwstr>C700052003A000</vt:lpwstr>
  </property>
  <property fmtid="{D5CDD505-2E9C-101B-9397-08002B2CF9AE}" name="NXPowerLiteVersion" pid="4">
    <vt:lpwstr>D8.0.4</vt:lpwstr>
  </property>
</Properties>
</file>